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0A65AC6" w14:textId="0A4EC726" w:rsidR="00042703" w:rsidRDefault="000E5EDE" w:rsidP="00006E1C">
      <w:pPr>
        <w:pStyle w:val="SCSATitle1"/>
        <w:rPr>
          <w:sz w:val="28"/>
          <w:szCs w:val="28"/>
        </w:rPr>
      </w:pPr>
      <w:r>
        <w:t>Mathematics E</w:t>
      </w:r>
      <w:r w:rsidR="002F7E01" w:rsidRPr="009A7060">
        <w:rPr>
          <w:rFonts w:cs="Calibri"/>
          <w:noProof/>
          <w:lang w:eastAsia="en-AU" w:bidi="hi-IN"/>
        </w:rPr>
        <w:drawing>
          <wp:anchor distT="0" distB="0" distL="114300" distR="114300" simplePos="0" relativeHeight="251662336" behindDoc="1" locked="0" layoutInCell="1" allowOverlap="1" wp14:anchorId="0B3AA412" wp14:editId="7BDC28FC">
            <wp:simplePos x="0" y="0"/>
            <wp:positionH relativeFrom="page">
              <wp:align>center</wp:align>
            </wp:positionH>
            <wp:positionV relativeFrom="page">
              <wp:align>center</wp:align>
            </wp:positionV>
            <wp:extent cx="7581600" cy="10724400"/>
            <wp:effectExtent l="0" t="0" r="635" b="1270"/>
            <wp:wrapNone/>
            <wp:docPr id="2" name="Picture 2" descr="A white leaf like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white leaf like object&#10;&#10;Description automatically generated with medium confidence"/>
                    <pic:cNvPicPr/>
                  </pic:nvPicPr>
                  <pic:blipFill>
                    <a:blip r:embed="rId8" cstate="print">
                      <a:extLst>
                        <a:ext uri="{28A0092B-C50C-407E-A947-70E740481C1C}">
                          <a14:useLocalDpi xmlns:a14="http://schemas.microsoft.com/office/drawing/2010/main" val="0"/>
                        </a:ext>
                      </a:extLst>
                    </a:blip>
                    <a:stretch>
                      <a:fillRect/>
                    </a:stretch>
                  </pic:blipFill>
                  <pic:spPr>
                    <a:xfrm>
                      <a:off x="0" y="0"/>
                      <a:ext cx="7581600" cy="10724400"/>
                    </a:xfrm>
                    <a:prstGeom prst="rect">
                      <a:avLst/>
                    </a:prstGeom>
                  </pic:spPr>
                </pic:pic>
              </a:graphicData>
            </a:graphic>
            <wp14:sizeRelH relativeFrom="page">
              <wp14:pctWidth>0</wp14:pctWidth>
            </wp14:sizeRelH>
            <wp14:sizeRelV relativeFrom="page">
              <wp14:pctHeight>0</wp14:pctHeight>
            </wp14:sizeRelV>
          </wp:anchor>
        </w:drawing>
      </w:r>
      <w:r>
        <w:t>ssential</w:t>
      </w:r>
    </w:p>
    <w:p w14:paraId="18F53F1D" w14:textId="77777777" w:rsidR="00630C74" w:rsidRPr="00042703" w:rsidRDefault="00630C74" w:rsidP="00006E1C">
      <w:pPr>
        <w:pStyle w:val="SCSATitle2"/>
      </w:pPr>
      <w:r w:rsidRPr="00042703">
        <w:t>General course</w:t>
      </w:r>
    </w:p>
    <w:p w14:paraId="032CD8EB" w14:textId="77777777" w:rsidR="00006E1C" w:rsidRDefault="00347728" w:rsidP="00006E1C">
      <w:pPr>
        <w:pStyle w:val="SCSATitle3"/>
      </w:pPr>
      <w:r w:rsidRPr="00B70531">
        <w:t>Year 11 syllabus for teaching from 2026</w:t>
      </w:r>
    </w:p>
    <w:p w14:paraId="2D1DCDB7" w14:textId="14C275C6" w:rsidR="00347728" w:rsidRPr="00006E1C" w:rsidRDefault="00347728" w:rsidP="00006E1C">
      <w:r w:rsidRPr="00006E1C">
        <w:br w:type="page"/>
      </w:r>
    </w:p>
    <w:p w14:paraId="70B983A1" w14:textId="77777777" w:rsidR="00347728" w:rsidRPr="000F6CFA" w:rsidRDefault="00347728" w:rsidP="000F6CFA">
      <w:r w:rsidRPr="0066245B">
        <w:rPr>
          <w:rFonts w:eastAsia="SimHei" w:cs="Calibri"/>
          <w:b/>
        </w:rPr>
        <w:lastRenderedPageBreak/>
        <w:t>Acknowledgement of Country</w:t>
      </w:r>
    </w:p>
    <w:p w14:paraId="17FB9B25" w14:textId="77777777" w:rsidR="00347728" w:rsidRPr="0066245B" w:rsidRDefault="00347728" w:rsidP="000F6CFA">
      <w:pPr>
        <w:spacing w:after="5520"/>
      </w:pPr>
      <w:r w:rsidRPr="0066245B">
        <w:t xml:space="preserve">Kaya. The School Curriculum and Standards Authority (the Authority) acknowledges that our offices are on Whadjuk Noongar </w:t>
      </w:r>
      <w:proofErr w:type="spellStart"/>
      <w:r w:rsidRPr="0066245B">
        <w:t>boodjar</w:t>
      </w:r>
      <w:proofErr w:type="spellEnd"/>
      <w:r w:rsidRPr="0066245B">
        <w:t xml:space="preserve"> and that we deliver our services on the country of many traditional custodians and language groups throughout Western Australia. The Authority acknowledges the traditional custodians throughout Western Australia and their continuing connection to land, waters and community. We offer our respect to Elders past and present.</w:t>
      </w:r>
    </w:p>
    <w:p w14:paraId="2A7BA466" w14:textId="77777777" w:rsidR="00347728" w:rsidRPr="00F01DF6" w:rsidRDefault="00347728" w:rsidP="00B70531">
      <w:pPr>
        <w:rPr>
          <w:b/>
          <w:bCs/>
          <w:sz w:val="20"/>
          <w:szCs w:val="20"/>
        </w:rPr>
      </w:pPr>
      <w:r w:rsidRPr="00F01DF6">
        <w:rPr>
          <w:b/>
          <w:bCs/>
          <w:sz w:val="20"/>
          <w:szCs w:val="20"/>
        </w:rPr>
        <w:t>Important information</w:t>
      </w:r>
    </w:p>
    <w:p w14:paraId="645E9B3E" w14:textId="77777777" w:rsidR="00347728" w:rsidRPr="00F01DF6" w:rsidRDefault="00347728" w:rsidP="00B70531">
      <w:pPr>
        <w:rPr>
          <w:sz w:val="20"/>
          <w:szCs w:val="20"/>
        </w:rPr>
      </w:pPr>
      <w:r w:rsidRPr="00F01DF6">
        <w:rPr>
          <w:sz w:val="20"/>
          <w:szCs w:val="20"/>
        </w:rPr>
        <w:t xml:space="preserve">As part of the Western Australian Certificate of Education (WACE) Refreshment, the School Curriculum and Standards Authority (the Authority) has revised the course rationale and </w:t>
      </w:r>
      <w:proofErr w:type="gramStart"/>
      <w:r w:rsidRPr="00F01DF6">
        <w:rPr>
          <w:sz w:val="20"/>
          <w:szCs w:val="20"/>
        </w:rPr>
        <w:t>aims, and</w:t>
      </w:r>
      <w:proofErr w:type="gramEnd"/>
      <w:r w:rsidRPr="00F01DF6">
        <w:rPr>
          <w:sz w:val="20"/>
          <w:szCs w:val="20"/>
        </w:rPr>
        <w:t xml:space="preserve"> updated the </w:t>
      </w:r>
      <w:r>
        <w:rPr>
          <w:sz w:val="20"/>
          <w:szCs w:val="20"/>
        </w:rPr>
        <w:t>G</w:t>
      </w:r>
      <w:r w:rsidRPr="00F01DF6">
        <w:rPr>
          <w:sz w:val="20"/>
          <w:szCs w:val="20"/>
        </w:rPr>
        <w:t xml:space="preserve">eneral </w:t>
      </w:r>
      <w:r>
        <w:rPr>
          <w:sz w:val="20"/>
          <w:szCs w:val="20"/>
        </w:rPr>
        <w:t>C</w:t>
      </w:r>
      <w:r w:rsidRPr="00F01DF6">
        <w:rPr>
          <w:sz w:val="20"/>
          <w:szCs w:val="20"/>
        </w:rPr>
        <w:t>apabilities to create clearer connections with the syllabus content.</w:t>
      </w:r>
    </w:p>
    <w:p w14:paraId="1C769096" w14:textId="77777777" w:rsidR="00347728" w:rsidRPr="00F01DF6" w:rsidRDefault="00347728" w:rsidP="00B70531">
      <w:pPr>
        <w:rPr>
          <w:sz w:val="20"/>
          <w:szCs w:val="20"/>
        </w:rPr>
      </w:pPr>
      <w:r w:rsidRPr="00F01DF6">
        <w:rPr>
          <w:sz w:val="20"/>
          <w:szCs w:val="20"/>
        </w:rPr>
        <w:t>This syllabus is effective from 1 January 2026.</w:t>
      </w:r>
    </w:p>
    <w:p w14:paraId="0B959606" w14:textId="77777777" w:rsidR="00347728" w:rsidRPr="00F01DF6" w:rsidRDefault="00347728" w:rsidP="00B70531">
      <w:pPr>
        <w:rPr>
          <w:sz w:val="20"/>
          <w:szCs w:val="20"/>
        </w:rPr>
      </w:pPr>
      <w:r w:rsidRPr="00F01DF6">
        <w:rPr>
          <w:sz w:val="20"/>
          <w:szCs w:val="20"/>
        </w:rPr>
        <w:t>Users of this syllabus are responsible for checking its currency.</w:t>
      </w:r>
    </w:p>
    <w:p w14:paraId="04A91B42" w14:textId="77777777" w:rsidR="00347728" w:rsidRPr="00F01DF6" w:rsidRDefault="00347728" w:rsidP="00B70531">
      <w:pPr>
        <w:rPr>
          <w:sz w:val="20"/>
          <w:szCs w:val="20"/>
        </w:rPr>
      </w:pPr>
      <w:r w:rsidRPr="00F01DF6">
        <w:rPr>
          <w:sz w:val="20"/>
          <w:szCs w:val="20"/>
        </w:rPr>
        <w:t>Syllabuses are formally reviewed by the Authority on a cyclical basis, typically every five years.</w:t>
      </w:r>
    </w:p>
    <w:p w14:paraId="629E4135" w14:textId="77777777" w:rsidR="0080068B" w:rsidRPr="00B61BA9" w:rsidRDefault="0080068B" w:rsidP="0080068B">
      <w:pPr>
        <w:jc w:val="both"/>
        <w:rPr>
          <w:b/>
          <w:sz w:val="20"/>
          <w:szCs w:val="20"/>
        </w:rPr>
      </w:pPr>
      <w:r w:rsidRPr="00B61BA9">
        <w:rPr>
          <w:b/>
          <w:sz w:val="20"/>
          <w:szCs w:val="20"/>
        </w:rPr>
        <w:t>Copyright</w:t>
      </w:r>
    </w:p>
    <w:p w14:paraId="6C387A86" w14:textId="77777777" w:rsidR="0080068B" w:rsidRPr="00B61BA9" w:rsidRDefault="0080068B" w:rsidP="0080068B">
      <w:pPr>
        <w:jc w:val="both"/>
        <w:rPr>
          <w:rFonts w:cstheme="minorHAnsi"/>
          <w:sz w:val="20"/>
          <w:szCs w:val="20"/>
          <w:lang w:val="en-GB"/>
        </w:rPr>
      </w:pPr>
      <w:r w:rsidRPr="00B61BA9">
        <w:rPr>
          <w:rFonts w:cstheme="minorHAnsi"/>
          <w:sz w:val="20"/>
          <w:szCs w:val="20"/>
          <w:lang w:val="en-GB"/>
        </w:rPr>
        <w:t>© School Curriculum and Standards Authority, 2023</w:t>
      </w:r>
    </w:p>
    <w:p w14:paraId="4DC15293" w14:textId="77777777" w:rsidR="0080068B" w:rsidRPr="00B61BA9" w:rsidRDefault="0080068B" w:rsidP="0080068B">
      <w:pPr>
        <w:rPr>
          <w:rFonts w:cstheme="minorHAnsi"/>
          <w:sz w:val="20"/>
          <w:szCs w:val="20"/>
        </w:rPr>
      </w:pPr>
      <w:r w:rsidRPr="00B61BA9">
        <w:rPr>
          <w:rFonts w:cstheme="minorHAnsi"/>
          <w:sz w:val="20"/>
          <w:szCs w:val="20"/>
        </w:rPr>
        <w:t>This document – apart from any third-party copyright material contained in it – may be freely copied, or communicated on an intranet, for non-commercial purposes in educational institutions, provided that the School Curriculum and Standards Authority (the Authority) is acknowledged as the copyright owner, and that the Authority’s moral rights are not infringed.</w:t>
      </w:r>
    </w:p>
    <w:p w14:paraId="0C89C0D3" w14:textId="77777777" w:rsidR="0080068B" w:rsidRPr="00B61BA9" w:rsidRDefault="0080068B" w:rsidP="0080068B">
      <w:pPr>
        <w:rPr>
          <w:rFonts w:cstheme="minorHAnsi"/>
          <w:sz w:val="20"/>
          <w:szCs w:val="20"/>
        </w:rPr>
      </w:pPr>
      <w:r w:rsidRPr="00B61BA9">
        <w:rPr>
          <w:rFonts w:cstheme="minorHAnsi"/>
          <w:sz w:val="20"/>
          <w:szCs w:val="20"/>
        </w:rPr>
        <w:t>Copying or communication for any other purpose can be done only within the terms of the</w:t>
      </w:r>
      <w:r w:rsidRPr="00B61BA9">
        <w:rPr>
          <w:rFonts w:cstheme="minorHAnsi"/>
          <w:i/>
          <w:iCs/>
          <w:sz w:val="20"/>
          <w:szCs w:val="20"/>
        </w:rPr>
        <w:t xml:space="preserve"> Copyright Act 1968</w:t>
      </w:r>
      <w:r w:rsidRPr="00B61BA9">
        <w:rPr>
          <w:rFonts w:cstheme="minorHAnsi"/>
          <w:sz w:val="20"/>
          <w:szCs w:val="20"/>
        </w:rPr>
        <w:t xml:space="preserve"> or with prior written permission of the Authority. Copying or communication of any third-party copyright material can be done only within the terms of the </w:t>
      </w:r>
      <w:r w:rsidRPr="00B61BA9">
        <w:rPr>
          <w:rFonts w:cstheme="minorHAnsi"/>
          <w:i/>
          <w:iCs/>
          <w:sz w:val="20"/>
          <w:szCs w:val="20"/>
        </w:rPr>
        <w:t>Copyright Act 1968</w:t>
      </w:r>
      <w:r w:rsidRPr="00B61BA9">
        <w:rPr>
          <w:rFonts w:cstheme="minorHAnsi"/>
          <w:sz w:val="20"/>
          <w:szCs w:val="20"/>
        </w:rPr>
        <w:t xml:space="preserve"> or with permission of the copyright owners.</w:t>
      </w:r>
    </w:p>
    <w:p w14:paraId="5E79F630" w14:textId="1BB715F4" w:rsidR="009D4A6D" w:rsidRPr="00042703" w:rsidRDefault="0080068B" w:rsidP="0080068B">
      <w:pPr>
        <w:rPr>
          <w:sz w:val="14"/>
        </w:rPr>
        <w:sectPr w:rsidR="009D4A6D" w:rsidRPr="00042703" w:rsidSect="00C46F8A">
          <w:footerReference w:type="even" r:id="rId9"/>
          <w:pgSz w:w="11906" w:h="16838"/>
          <w:pgMar w:top="1644" w:right="1418" w:bottom="1276" w:left="1418" w:header="680" w:footer="567" w:gutter="0"/>
          <w:cols w:space="708"/>
          <w:titlePg/>
          <w:docGrid w:linePitch="360"/>
        </w:sectPr>
      </w:pPr>
      <w:r w:rsidRPr="00B61BA9">
        <w:rPr>
          <w:rFonts w:cstheme="minorHAnsi"/>
          <w:sz w:val="20"/>
          <w:szCs w:val="20"/>
        </w:rPr>
        <w:t xml:space="preserve">Any content in this document that has been derived from the Australian Curriculum may be used under the terms of the </w:t>
      </w:r>
      <w:hyperlink r:id="rId10" w:tgtFrame="_blank" w:history="1">
        <w:r w:rsidRPr="004733D9">
          <w:rPr>
            <w:rStyle w:val="Hyperlink"/>
            <w:sz w:val="20"/>
            <w:szCs w:val="20"/>
          </w:rPr>
          <w:t>Creative Commons Attribution 4.0 International licence</w:t>
        </w:r>
      </w:hyperlink>
    </w:p>
    <w:p w14:paraId="07E66F33" w14:textId="7106C1DE" w:rsidR="00416C3D" w:rsidRPr="00042703" w:rsidRDefault="002B6A0F" w:rsidP="0097093A">
      <w:pPr>
        <w:pStyle w:val="SCSATOCHeading"/>
      </w:pPr>
      <w:r w:rsidRPr="00042703">
        <w:lastRenderedPageBreak/>
        <w:t>Content</w:t>
      </w:r>
      <w:r w:rsidR="000F6CFA">
        <w:t>s</w:t>
      </w:r>
    </w:p>
    <w:bookmarkStart w:id="0" w:name="_Toc347908199"/>
    <w:p w14:paraId="2EC2866E" w14:textId="017C753B" w:rsidR="009544C0" w:rsidRDefault="00FB103C">
      <w:pPr>
        <w:pStyle w:val="TOC1"/>
        <w:rPr>
          <w:b w:val="0"/>
          <w:bCs w:val="0"/>
          <w:noProof/>
          <w:sz w:val="24"/>
          <w:szCs w:val="21"/>
          <w:lang w:bidi="hi-IN"/>
        </w:rPr>
      </w:pPr>
      <w:r>
        <w:fldChar w:fldCharType="begin"/>
      </w:r>
      <w:r>
        <w:instrText xml:space="preserve"> TOC \o "1-1" \h \z \t "Heading 2,2,SCSA Heading 2,2" </w:instrText>
      </w:r>
      <w:r>
        <w:fldChar w:fldCharType="separate"/>
      </w:r>
      <w:hyperlink w:anchor="_Toc213663319" w:history="1">
        <w:r w:rsidR="009544C0" w:rsidRPr="00EC1F84">
          <w:rPr>
            <w:rStyle w:val="Hyperlink"/>
            <w:noProof/>
          </w:rPr>
          <w:t>Overview of Mathematics courses</w:t>
        </w:r>
        <w:r w:rsidR="009544C0">
          <w:rPr>
            <w:noProof/>
            <w:webHidden/>
          </w:rPr>
          <w:tab/>
        </w:r>
        <w:r w:rsidR="009544C0">
          <w:rPr>
            <w:noProof/>
            <w:webHidden/>
          </w:rPr>
          <w:fldChar w:fldCharType="begin"/>
        </w:r>
        <w:r w:rsidR="009544C0">
          <w:rPr>
            <w:noProof/>
            <w:webHidden/>
          </w:rPr>
          <w:instrText xml:space="preserve"> PAGEREF _Toc213663319 \h </w:instrText>
        </w:r>
        <w:r w:rsidR="009544C0">
          <w:rPr>
            <w:noProof/>
            <w:webHidden/>
          </w:rPr>
        </w:r>
        <w:r w:rsidR="009544C0">
          <w:rPr>
            <w:noProof/>
            <w:webHidden/>
          </w:rPr>
          <w:fldChar w:fldCharType="separate"/>
        </w:r>
        <w:r w:rsidR="009544C0">
          <w:rPr>
            <w:noProof/>
            <w:webHidden/>
          </w:rPr>
          <w:t>1</w:t>
        </w:r>
        <w:r w:rsidR="009544C0">
          <w:rPr>
            <w:noProof/>
            <w:webHidden/>
          </w:rPr>
          <w:fldChar w:fldCharType="end"/>
        </w:r>
      </w:hyperlink>
    </w:p>
    <w:p w14:paraId="77AC012D" w14:textId="7B7E07FD" w:rsidR="009544C0" w:rsidRDefault="009544C0">
      <w:pPr>
        <w:pStyle w:val="TOC1"/>
        <w:rPr>
          <w:b w:val="0"/>
          <w:bCs w:val="0"/>
          <w:noProof/>
          <w:sz w:val="24"/>
          <w:szCs w:val="21"/>
          <w:lang w:bidi="hi-IN"/>
        </w:rPr>
      </w:pPr>
      <w:hyperlink w:anchor="_Toc213663320" w:history="1">
        <w:r w:rsidRPr="00EC1F84">
          <w:rPr>
            <w:rStyle w:val="Hyperlink"/>
            <w:noProof/>
          </w:rPr>
          <w:t>Rationale</w:t>
        </w:r>
        <w:r>
          <w:rPr>
            <w:noProof/>
            <w:webHidden/>
          </w:rPr>
          <w:tab/>
        </w:r>
        <w:r>
          <w:rPr>
            <w:noProof/>
            <w:webHidden/>
          </w:rPr>
          <w:fldChar w:fldCharType="begin"/>
        </w:r>
        <w:r>
          <w:rPr>
            <w:noProof/>
            <w:webHidden/>
          </w:rPr>
          <w:instrText xml:space="preserve"> PAGEREF _Toc213663320 \h </w:instrText>
        </w:r>
        <w:r>
          <w:rPr>
            <w:noProof/>
            <w:webHidden/>
          </w:rPr>
        </w:r>
        <w:r>
          <w:rPr>
            <w:noProof/>
            <w:webHidden/>
          </w:rPr>
          <w:fldChar w:fldCharType="separate"/>
        </w:r>
        <w:r>
          <w:rPr>
            <w:noProof/>
            <w:webHidden/>
          </w:rPr>
          <w:t>2</w:t>
        </w:r>
        <w:r>
          <w:rPr>
            <w:noProof/>
            <w:webHidden/>
          </w:rPr>
          <w:fldChar w:fldCharType="end"/>
        </w:r>
      </w:hyperlink>
    </w:p>
    <w:p w14:paraId="1CB61CAD" w14:textId="445B078A" w:rsidR="009544C0" w:rsidRDefault="009544C0">
      <w:pPr>
        <w:pStyle w:val="TOC1"/>
        <w:rPr>
          <w:b w:val="0"/>
          <w:bCs w:val="0"/>
          <w:noProof/>
          <w:sz w:val="24"/>
          <w:szCs w:val="21"/>
          <w:lang w:bidi="hi-IN"/>
        </w:rPr>
      </w:pPr>
      <w:hyperlink w:anchor="_Toc213663321" w:history="1">
        <w:r w:rsidRPr="00EC1F84">
          <w:rPr>
            <w:rStyle w:val="Hyperlink"/>
            <w:noProof/>
          </w:rPr>
          <w:t>Aims</w:t>
        </w:r>
        <w:r>
          <w:rPr>
            <w:noProof/>
            <w:webHidden/>
          </w:rPr>
          <w:tab/>
        </w:r>
        <w:r>
          <w:rPr>
            <w:noProof/>
            <w:webHidden/>
          </w:rPr>
          <w:fldChar w:fldCharType="begin"/>
        </w:r>
        <w:r>
          <w:rPr>
            <w:noProof/>
            <w:webHidden/>
          </w:rPr>
          <w:instrText xml:space="preserve"> PAGEREF _Toc213663321 \h </w:instrText>
        </w:r>
        <w:r>
          <w:rPr>
            <w:noProof/>
            <w:webHidden/>
          </w:rPr>
        </w:r>
        <w:r>
          <w:rPr>
            <w:noProof/>
            <w:webHidden/>
          </w:rPr>
          <w:fldChar w:fldCharType="separate"/>
        </w:r>
        <w:r>
          <w:rPr>
            <w:noProof/>
            <w:webHidden/>
          </w:rPr>
          <w:t>3</w:t>
        </w:r>
        <w:r>
          <w:rPr>
            <w:noProof/>
            <w:webHidden/>
          </w:rPr>
          <w:fldChar w:fldCharType="end"/>
        </w:r>
      </w:hyperlink>
    </w:p>
    <w:p w14:paraId="1176E01C" w14:textId="0B6C30D8" w:rsidR="009544C0" w:rsidRDefault="009544C0">
      <w:pPr>
        <w:pStyle w:val="TOC1"/>
        <w:rPr>
          <w:b w:val="0"/>
          <w:bCs w:val="0"/>
          <w:noProof/>
          <w:sz w:val="24"/>
          <w:szCs w:val="21"/>
          <w:lang w:bidi="hi-IN"/>
        </w:rPr>
      </w:pPr>
      <w:hyperlink w:anchor="_Toc213663322" w:history="1">
        <w:r w:rsidRPr="00EC1F84">
          <w:rPr>
            <w:rStyle w:val="Hyperlink"/>
            <w:noProof/>
          </w:rPr>
          <w:t>Organisation</w:t>
        </w:r>
        <w:r>
          <w:rPr>
            <w:noProof/>
            <w:webHidden/>
          </w:rPr>
          <w:tab/>
        </w:r>
        <w:r>
          <w:rPr>
            <w:noProof/>
            <w:webHidden/>
          </w:rPr>
          <w:fldChar w:fldCharType="begin"/>
        </w:r>
        <w:r>
          <w:rPr>
            <w:noProof/>
            <w:webHidden/>
          </w:rPr>
          <w:instrText xml:space="preserve"> PAGEREF _Toc213663322 \h </w:instrText>
        </w:r>
        <w:r>
          <w:rPr>
            <w:noProof/>
            <w:webHidden/>
          </w:rPr>
        </w:r>
        <w:r>
          <w:rPr>
            <w:noProof/>
            <w:webHidden/>
          </w:rPr>
          <w:fldChar w:fldCharType="separate"/>
        </w:r>
        <w:r>
          <w:rPr>
            <w:noProof/>
            <w:webHidden/>
          </w:rPr>
          <w:t>3</w:t>
        </w:r>
        <w:r>
          <w:rPr>
            <w:noProof/>
            <w:webHidden/>
          </w:rPr>
          <w:fldChar w:fldCharType="end"/>
        </w:r>
      </w:hyperlink>
    </w:p>
    <w:p w14:paraId="18803BAF" w14:textId="54551D1E" w:rsidR="009544C0" w:rsidRDefault="009544C0">
      <w:pPr>
        <w:pStyle w:val="TOC2"/>
        <w:rPr>
          <w:noProof/>
          <w:sz w:val="24"/>
          <w:szCs w:val="21"/>
          <w:lang w:bidi="hi-IN"/>
        </w:rPr>
      </w:pPr>
      <w:hyperlink w:anchor="_Toc213663323" w:history="1">
        <w:r w:rsidRPr="00EC1F84">
          <w:rPr>
            <w:rStyle w:val="Hyperlink"/>
            <w:noProof/>
          </w:rPr>
          <w:t>Structure of the syllabus</w:t>
        </w:r>
        <w:r>
          <w:rPr>
            <w:noProof/>
            <w:webHidden/>
          </w:rPr>
          <w:tab/>
        </w:r>
        <w:r>
          <w:rPr>
            <w:noProof/>
            <w:webHidden/>
          </w:rPr>
          <w:fldChar w:fldCharType="begin"/>
        </w:r>
        <w:r>
          <w:rPr>
            <w:noProof/>
            <w:webHidden/>
          </w:rPr>
          <w:instrText xml:space="preserve"> PAGEREF _Toc213663323 \h </w:instrText>
        </w:r>
        <w:r>
          <w:rPr>
            <w:noProof/>
            <w:webHidden/>
          </w:rPr>
        </w:r>
        <w:r>
          <w:rPr>
            <w:noProof/>
            <w:webHidden/>
          </w:rPr>
          <w:fldChar w:fldCharType="separate"/>
        </w:r>
        <w:r>
          <w:rPr>
            <w:noProof/>
            <w:webHidden/>
          </w:rPr>
          <w:t>3</w:t>
        </w:r>
        <w:r>
          <w:rPr>
            <w:noProof/>
            <w:webHidden/>
          </w:rPr>
          <w:fldChar w:fldCharType="end"/>
        </w:r>
      </w:hyperlink>
    </w:p>
    <w:p w14:paraId="0A7E742E" w14:textId="34A8D6FD" w:rsidR="009544C0" w:rsidRDefault="009544C0">
      <w:pPr>
        <w:pStyle w:val="TOC2"/>
        <w:rPr>
          <w:noProof/>
          <w:sz w:val="24"/>
          <w:szCs w:val="21"/>
          <w:lang w:bidi="hi-IN"/>
        </w:rPr>
      </w:pPr>
      <w:hyperlink w:anchor="_Toc213663324" w:history="1">
        <w:r w:rsidRPr="00EC1F84">
          <w:rPr>
            <w:rStyle w:val="Hyperlink"/>
            <w:noProof/>
          </w:rPr>
          <w:t>Organisation of content</w:t>
        </w:r>
        <w:r>
          <w:rPr>
            <w:noProof/>
            <w:webHidden/>
          </w:rPr>
          <w:tab/>
        </w:r>
        <w:r>
          <w:rPr>
            <w:noProof/>
            <w:webHidden/>
          </w:rPr>
          <w:fldChar w:fldCharType="begin"/>
        </w:r>
        <w:r>
          <w:rPr>
            <w:noProof/>
            <w:webHidden/>
          </w:rPr>
          <w:instrText xml:space="preserve"> PAGEREF _Toc213663324 \h </w:instrText>
        </w:r>
        <w:r>
          <w:rPr>
            <w:noProof/>
            <w:webHidden/>
          </w:rPr>
        </w:r>
        <w:r>
          <w:rPr>
            <w:noProof/>
            <w:webHidden/>
          </w:rPr>
          <w:fldChar w:fldCharType="separate"/>
        </w:r>
        <w:r>
          <w:rPr>
            <w:noProof/>
            <w:webHidden/>
          </w:rPr>
          <w:t>4</w:t>
        </w:r>
        <w:r>
          <w:rPr>
            <w:noProof/>
            <w:webHidden/>
          </w:rPr>
          <w:fldChar w:fldCharType="end"/>
        </w:r>
      </w:hyperlink>
    </w:p>
    <w:p w14:paraId="303BC6C1" w14:textId="2A9F5C84" w:rsidR="009544C0" w:rsidRDefault="009544C0">
      <w:pPr>
        <w:pStyle w:val="TOC2"/>
        <w:rPr>
          <w:noProof/>
          <w:sz w:val="24"/>
          <w:szCs w:val="21"/>
          <w:lang w:bidi="hi-IN"/>
        </w:rPr>
      </w:pPr>
      <w:hyperlink w:anchor="_Toc213663325" w:history="1">
        <w:r w:rsidRPr="00EC1F84">
          <w:rPr>
            <w:rStyle w:val="Hyperlink"/>
            <w:noProof/>
          </w:rPr>
          <w:t>Progression from the Years 7–10 curriculum</w:t>
        </w:r>
        <w:r>
          <w:rPr>
            <w:noProof/>
            <w:webHidden/>
          </w:rPr>
          <w:tab/>
        </w:r>
        <w:r>
          <w:rPr>
            <w:noProof/>
            <w:webHidden/>
          </w:rPr>
          <w:fldChar w:fldCharType="begin"/>
        </w:r>
        <w:r>
          <w:rPr>
            <w:noProof/>
            <w:webHidden/>
          </w:rPr>
          <w:instrText xml:space="preserve"> PAGEREF _Toc213663325 \h </w:instrText>
        </w:r>
        <w:r>
          <w:rPr>
            <w:noProof/>
            <w:webHidden/>
          </w:rPr>
        </w:r>
        <w:r>
          <w:rPr>
            <w:noProof/>
            <w:webHidden/>
          </w:rPr>
          <w:fldChar w:fldCharType="separate"/>
        </w:r>
        <w:r>
          <w:rPr>
            <w:noProof/>
            <w:webHidden/>
          </w:rPr>
          <w:t>4</w:t>
        </w:r>
        <w:r>
          <w:rPr>
            <w:noProof/>
            <w:webHidden/>
          </w:rPr>
          <w:fldChar w:fldCharType="end"/>
        </w:r>
      </w:hyperlink>
    </w:p>
    <w:p w14:paraId="00449CE1" w14:textId="0BE0A57F" w:rsidR="009544C0" w:rsidRDefault="009544C0">
      <w:pPr>
        <w:pStyle w:val="TOC2"/>
        <w:rPr>
          <w:noProof/>
          <w:sz w:val="24"/>
          <w:szCs w:val="21"/>
          <w:lang w:bidi="hi-IN"/>
        </w:rPr>
      </w:pPr>
      <w:hyperlink w:anchor="_Toc213663326" w:history="1">
        <w:r w:rsidRPr="00EC1F84">
          <w:rPr>
            <w:rStyle w:val="Hyperlink"/>
            <w:noProof/>
          </w:rPr>
          <w:t>Representation of the General Capabilities</w:t>
        </w:r>
        <w:r>
          <w:rPr>
            <w:noProof/>
            <w:webHidden/>
          </w:rPr>
          <w:tab/>
        </w:r>
        <w:r>
          <w:rPr>
            <w:noProof/>
            <w:webHidden/>
          </w:rPr>
          <w:fldChar w:fldCharType="begin"/>
        </w:r>
        <w:r>
          <w:rPr>
            <w:noProof/>
            <w:webHidden/>
          </w:rPr>
          <w:instrText xml:space="preserve"> PAGEREF _Toc213663326 \h </w:instrText>
        </w:r>
        <w:r>
          <w:rPr>
            <w:noProof/>
            <w:webHidden/>
          </w:rPr>
        </w:r>
        <w:r>
          <w:rPr>
            <w:noProof/>
            <w:webHidden/>
          </w:rPr>
          <w:fldChar w:fldCharType="separate"/>
        </w:r>
        <w:r>
          <w:rPr>
            <w:noProof/>
            <w:webHidden/>
          </w:rPr>
          <w:t>4</w:t>
        </w:r>
        <w:r>
          <w:rPr>
            <w:noProof/>
            <w:webHidden/>
          </w:rPr>
          <w:fldChar w:fldCharType="end"/>
        </w:r>
      </w:hyperlink>
    </w:p>
    <w:p w14:paraId="63431125" w14:textId="74240EC1" w:rsidR="009544C0" w:rsidRDefault="009544C0">
      <w:pPr>
        <w:pStyle w:val="TOC2"/>
        <w:rPr>
          <w:noProof/>
          <w:sz w:val="24"/>
          <w:szCs w:val="21"/>
          <w:lang w:bidi="hi-IN"/>
        </w:rPr>
      </w:pPr>
      <w:hyperlink w:anchor="_Toc213663327" w:history="1">
        <w:r w:rsidRPr="00EC1F84">
          <w:rPr>
            <w:rStyle w:val="Hyperlink"/>
            <w:noProof/>
          </w:rPr>
          <w:t>Representation of the Cross-curriculum Priorities</w:t>
        </w:r>
        <w:r>
          <w:rPr>
            <w:noProof/>
            <w:webHidden/>
          </w:rPr>
          <w:tab/>
        </w:r>
        <w:r>
          <w:rPr>
            <w:noProof/>
            <w:webHidden/>
          </w:rPr>
          <w:fldChar w:fldCharType="begin"/>
        </w:r>
        <w:r>
          <w:rPr>
            <w:noProof/>
            <w:webHidden/>
          </w:rPr>
          <w:instrText xml:space="preserve"> PAGEREF _Toc213663327 \h </w:instrText>
        </w:r>
        <w:r>
          <w:rPr>
            <w:noProof/>
            <w:webHidden/>
          </w:rPr>
        </w:r>
        <w:r>
          <w:rPr>
            <w:noProof/>
            <w:webHidden/>
          </w:rPr>
          <w:fldChar w:fldCharType="separate"/>
        </w:r>
        <w:r>
          <w:rPr>
            <w:noProof/>
            <w:webHidden/>
          </w:rPr>
          <w:t>6</w:t>
        </w:r>
        <w:r>
          <w:rPr>
            <w:noProof/>
            <w:webHidden/>
          </w:rPr>
          <w:fldChar w:fldCharType="end"/>
        </w:r>
      </w:hyperlink>
    </w:p>
    <w:p w14:paraId="1EF59522" w14:textId="7345AC11" w:rsidR="009544C0" w:rsidRDefault="009544C0">
      <w:pPr>
        <w:pStyle w:val="TOC1"/>
        <w:rPr>
          <w:b w:val="0"/>
          <w:bCs w:val="0"/>
          <w:noProof/>
          <w:sz w:val="24"/>
          <w:szCs w:val="21"/>
          <w:lang w:bidi="hi-IN"/>
        </w:rPr>
      </w:pPr>
      <w:hyperlink w:anchor="_Toc213663328" w:history="1">
        <w:r w:rsidRPr="00EC1F84">
          <w:rPr>
            <w:rStyle w:val="Hyperlink"/>
            <w:noProof/>
          </w:rPr>
          <w:t>Unit 1</w:t>
        </w:r>
        <w:r>
          <w:rPr>
            <w:noProof/>
            <w:webHidden/>
          </w:rPr>
          <w:tab/>
        </w:r>
        <w:r>
          <w:rPr>
            <w:noProof/>
            <w:webHidden/>
          </w:rPr>
          <w:fldChar w:fldCharType="begin"/>
        </w:r>
        <w:r>
          <w:rPr>
            <w:noProof/>
            <w:webHidden/>
          </w:rPr>
          <w:instrText xml:space="preserve"> PAGEREF _Toc213663328 \h </w:instrText>
        </w:r>
        <w:r>
          <w:rPr>
            <w:noProof/>
            <w:webHidden/>
          </w:rPr>
        </w:r>
        <w:r>
          <w:rPr>
            <w:noProof/>
            <w:webHidden/>
          </w:rPr>
          <w:fldChar w:fldCharType="separate"/>
        </w:r>
        <w:r>
          <w:rPr>
            <w:noProof/>
            <w:webHidden/>
          </w:rPr>
          <w:t>7</w:t>
        </w:r>
        <w:r>
          <w:rPr>
            <w:noProof/>
            <w:webHidden/>
          </w:rPr>
          <w:fldChar w:fldCharType="end"/>
        </w:r>
      </w:hyperlink>
    </w:p>
    <w:p w14:paraId="4E66EF4D" w14:textId="01E07E18" w:rsidR="009544C0" w:rsidRDefault="009544C0">
      <w:pPr>
        <w:pStyle w:val="TOC2"/>
        <w:rPr>
          <w:noProof/>
          <w:sz w:val="24"/>
          <w:szCs w:val="21"/>
          <w:lang w:bidi="hi-IN"/>
        </w:rPr>
      </w:pPr>
      <w:hyperlink w:anchor="_Toc213663329" w:history="1">
        <w:r w:rsidRPr="00EC1F84">
          <w:rPr>
            <w:rStyle w:val="Hyperlink"/>
            <w:noProof/>
          </w:rPr>
          <w:t>Unit description</w:t>
        </w:r>
        <w:r>
          <w:rPr>
            <w:noProof/>
            <w:webHidden/>
          </w:rPr>
          <w:tab/>
        </w:r>
        <w:r>
          <w:rPr>
            <w:noProof/>
            <w:webHidden/>
          </w:rPr>
          <w:fldChar w:fldCharType="begin"/>
        </w:r>
        <w:r>
          <w:rPr>
            <w:noProof/>
            <w:webHidden/>
          </w:rPr>
          <w:instrText xml:space="preserve"> PAGEREF _Toc213663329 \h </w:instrText>
        </w:r>
        <w:r>
          <w:rPr>
            <w:noProof/>
            <w:webHidden/>
          </w:rPr>
        </w:r>
        <w:r>
          <w:rPr>
            <w:noProof/>
            <w:webHidden/>
          </w:rPr>
          <w:fldChar w:fldCharType="separate"/>
        </w:r>
        <w:r>
          <w:rPr>
            <w:noProof/>
            <w:webHidden/>
          </w:rPr>
          <w:t>7</w:t>
        </w:r>
        <w:r>
          <w:rPr>
            <w:noProof/>
            <w:webHidden/>
          </w:rPr>
          <w:fldChar w:fldCharType="end"/>
        </w:r>
      </w:hyperlink>
    </w:p>
    <w:p w14:paraId="5DF72E6B" w14:textId="126E86E7" w:rsidR="009544C0" w:rsidRDefault="009544C0">
      <w:pPr>
        <w:pStyle w:val="TOC2"/>
        <w:rPr>
          <w:noProof/>
          <w:sz w:val="24"/>
          <w:szCs w:val="21"/>
          <w:lang w:bidi="hi-IN"/>
        </w:rPr>
      </w:pPr>
      <w:hyperlink w:anchor="_Toc213663330" w:history="1">
        <w:r w:rsidRPr="00EC1F84">
          <w:rPr>
            <w:rStyle w:val="Hyperlink"/>
            <w:noProof/>
          </w:rPr>
          <w:t>Learning outcomes</w:t>
        </w:r>
        <w:r>
          <w:rPr>
            <w:noProof/>
            <w:webHidden/>
          </w:rPr>
          <w:tab/>
        </w:r>
        <w:r>
          <w:rPr>
            <w:noProof/>
            <w:webHidden/>
          </w:rPr>
          <w:fldChar w:fldCharType="begin"/>
        </w:r>
        <w:r>
          <w:rPr>
            <w:noProof/>
            <w:webHidden/>
          </w:rPr>
          <w:instrText xml:space="preserve"> PAGEREF _Toc213663330 \h </w:instrText>
        </w:r>
        <w:r>
          <w:rPr>
            <w:noProof/>
            <w:webHidden/>
          </w:rPr>
        </w:r>
        <w:r>
          <w:rPr>
            <w:noProof/>
            <w:webHidden/>
          </w:rPr>
          <w:fldChar w:fldCharType="separate"/>
        </w:r>
        <w:r>
          <w:rPr>
            <w:noProof/>
            <w:webHidden/>
          </w:rPr>
          <w:t>7</w:t>
        </w:r>
        <w:r>
          <w:rPr>
            <w:noProof/>
            <w:webHidden/>
          </w:rPr>
          <w:fldChar w:fldCharType="end"/>
        </w:r>
      </w:hyperlink>
    </w:p>
    <w:p w14:paraId="6EBCA9B7" w14:textId="0F8B7A66" w:rsidR="009544C0" w:rsidRDefault="009544C0">
      <w:pPr>
        <w:pStyle w:val="TOC2"/>
        <w:rPr>
          <w:noProof/>
          <w:sz w:val="24"/>
          <w:szCs w:val="21"/>
          <w:lang w:bidi="hi-IN"/>
        </w:rPr>
      </w:pPr>
      <w:hyperlink w:anchor="_Toc213663331" w:history="1">
        <w:r w:rsidRPr="00EC1F84">
          <w:rPr>
            <w:rStyle w:val="Hyperlink"/>
            <w:noProof/>
          </w:rPr>
          <w:t>Unit content</w:t>
        </w:r>
        <w:r>
          <w:rPr>
            <w:noProof/>
            <w:webHidden/>
          </w:rPr>
          <w:tab/>
        </w:r>
        <w:r>
          <w:rPr>
            <w:noProof/>
            <w:webHidden/>
          </w:rPr>
          <w:fldChar w:fldCharType="begin"/>
        </w:r>
        <w:r>
          <w:rPr>
            <w:noProof/>
            <w:webHidden/>
          </w:rPr>
          <w:instrText xml:space="preserve"> PAGEREF _Toc213663331 \h </w:instrText>
        </w:r>
        <w:r>
          <w:rPr>
            <w:noProof/>
            <w:webHidden/>
          </w:rPr>
        </w:r>
        <w:r>
          <w:rPr>
            <w:noProof/>
            <w:webHidden/>
          </w:rPr>
          <w:fldChar w:fldCharType="separate"/>
        </w:r>
        <w:r>
          <w:rPr>
            <w:noProof/>
            <w:webHidden/>
          </w:rPr>
          <w:t>7</w:t>
        </w:r>
        <w:r>
          <w:rPr>
            <w:noProof/>
            <w:webHidden/>
          </w:rPr>
          <w:fldChar w:fldCharType="end"/>
        </w:r>
      </w:hyperlink>
    </w:p>
    <w:p w14:paraId="56C7D26E" w14:textId="4EDB4DFE" w:rsidR="009544C0" w:rsidRDefault="009544C0">
      <w:pPr>
        <w:pStyle w:val="TOC1"/>
        <w:rPr>
          <w:b w:val="0"/>
          <w:bCs w:val="0"/>
          <w:noProof/>
          <w:sz w:val="24"/>
          <w:szCs w:val="21"/>
          <w:lang w:bidi="hi-IN"/>
        </w:rPr>
      </w:pPr>
      <w:hyperlink w:anchor="_Toc213663332" w:history="1">
        <w:r w:rsidRPr="00EC1F84">
          <w:rPr>
            <w:rStyle w:val="Hyperlink"/>
            <w:noProof/>
          </w:rPr>
          <w:t>Unit 2</w:t>
        </w:r>
        <w:r>
          <w:rPr>
            <w:noProof/>
            <w:webHidden/>
          </w:rPr>
          <w:tab/>
        </w:r>
        <w:r>
          <w:rPr>
            <w:noProof/>
            <w:webHidden/>
          </w:rPr>
          <w:fldChar w:fldCharType="begin"/>
        </w:r>
        <w:r>
          <w:rPr>
            <w:noProof/>
            <w:webHidden/>
          </w:rPr>
          <w:instrText xml:space="preserve"> PAGEREF _Toc213663332 \h </w:instrText>
        </w:r>
        <w:r>
          <w:rPr>
            <w:noProof/>
            <w:webHidden/>
          </w:rPr>
        </w:r>
        <w:r>
          <w:rPr>
            <w:noProof/>
            <w:webHidden/>
          </w:rPr>
          <w:fldChar w:fldCharType="separate"/>
        </w:r>
        <w:r>
          <w:rPr>
            <w:noProof/>
            <w:webHidden/>
          </w:rPr>
          <w:t>12</w:t>
        </w:r>
        <w:r>
          <w:rPr>
            <w:noProof/>
            <w:webHidden/>
          </w:rPr>
          <w:fldChar w:fldCharType="end"/>
        </w:r>
      </w:hyperlink>
    </w:p>
    <w:p w14:paraId="4AE0B707" w14:textId="50BC1C8D" w:rsidR="009544C0" w:rsidRDefault="009544C0">
      <w:pPr>
        <w:pStyle w:val="TOC2"/>
        <w:rPr>
          <w:noProof/>
          <w:sz w:val="24"/>
          <w:szCs w:val="21"/>
          <w:lang w:bidi="hi-IN"/>
        </w:rPr>
      </w:pPr>
      <w:hyperlink w:anchor="_Toc213663333" w:history="1">
        <w:r w:rsidRPr="00EC1F84">
          <w:rPr>
            <w:rStyle w:val="Hyperlink"/>
            <w:noProof/>
          </w:rPr>
          <w:t>Unit description</w:t>
        </w:r>
        <w:r>
          <w:rPr>
            <w:noProof/>
            <w:webHidden/>
          </w:rPr>
          <w:tab/>
        </w:r>
        <w:r>
          <w:rPr>
            <w:noProof/>
            <w:webHidden/>
          </w:rPr>
          <w:fldChar w:fldCharType="begin"/>
        </w:r>
        <w:r>
          <w:rPr>
            <w:noProof/>
            <w:webHidden/>
          </w:rPr>
          <w:instrText xml:space="preserve"> PAGEREF _Toc213663333 \h </w:instrText>
        </w:r>
        <w:r>
          <w:rPr>
            <w:noProof/>
            <w:webHidden/>
          </w:rPr>
        </w:r>
        <w:r>
          <w:rPr>
            <w:noProof/>
            <w:webHidden/>
          </w:rPr>
          <w:fldChar w:fldCharType="separate"/>
        </w:r>
        <w:r>
          <w:rPr>
            <w:noProof/>
            <w:webHidden/>
          </w:rPr>
          <w:t>12</w:t>
        </w:r>
        <w:r>
          <w:rPr>
            <w:noProof/>
            <w:webHidden/>
          </w:rPr>
          <w:fldChar w:fldCharType="end"/>
        </w:r>
      </w:hyperlink>
    </w:p>
    <w:p w14:paraId="29DA650E" w14:textId="2AB99A78" w:rsidR="009544C0" w:rsidRDefault="009544C0">
      <w:pPr>
        <w:pStyle w:val="TOC2"/>
        <w:rPr>
          <w:noProof/>
          <w:sz w:val="24"/>
          <w:szCs w:val="21"/>
          <w:lang w:bidi="hi-IN"/>
        </w:rPr>
      </w:pPr>
      <w:hyperlink w:anchor="_Toc213663334" w:history="1">
        <w:r w:rsidRPr="00EC1F84">
          <w:rPr>
            <w:rStyle w:val="Hyperlink"/>
            <w:noProof/>
          </w:rPr>
          <w:t>Learning outcomes</w:t>
        </w:r>
        <w:r>
          <w:rPr>
            <w:noProof/>
            <w:webHidden/>
          </w:rPr>
          <w:tab/>
        </w:r>
        <w:r>
          <w:rPr>
            <w:noProof/>
            <w:webHidden/>
          </w:rPr>
          <w:fldChar w:fldCharType="begin"/>
        </w:r>
        <w:r>
          <w:rPr>
            <w:noProof/>
            <w:webHidden/>
          </w:rPr>
          <w:instrText xml:space="preserve"> PAGEREF _Toc213663334 \h </w:instrText>
        </w:r>
        <w:r>
          <w:rPr>
            <w:noProof/>
            <w:webHidden/>
          </w:rPr>
        </w:r>
        <w:r>
          <w:rPr>
            <w:noProof/>
            <w:webHidden/>
          </w:rPr>
          <w:fldChar w:fldCharType="separate"/>
        </w:r>
        <w:r>
          <w:rPr>
            <w:noProof/>
            <w:webHidden/>
          </w:rPr>
          <w:t>12</w:t>
        </w:r>
        <w:r>
          <w:rPr>
            <w:noProof/>
            <w:webHidden/>
          </w:rPr>
          <w:fldChar w:fldCharType="end"/>
        </w:r>
      </w:hyperlink>
    </w:p>
    <w:p w14:paraId="3A6397F0" w14:textId="7D7DEB7B" w:rsidR="009544C0" w:rsidRDefault="009544C0">
      <w:pPr>
        <w:pStyle w:val="TOC2"/>
        <w:rPr>
          <w:noProof/>
          <w:sz w:val="24"/>
          <w:szCs w:val="21"/>
          <w:lang w:bidi="hi-IN"/>
        </w:rPr>
      </w:pPr>
      <w:hyperlink w:anchor="_Toc213663335" w:history="1">
        <w:r w:rsidRPr="00EC1F84">
          <w:rPr>
            <w:rStyle w:val="Hyperlink"/>
            <w:noProof/>
          </w:rPr>
          <w:t>Unit content</w:t>
        </w:r>
        <w:r>
          <w:rPr>
            <w:noProof/>
            <w:webHidden/>
          </w:rPr>
          <w:tab/>
        </w:r>
        <w:r>
          <w:rPr>
            <w:noProof/>
            <w:webHidden/>
          </w:rPr>
          <w:fldChar w:fldCharType="begin"/>
        </w:r>
        <w:r>
          <w:rPr>
            <w:noProof/>
            <w:webHidden/>
          </w:rPr>
          <w:instrText xml:space="preserve"> PAGEREF _Toc213663335 \h </w:instrText>
        </w:r>
        <w:r>
          <w:rPr>
            <w:noProof/>
            <w:webHidden/>
          </w:rPr>
        </w:r>
        <w:r>
          <w:rPr>
            <w:noProof/>
            <w:webHidden/>
          </w:rPr>
          <w:fldChar w:fldCharType="separate"/>
        </w:r>
        <w:r>
          <w:rPr>
            <w:noProof/>
            <w:webHidden/>
          </w:rPr>
          <w:t>12</w:t>
        </w:r>
        <w:r>
          <w:rPr>
            <w:noProof/>
            <w:webHidden/>
          </w:rPr>
          <w:fldChar w:fldCharType="end"/>
        </w:r>
      </w:hyperlink>
    </w:p>
    <w:p w14:paraId="19C8A177" w14:textId="72F41317" w:rsidR="009544C0" w:rsidRDefault="009544C0">
      <w:pPr>
        <w:pStyle w:val="TOC1"/>
        <w:rPr>
          <w:b w:val="0"/>
          <w:bCs w:val="0"/>
          <w:noProof/>
          <w:sz w:val="24"/>
          <w:szCs w:val="21"/>
          <w:lang w:bidi="hi-IN"/>
        </w:rPr>
      </w:pPr>
      <w:hyperlink w:anchor="_Toc213663336" w:history="1">
        <w:r w:rsidRPr="00EC1F84">
          <w:rPr>
            <w:rStyle w:val="Hyperlink"/>
            <w:noProof/>
          </w:rPr>
          <w:t>School-based assessment</w:t>
        </w:r>
        <w:r>
          <w:rPr>
            <w:noProof/>
            <w:webHidden/>
          </w:rPr>
          <w:tab/>
        </w:r>
        <w:r>
          <w:rPr>
            <w:noProof/>
            <w:webHidden/>
          </w:rPr>
          <w:fldChar w:fldCharType="begin"/>
        </w:r>
        <w:r>
          <w:rPr>
            <w:noProof/>
            <w:webHidden/>
          </w:rPr>
          <w:instrText xml:space="preserve"> PAGEREF _Toc213663336 \h </w:instrText>
        </w:r>
        <w:r>
          <w:rPr>
            <w:noProof/>
            <w:webHidden/>
          </w:rPr>
        </w:r>
        <w:r>
          <w:rPr>
            <w:noProof/>
            <w:webHidden/>
          </w:rPr>
          <w:fldChar w:fldCharType="separate"/>
        </w:r>
        <w:r>
          <w:rPr>
            <w:noProof/>
            <w:webHidden/>
          </w:rPr>
          <w:t>17</w:t>
        </w:r>
        <w:r>
          <w:rPr>
            <w:noProof/>
            <w:webHidden/>
          </w:rPr>
          <w:fldChar w:fldCharType="end"/>
        </w:r>
      </w:hyperlink>
    </w:p>
    <w:p w14:paraId="40E70C73" w14:textId="7E339CD7" w:rsidR="009544C0" w:rsidRDefault="009544C0">
      <w:pPr>
        <w:pStyle w:val="TOC2"/>
        <w:rPr>
          <w:noProof/>
          <w:sz w:val="24"/>
          <w:szCs w:val="21"/>
          <w:lang w:bidi="hi-IN"/>
        </w:rPr>
      </w:pPr>
      <w:hyperlink w:anchor="_Toc213663337" w:history="1">
        <w:r w:rsidRPr="00EC1F84">
          <w:rPr>
            <w:rStyle w:val="Hyperlink"/>
            <w:noProof/>
          </w:rPr>
          <w:t>Assessment table – Year 11</w:t>
        </w:r>
        <w:r>
          <w:rPr>
            <w:noProof/>
            <w:webHidden/>
          </w:rPr>
          <w:tab/>
        </w:r>
        <w:r>
          <w:rPr>
            <w:noProof/>
            <w:webHidden/>
          </w:rPr>
          <w:fldChar w:fldCharType="begin"/>
        </w:r>
        <w:r>
          <w:rPr>
            <w:noProof/>
            <w:webHidden/>
          </w:rPr>
          <w:instrText xml:space="preserve"> PAGEREF _Toc213663337 \h </w:instrText>
        </w:r>
        <w:r>
          <w:rPr>
            <w:noProof/>
            <w:webHidden/>
          </w:rPr>
        </w:r>
        <w:r>
          <w:rPr>
            <w:noProof/>
            <w:webHidden/>
          </w:rPr>
          <w:fldChar w:fldCharType="separate"/>
        </w:r>
        <w:r>
          <w:rPr>
            <w:noProof/>
            <w:webHidden/>
          </w:rPr>
          <w:t>17</w:t>
        </w:r>
        <w:r>
          <w:rPr>
            <w:noProof/>
            <w:webHidden/>
          </w:rPr>
          <w:fldChar w:fldCharType="end"/>
        </w:r>
      </w:hyperlink>
    </w:p>
    <w:p w14:paraId="7AD576C8" w14:textId="420F447C" w:rsidR="009544C0" w:rsidRDefault="009544C0">
      <w:pPr>
        <w:pStyle w:val="TOC2"/>
        <w:rPr>
          <w:noProof/>
          <w:sz w:val="24"/>
          <w:szCs w:val="21"/>
          <w:lang w:bidi="hi-IN"/>
        </w:rPr>
      </w:pPr>
      <w:hyperlink w:anchor="_Toc213663338" w:history="1">
        <w:r w:rsidRPr="00EC1F84">
          <w:rPr>
            <w:rStyle w:val="Hyperlink"/>
            <w:noProof/>
          </w:rPr>
          <w:t>Grading</w:t>
        </w:r>
        <w:r>
          <w:rPr>
            <w:noProof/>
            <w:webHidden/>
          </w:rPr>
          <w:tab/>
        </w:r>
        <w:r>
          <w:rPr>
            <w:noProof/>
            <w:webHidden/>
          </w:rPr>
          <w:fldChar w:fldCharType="begin"/>
        </w:r>
        <w:r>
          <w:rPr>
            <w:noProof/>
            <w:webHidden/>
          </w:rPr>
          <w:instrText xml:space="preserve"> PAGEREF _Toc213663338 \h </w:instrText>
        </w:r>
        <w:r>
          <w:rPr>
            <w:noProof/>
            <w:webHidden/>
          </w:rPr>
        </w:r>
        <w:r>
          <w:rPr>
            <w:noProof/>
            <w:webHidden/>
          </w:rPr>
          <w:fldChar w:fldCharType="separate"/>
        </w:r>
        <w:r>
          <w:rPr>
            <w:noProof/>
            <w:webHidden/>
          </w:rPr>
          <w:t>18</w:t>
        </w:r>
        <w:r>
          <w:rPr>
            <w:noProof/>
            <w:webHidden/>
          </w:rPr>
          <w:fldChar w:fldCharType="end"/>
        </w:r>
      </w:hyperlink>
    </w:p>
    <w:p w14:paraId="6A3AE325" w14:textId="7C806E44" w:rsidR="009544C0" w:rsidRDefault="009544C0">
      <w:pPr>
        <w:pStyle w:val="TOC1"/>
        <w:rPr>
          <w:b w:val="0"/>
          <w:bCs w:val="0"/>
          <w:noProof/>
          <w:sz w:val="24"/>
          <w:szCs w:val="21"/>
          <w:lang w:bidi="hi-IN"/>
        </w:rPr>
      </w:pPr>
      <w:hyperlink w:anchor="_Toc213663339" w:history="1">
        <w:r w:rsidRPr="00EC1F84">
          <w:rPr>
            <w:rStyle w:val="Hyperlink"/>
            <w:noProof/>
          </w:rPr>
          <w:t>Appendix 1 – Grade descriptions Year 11</w:t>
        </w:r>
        <w:r>
          <w:rPr>
            <w:noProof/>
            <w:webHidden/>
          </w:rPr>
          <w:tab/>
        </w:r>
        <w:r>
          <w:rPr>
            <w:noProof/>
            <w:webHidden/>
          </w:rPr>
          <w:fldChar w:fldCharType="begin"/>
        </w:r>
        <w:r>
          <w:rPr>
            <w:noProof/>
            <w:webHidden/>
          </w:rPr>
          <w:instrText xml:space="preserve"> PAGEREF _Toc213663339 \h </w:instrText>
        </w:r>
        <w:r>
          <w:rPr>
            <w:noProof/>
            <w:webHidden/>
          </w:rPr>
        </w:r>
        <w:r>
          <w:rPr>
            <w:noProof/>
            <w:webHidden/>
          </w:rPr>
          <w:fldChar w:fldCharType="separate"/>
        </w:r>
        <w:r>
          <w:rPr>
            <w:noProof/>
            <w:webHidden/>
          </w:rPr>
          <w:t>19</w:t>
        </w:r>
        <w:r>
          <w:rPr>
            <w:noProof/>
            <w:webHidden/>
          </w:rPr>
          <w:fldChar w:fldCharType="end"/>
        </w:r>
      </w:hyperlink>
    </w:p>
    <w:p w14:paraId="7028F275" w14:textId="07E242CB" w:rsidR="009544C0" w:rsidRDefault="009544C0">
      <w:pPr>
        <w:pStyle w:val="TOC1"/>
        <w:rPr>
          <w:b w:val="0"/>
          <w:bCs w:val="0"/>
          <w:noProof/>
          <w:sz w:val="24"/>
          <w:szCs w:val="21"/>
          <w:lang w:bidi="hi-IN"/>
        </w:rPr>
      </w:pPr>
      <w:hyperlink w:anchor="_Toc213663340" w:history="1">
        <w:r w:rsidRPr="00EC1F84">
          <w:rPr>
            <w:rStyle w:val="Hyperlink"/>
            <w:noProof/>
          </w:rPr>
          <w:t>Appendix 2 – Glossary</w:t>
        </w:r>
        <w:r>
          <w:rPr>
            <w:noProof/>
            <w:webHidden/>
          </w:rPr>
          <w:tab/>
        </w:r>
        <w:r>
          <w:rPr>
            <w:noProof/>
            <w:webHidden/>
          </w:rPr>
          <w:fldChar w:fldCharType="begin"/>
        </w:r>
        <w:r>
          <w:rPr>
            <w:noProof/>
            <w:webHidden/>
          </w:rPr>
          <w:instrText xml:space="preserve"> PAGEREF _Toc213663340 \h </w:instrText>
        </w:r>
        <w:r>
          <w:rPr>
            <w:noProof/>
            <w:webHidden/>
          </w:rPr>
        </w:r>
        <w:r>
          <w:rPr>
            <w:noProof/>
            <w:webHidden/>
          </w:rPr>
          <w:fldChar w:fldCharType="separate"/>
        </w:r>
        <w:r>
          <w:rPr>
            <w:noProof/>
            <w:webHidden/>
          </w:rPr>
          <w:t>21</w:t>
        </w:r>
        <w:r>
          <w:rPr>
            <w:noProof/>
            <w:webHidden/>
          </w:rPr>
          <w:fldChar w:fldCharType="end"/>
        </w:r>
      </w:hyperlink>
    </w:p>
    <w:p w14:paraId="7D096ED9" w14:textId="6DEA618C" w:rsidR="00FB103C" w:rsidRPr="00FB103C" w:rsidRDefault="00FB103C" w:rsidP="00FB103C">
      <w:r>
        <w:fldChar w:fldCharType="end"/>
      </w:r>
    </w:p>
    <w:p w14:paraId="407D26D4" w14:textId="590ED0CB" w:rsidR="00460948" w:rsidRPr="00FB103C" w:rsidRDefault="00460948" w:rsidP="00FB103C">
      <w:pPr>
        <w:sectPr w:rsidR="00460948" w:rsidRPr="00FB103C" w:rsidSect="00460948">
          <w:headerReference w:type="even" r:id="rId11"/>
          <w:headerReference w:type="default" r:id="rId12"/>
          <w:footerReference w:type="even" r:id="rId13"/>
          <w:footerReference w:type="default" r:id="rId14"/>
          <w:headerReference w:type="first" r:id="rId15"/>
          <w:pgSz w:w="11906" w:h="16838"/>
          <w:pgMar w:top="1644" w:right="1418" w:bottom="1276" w:left="1418" w:header="680" w:footer="567" w:gutter="0"/>
          <w:pgNumType w:fmt="lowerRoman"/>
          <w:cols w:space="709"/>
          <w:docGrid w:linePitch="360"/>
        </w:sectPr>
      </w:pPr>
    </w:p>
    <w:p w14:paraId="1C4760CB" w14:textId="77777777" w:rsidR="00B0469B" w:rsidRPr="00006E1C" w:rsidRDefault="00B0469B" w:rsidP="00006E1C">
      <w:pPr>
        <w:pStyle w:val="SCSAHeading1"/>
      </w:pPr>
      <w:bookmarkStart w:id="1" w:name="_Toc213663319"/>
      <w:bookmarkStart w:id="2" w:name="_Toc361310515"/>
      <w:r w:rsidRPr="00042703">
        <w:lastRenderedPageBreak/>
        <w:t>Overview of Mathematics courses</w:t>
      </w:r>
      <w:bookmarkEnd w:id="1"/>
    </w:p>
    <w:bookmarkEnd w:id="2"/>
    <w:p w14:paraId="7959140C" w14:textId="77777777" w:rsidR="000E5EDE" w:rsidRPr="000E5EDE" w:rsidRDefault="000E5EDE" w:rsidP="009434B8">
      <w:r w:rsidRPr="000E5EDE">
        <w:t>Th</w:t>
      </w:r>
      <w:r w:rsidR="00752ABD">
        <w:t>ere are six mathematics courses</w:t>
      </w:r>
      <w:r w:rsidRPr="000E5EDE">
        <w:t xml:space="preserve">. Each course is organised into four units, with Unit 1 and Unit 2 being taken in Year 11 and Unit 3 and Unit 4 in year 12. The </w:t>
      </w:r>
      <w:r w:rsidR="002D0D66">
        <w:t>ATAR course</w:t>
      </w:r>
      <w:r w:rsidRPr="000E5EDE">
        <w:t xml:space="preserve"> examination for each of the three ATAR courses is based on Unit 3 and Unit 4 only.</w:t>
      </w:r>
    </w:p>
    <w:p w14:paraId="69631B6D" w14:textId="77777777" w:rsidR="000E5EDE" w:rsidRPr="000E5EDE" w:rsidRDefault="000E5EDE" w:rsidP="009434B8">
      <w:r w:rsidRPr="000E5EDE">
        <w:t>The courses are differentiated, each focusing on a pathway that will meet the learning needs of a particular grou</w:t>
      </w:r>
      <w:r w:rsidR="006E635A">
        <w:t>p of senior secondary students.</w:t>
      </w:r>
    </w:p>
    <w:p w14:paraId="1A20033C" w14:textId="77777777" w:rsidR="000E5EDE" w:rsidRPr="000E5EDE" w:rsidRDefault="000E5EDE" w:rsidP="009434B8">
      <w:r w:rsidRPr="000E5EDE">
        <w:rPr>
          <w:b/>
        </w:rPr>
        <w:t>Mathematics Preliminary</w:t>
      </w:r>
      <w:r w:rsidRPr="000E5EDE">
        <w:t xml:space="preserve"> is a course which focuses on the practical application of knowledge, skills and understandings to a range of environments that will be accessed by students with special education needs. Grades are not assigned </w:t>
      </w:r>
      <w:r w:rsidRPr="007B42D8">
        <w:t>for these unit</w:t>
      </w:r>
      <w:r w:rsidR="009A28AB" w:rsidRPr="007B42D8">
        <w:t>s</w:t>
      </w:r>
      <w:r w:rsidRPr="007B42D8">
        <w:t>.</w:t>
      </w:r>
      <w:r w:rsidRPr="000E5EDE">
        <w:t xml:space="preserve"> Student achievement is recorded as ‘completed’ or ‘not completed’. This course provides the opportunity for students to prepare for post-school options of e</w:t>
      </w:r>
      <w:r w:rsidR="00CD4E93">
        <w:t>mployment and further training.</w:t>
      </w:r>
    </w:p>
    <w:p w14:paraId="5928D815" w14:textId="77777777" w:rsidR="000E5EDE" w:rsidRPr="000E5EDE" w:rsidRDefault="000E5EDE" w:rsidP="009434B8">
      <w:r w:rsidRPr="000E5EDE">
        <w:rPr>
          <w:b/>
        </w:rPr>
        <w:t>Mathematics Foundation</w:t>
      </w:r>
      <w:r w:rsidRPr="000E5EDE">
        <w:t xml:space="preserve"> is a course which focuses on building the capacity, confidence and disposition to use mathematics to meet the numeracy standard for the </w:t>
      </w:r>
      <w:r w:rsidR="002D0D66">
        <w:t>Western Australian Certificate of Education (</w:t>
      </w:r>
      <w:r w:rsidR="002D0D66" w:rsidRPr="00042703">
        <w:t>WACE</w:t>
      </w:r>
      <w:r w:rsidR="002D0D66">
        <w:t>)</w:t>
      </w:r>
      <w:r w:rsidRPr="000E5EDE">
        <w:t>. It provides students with the knowledge, skills and understanding to solve problems across a range of contexts</w:t>
      </w:r>
      <w:r w:rsidR="003871D1">
        <w:t>,</w:t>
      </w:r>
      <w:r w:rsidRPr="000E5EDE">
        <w:t xml:space="preserve"> including personal, community and workplace/employment. This course provides the opportunity for students to prepare for post-school options of employment and further training. </w:t>
      </w:r>
    </w:p>
    <w:p w14:paraId="0EF67BD1" w14:textId="77777777" w:rsidR="000E5EDE" w:rsidRPr="000E5EDE" w:rsidRDefault="000E5EDE" w:rsidP="009434B8">
      <w:r w:rsidRPr="000E5EDE">
        <w:rPr>
          <w:b/>
        </w:rPr>
        <w:t>Mathematics Essential</w:t>
      </w:r>
      <w:r w:rsidRPr="000E5EDE">
        <w:t xml:space="preserve"> is a </w:t>
      </w:r>
      <w:proofErr w:type="gramStart"/>
      <w:r w:rsidRPr="000E5EDE">
        <w:t>General</w:t>
      </w:r>
      <w:proofErr w:type="gramEnd"/>
      <w:r w:rsidRPr="000E5EDE">
        <w:t xml:space="preserve"> course which focuses on using mathematics effectively, efficiently and critically to make informed decisions. It provides students with the mathematical knowledge, skills and understanding to solve problems in real contexts for a range of workplace, personal, further learning and community settings. This course provides the opportunity for students to prepare for post-school options of employment and further training. </w:t>
      </w:r>
    </w:p>
    <w:p w14:paraId="20F8C0C4" w14:textId="77777777" w:rsidR="000E5EDE" w:rsidRPr="000E5EDE" w:rsidRDefault="000E5EDE" w:rsidP="009434B8">
      <w:r w:rsidRPr="000E5EDE">
        <w:rPr>
          <w:b/>
        </w:rPr>
        <w:t>Mathematics Applications</w:t>
      </w:r>
      <w:r w:rsidRPr="000E5EDE">
        <w:t xml:space="preserve"> is an ATAR course which focuses on the use of mathematics to solve problems in contexts that involve financial modelling, geometric and trigonometric analysis, graphical and network analysis, and growth and decay in sequences. It also provides opportunities for students to develop systematic strategies based on the statistical investigation process for answering statistical questions that involve analysing univariate and bivariate data, including time series data. </w:t>
      </w:r>
    </w:p>
    <w:p w14:paraId="0207EFC1" w14:textId="77777777" w:rsidR="000E5EDE" w:rsidRPr="000E5EDE" w:rsidRDefault="000E5EDE" w:rsidP="009434B8">
      <w:r w:rsidRPr="000E5EDE">
        <w:rPr>
          <w:b/>
        </w:rPr>
        <w:t>Mathematics Methods</w:t>
      </w:r>
      <w:r w:rsidRPr="000E5EDE">
        <w:t xml:space="preserve"> is an ATAR course which focuses on the use of calculus and statistical analysis. The study of calculus provides a basis for understanding rates of change in the physical world, and includes the use of functions, their derivatives and integrals, in modelling physical processes. The study of statistics develops students’ ability to describe and analyse phenomena that involve uncertainty and variation.</w:t>
      </w:r>
    </w:p>
    <w:p w14:paraId="05857CB5" w14:textId="77777777" w:rsidR="00F557C2" w:rsidRDefault="000E5EDE" w:rsidP="009434B8">
      <w:r w:rsidRPr="000E5EDE">
        <w:rPr>
          <w:b/>
        </w:rPr>
        <w:t>Mathematics Specialist</w:t>
      </w:r>
      <w:r w:rsidRPr="000E5EDE">
        <w:t xml:space="preserve"> is an ATAR course which provides opportunities, beyond those presented in </w:t>
      </w:r>
      <w:r w:rsidR="005207EE">
        <w:t xml:space="preserve">the </w:t>
      </w:r>
      <w:r w:rsidRPr="000E5EDE">
        <w:t>Mathematics Methods</w:t>
      </w:r>
      <w:r w:rsidR="005207EE">
        <w:t xml:space="preserve"> ATAR course</w:t>
      </w:r>
      <w:r w:rsidRPr="000E5EDE">
        <w:t xml:space="preserve">, to develop rigorous mathematical arguments and proofs, and to use mathematical models more extensively. </w:t>
      </w:r>
      <w:r w:rsidR="005207EE">
        <w:t xml:space="preserve">The </w:t>
      </w:r>
      <w:r w:rsidRPr="000E5EDE">
        <w:t xml:space="preserve">Mathematics Specialist </w:t>
      </w:r>
      <w:r w:rsidR="003E22F3">
        <w:t xml:space="preserve">ATAR </w:t>
      </w:r>
      <w:r w:rsidR="005207EE">
        <w:t xml:space="preserve">course </w:t>
      </w:r>
      <w:r w:rsidRPr="000E5EDE">
        <w:t xml:space="preserve">contains topics in functions and calculus that build on and deepen the ideas presented in </w:t>
      </w:r>
      <w:r w:rsidR="005207EE">
        <w:t xml:space="preserve">the </w:t>
      </w:r>
      <w:r w:rsidRPr="000E5EDE">
        <w:t xml:space="preserve">Mathematics Methods </w:t>
      </w:r>
      <w:r w:rsidR="003E22F3">
        <w:t xml:space="preserve">ATAR </w:t>
      </w:r>
      <w:r w:rsidR="005207EE">
        <w:t xml:space="preserve">course </w:t>
      </w:r>
      <w:r w:rsidRPr="000E5EDE">
        <w:t xml:space="preserve">as well as demonstrate their application in many areas. </w:t>
      </w:r>
      <w:r w:rsidR="005207EE">
        <w:t xml:space="preserve">The </w:t>
      </w:r>
      <w:r w:rsidRPr="000E5EDE">
        <w:t xml:space="preserve">Mathematics Specialist </w:t>
      </w:r>
      <w:r w:rsidR="003E22F3">
        <w:t xml:space="preserve">ATAR </w:t>
      </w:r>
      <w:r w:rsidR="005207EE">
        <w:t xml:space="preserve">course </w:t>
      </w:r>
      <w:r w:rsidRPr="000E5EDE">
        <w:t xml:space="preserve">also extends understanding and knowledge of statistics and introduces the topics of vectors, complex numbers and matrices. </w:t>
      </w:r>
      <w:r w:rsidR="005207EE">
        <w:t xml:space="preserve">The </w:t>
      </w:r>
      <w:r w:rsidR="003E22F3">
        <w:t>Mathematics</w:t>
      </w:r>
      <w:r w:rsidRPr="000E5EDE">
        <w:t xml:space="preserve"> Specialist </w:t>
      </w:r>
      <w:r w:rsidR="003E22F3">
        <w:t xml:space="preserve">ATAR </w:t>
      </w:r>
      <w:r w:rsidR="005207EE">
        <w:t xml:space="preserve">course </w:t>
      </w:r>
      <w:r w:rsidRPr="000E5EDE">
        <w:t>is the only ATAR mathematics course that should not be taken as a stand-alone course.</w:t>
      </w:r>
      <w:r w:rsidR="00F557C2">
        <w:br w:type="page"/>
      </w:r>
    </w:p>
    <w:p w14:paraId="375BC3C7" w14:textId="77777777" w:rsidR="00347728" w:rsidRPr="00D16FD6" w:rsidRDefault="00347728" w:rsidP="00347728">
      <w:pPr>
        <w:pStyle w:val="SCSAHeading1"/>
      </w:pPr>
      <w:bookmarkStart w:id="3" w:name="_Toc110421307"/>
      <w:bookmarkStart w:id="4" w:name="_Toc213663320"/>
      <w:bookmarkEnd w:id="0"/>
      <w:r w:rsidRPr="00D16FD6">
        <w:lastRenderedPageBreak/>
        <w:t>Rationale</w:t>
      </w:r>
      <w:bookmarkEnd w:id="3"/>
      <w:bookmarkEnd w:id="4"/>
    </w:p>
    <w:p w14:paraId="567288D3" w14:textId="1FEE3304" w:rsidR="00347728" w:rsidRPr="003E0252" w:rsidRDefault="00347728" w:rsidP="00347728">
      <w:r w:rsidRPr="00716EDD">
        <w:t xml:space="preserve">The Mathematics Essential General course develops students' ability to apply mathematics effectively, </w:t>
      </w:r>
      <w:r w:rsidRPr="003E0252">
        <w:t xml:space="preserve">efficiently and critically in personal, community and workplace settings. </w:t>
      </w:r>
      <w:r>
        <w:t>The course</w:t>
      </w:r>
      <w:r w:rsidRPr="003E0252">
        <w:t xml:space="preserve"> integrates mathematical and statistical thinking, helping students develop confidence in solving real</w:t>
      </w:r>
      <w:r w:rsidR="00DA562A">
        <w:noBreakHyphen/>
      </w:r>
      <w:r w:rsidRPr="003E0252">
        <w:t>world problems.</w:t>
      </w:r>
    </w:p>
    <w:p w14:paraId="02F7F733" w14:textId="77777777" w:rsidR="00347728" w:rsidRPr="003E0252" w:rsidRDefault="00347728" w:rsidP="00347728">
      <w:r w:rsidRPr="003E0252">
        <w:t>The</w:t>
      </w:r>
      <w:r>
        <w:t xml:space="preserve"> </w:t>
      </w:r>
      <w:r w:rsidRPr="003E0252">
        <w:t xml:space="preserve">course focuses on enabling students to use mathematics in </w:t>
      </w:r>
      <w:r>
        <w:t>everyday</w:t>
      </w:r>
      <w:r w:rsidRPr="003E0252">
        <w:t xml:space="preserve"> contexts and make informed decisions in their daily lives. </w:t>
      </w:r>
      <w:r>
        <w:t xml:space="preserve">It </w:t>
      </w:r>
      <w:r w:rsidRPr="003E0252">
        <w:t>develop</w:t>
      </w:r>
      <w:r>
        <w:t>s</w:t>
      </w:r>
      <w:r w:rsidRPr="003E0252">
        <w:t xml:space="preserve"> </w:t>
      </w:r>
      <w:r>
        <w:t xml:space="preserve">students’ </w:t>
      </w:r>
      <w:r w:rsidRPr="003E0252">
        <w:t xml:space="preserve">practical mathematical skills </w:t>
      </w:r>
      <w:r>
        <w:t>through</w:t>
      </w:r>
      <w:r w:rsidRPr="003E0252">
        <w:t xml:space="preserve"> basic calculations, percentages, rates and ratios, applying measurement and formulas, interpreting graphs and data, building financial literacy, and using time and motion concepts.</w:t>
      </w:r>
    </w:p>
    <w:p w14:paraId="7DD30C42" w14:textId="77777777" w:rsidR="00347728" w:rsidRPr="003E0252" w:rsidRDefault="00347728" w:rsidP="00347728">
      <w:r>
        <w:t>S</w:t>
      </w:r>
      <w:r w:rsidRPr="003E0252">
        <w:t>tudents develop numeracy, analytical and reasoning skills to solve real-world problems. They gain fluency in calculations, statistical interpretation, financial decision-making and measurement analysis while refining their ability to clearly communicate mathematical reasoning.</w:t>
      </w:r>
    </w:p>
    <w:p w14:paraId="248A2AAE" w14:textId="77777777" w:rsidR="00347728" w:rsidRPr="003E0252" w:rsidRDefault="00347728" w:rsidP="00347728">
      <w:r w:rsidRPr="003E0252">
        <w:t>Students apply their mathematical knowledge in practical scenarios, such as</w:t>
      </w:r>
      <w:r>
        <w:t xml:space="preserve"> </w:t>
      </w:r>
      <w:r w:rsidRPr="003E0252">
        <w:t>managing finances (calculating wages, budgeting and calculating simple interest)</w:t>
      </w:r>
      <w:r>
        <w:t xml:space="preserve">, </w:t>
      </w:r>
      <w:r w:rsidRPr="003E0252">
        <w:t>understanding time (interpreting timetables, planning routes and calculating duration)</w:t>
      </w:r>
      <w:r>
        <w:t xml:space="preserve">, </w:t>
      </w:r>
      <w:r w:rsidRPr="003E0252">
        <w:t>analysing statistical data (interpreting graphs, reports, and survey results)</w:t>
      </w:r>
      <w:r>
        <w:t xml:space="preserve"> and </w:t>
      </w:r>
      <w:r w:rsidRPr="003E0252">
        <w:t>applying measurement and ratios (estimating materials for home projects, cooking or workplace tasks).</w:t>
      </w:r>
    </w:p>
    <w:p w14:paraId="63941293" w14:textId="77777777" w:rsidR="00347728" w:rsidRPr="00A86C58" w:rsidRDefault="00347728" w:rsidP="00347728">
      <w:r w:rsidRPr="00A86C58">
        <w:t>The Mathematics Essential General course provides a foundation for vocational education and training, apprenticeships, traineeships and employment. The numeracy skills developed are valuable in trades, retail, hospitality, administration, community services and any career path where practical mathematics is essential. By strengthening</w:t>
      </w:r>
      <w:r>
        <w:t xml:space="preserve"> their</w:t>
      </w:r>
      <w:r w:rsidRPr="00A86C58">
        <w:t xml:space="preserve"> problem-solving abilities, the course prepares students for further education and career success.</w:t>
      </w:r>
    </w:p>
    <w:p w14:paraId="0B7DDB13" w14:textId="77777777" w:rsidR="00A66E82" w:rsidRPr="00F557C2" w:rsidRDefault="00A66E82" w:rsidP="009434B8">
      <w:r>
        <w:br w:type="page"/>
      </w:r>
    </w:p>
    <w:p w14:paraId="32D51B6E" w14:textId="77777777" w:rsidR="00347728" w:rsidRPr="00D16FD6" w:rsidRDefault="00347728" w:rsidP="00460948">
      <w:pPr>
        <w:pStyle w:val="SCSAHeading1"/>
        <w:spacing w:line="262" w:lineRule="auto"/>
      </w:pPr>
      <w:bookmarkStart w:id="5" w:name="_Toc110421308"/>
      <w:bookmarkStart w:id="6" w:name="_Toc213663321"/>
      <w:bookmarkStart w:id="7" w:name="_Toc359483727"/>
      <w:bookmarkStart w:id="8" w:name="_Toc359503786"/>
      <w:bookmarkStart w:id="9" w:name="_Toc347908207"/>
      <w:bookmarkStart w:id="10" w:name="_Toc347908206"/>
      <w:r w:rsidRPr="00D16FD6">
        <w:lastRenderedPageBreak/>
        <w:t>Aims</w:t>
      </w:r>
      <w:bookmarkEnd w:id="5"/>
      <w:bookmarkEnd w:id="6"/>
    </w:p>
    <w:p w14:paraId="348A2207" w14:textId="77777777" w:rsidR="00347728" w:rsidRPr="00460948" w:rsidRDefault="00347728" w:rsidP="00460948">
      <w:pPr>
        <w:pStyle w:val="NoSpacing"/>
        <w:spacing w:line="262" w:lineRule="auto"/>
      </w:pPr>
      <w:r w:rsidRPr="005D69ED">
        <w:t xml:space="preserve">The Mathematics Essential General course aims to develop </w:t>
      </w:r>
      <w:proofErr w:type="gramStart"/>
      <w:r w:rsidRPr="005D69ED">
        <w:t>students'</w:t>
      </w:r>
      <w:proofErr w:type="gramEnd"/>
      <w:r w:rsidRPr="005D69ED">
        <w:t>:</w:t>
      </w:r>
    </w:p>
    <w:p w14:paraId="324842EE" w14:textId="77777777" w:rsidR="00347728" w:rsidRPr="00460948" w:rsidRDefault="00347728" w:rsidP="008360FC">
      <w:pPr>
        <w:pStyle w:val="ListParagraph"/>
        <w:numPr>
          <w:ilvl w:val="0"/>
          <w:numId w:val="13"/>
        </w:numPr>
        <w:spacing w:line="262" w:lineRule="auto"/>
      </w:pPr>
      <w:r w:rsidRPr="00460948">
        <w:t>understanding and application of key mathematical and statistical concepts in real-world contexts</w:t>
      </w:r>
    </w:p>
    <w:p w14:paraId="193C7CE1" w14:textId="77777777" w:rsidR="00347728" w:rsidRPr="00460948" w:rsidRDefault="00347728" w:rsidP="008360FC">
      <w:pPr>
        <w:pStyle w:val="ListParagraph"/>
        <w:numPr>
          <w:ilvl w:val="0"/>
          <w:numId w:val="13"/>
        </w:numPr>
        <w:spacing w:line="262" w:lineRule="auto"/>
      </w:pPr>
      <w:r w:rsidRPr="00460948">
        <w:t>practical problem-solving skills, using mathematical reasoning, estimation and problem</w:t>
      </w:r>
      <w:r w:rsidRPr="00460948">
        <w:noBreakHyphen/>
        <w:t>solving techniques, including the effective use of digital tools</w:t>
      </w:r>
    </w:p>
    <w:p w14:paraId="408F841A" w14:textId="77777777" w:rsidR="00347728" w:rsidRPr="00460948" w:rsidRDefault="00347728" w:rsidP="008360FC">
      <w:pPr>
        <w:pStyle w:val="ListParagraph"/>
        <w:numPr>
          <w:ilvl w:val="0"/>
          <w:numId w:val="13"/>
        </w:numPr>
        <w:spacing w:line="262" w:lineRule="auto"/>
      </w:pPr>
      <w:r w:rsidRPr="00460948">
        <w:t>interpretation and analysis of numerical and statistical information to make informed decisions</w:t>
      </w:r>
    </w:p>
    <w:p w14:paraId="14444AF8" w14:textId="77777777" w:rsidR="00460948" w:rsidRDefault="00347728" w:rsidP="008360FC">
      <w:pPr>
        <w:pStyle w:val="ListParagraph"/>
        <w:numPr>
          <w:ilvl w:val="0"/>
          <w:numId w:val="13"/>
        </w:numPr>
        <w:spacing w:line="262" w:lineRule="auto"/>
      </w:pPr>
      <w:r w:rsidRPr="00460948">
        <w:t>ability to communicate mathematical ideas clearly and systematically, using appropriate terminology and representations.</w:t>
      </w:r>
    </w:p>
    <w:p w14:paraId="7F97067D" w14:textId="77777777" w:rsidR="009D4A6D" w:rsidRPr="00042703" w:rsidRDefault="009D4A6D" w:rsidP="00460948">
      <w:pPr>
        <w:pStyle w:val="SCSAHeading1"/>
        <w:spacing w:line="262" w:lineRule="auto"/>
      </w:pPr>
      <w:bookmarkStart w:id="11" w:name="_Toc213663322"/>
      <w:r w:rsidRPr="00042703">
        <w:t>Organisation</w:t>
      </w:r>
      <w:bookmarkEnd w:id="7"/>
      <w:bookmarkEnd w:id="8"/>
      <w:bookmarkEnd w:id="11"/>
    </w:p>
    <w:p w14:paraId="5FE0D48E" w14:textId="77777777" w:rsidR="00716474" w:rsidRPr="00042703" w:rsidRDefault="004F7DA2" w:rsidP="00460948">
      <w:pPr>
        <w:spacing w:line="262" w:lineRule="auto"/>
      </w:pPr>
      <w:bookmarkStart w:id="12" w:name="_Toc359483728"/>
      <w:bookmarkStart w:id="13" w:name="_Toc359503787"/>
      <w:r w:rsidRPr="00042703">
        <w:t>This course is organised into a Year 11 syllabus and a Year 12 syllabus.</w:t>
      </w:r>
      <w:r w:rsidR="00716474" w:rsidRPr="00042703">
        <w:t xml:space="preserve"> The cognitive complexity of the syllabus content increases from Year 11 to Year 12.</w:t>
      </w:r>
    </w:p>
    <w:p w14:paraId="4F474232" w14:textId="77777777" w:rsidR="009D4A6D" w:rsidRPr="002F41D0" w:rsidRDefault="009D4A6D" w:rsidP="00460948">
      <w:pPr>
        <w:pStyle w:val="SCSAHeading2"/>
        <w:spacing w:line="262" w:lineRule="auto"/>
      </w:pPr>
      <w:bookmarkStart w:id="14" w:name="_Toc213663323"/>
      <w:r w:rsidRPr="002F41D0">
        <w:t>Structure of the syllabus</w:t>
      </w:r>
      <w:bookmarkEnd w:id="12"/>
      <w:bookmarkEnd w:id="13"/>
      <w:bookmarkEnd w:id="14"/>
    </w:p>
    <w:p w14:paraId="7BC3669B" w14:textId="77777777" w:rsidR="005E4338" w:rsidRPr="00042703" w:rsidRDefault="009D4A6D" w:rsidP="00460948">
      <w:pPr>
        <w:spacing w:line="262" w:lineRule="auto"/>
      </w:pPr>
      <w:r w:rsidRPr="00042703">
        <w:t>The Year 11 syllabus is divided into two units</w:t>
      </w:r>
      <w:r w:rsidR="003E22F3">
        <w:t>,</w:t>
      </w:r>
      <w:r w:rsidRPr="00042703">
        <w:t xml:space="preserve"> each of one semester duration</w:t>
      </w:r>
      <w:r w:rsidR="003E22F3">
        <w:t>,</w:t>
      </w:r>
      <w:r w:rsidRPr="00042703">
        <w:t xml:space="preserve"> which are typically delivered as a pair.</w:t>
      </w:r>
      <w:r w:rsidR="005E4338" w:rsidRPr="00042703">
        <w:t xml:space="preserve"> The notional </w:t>
      </w:r>
      <w:r w:rsidR="005335D5" w:rsidRPr="00042703">
        <w:t>time</w:t>
      </w:r>
      <w:r w:rsidR="005E4338" w:rsidRPr="00042703">
        <w:t xml:space="preserve"> for each unit </w:t>
      </w:r>
      <w:r w:rsidR="005335D5" w:rsidRPr="00042703">
        <w:t>is</w:t>
      </w:r>
      <w:r w:rsidR="005E4338" w:rsidRPr="00042703">
        <w:t xml:space="preserve"> 55 class contact hours. </w:t>
      </w:r>
    </w:p>
    <w:p w14:paraId="12443E79" w14:textId="77777777" w:rsidR="009D4A6D" w:rsidRPr="00F557C2" w:rsidRDefault="000E5EDE" w:rsidP="00460948">
      <w:pPr>
        <w:pStyle w:val="SCSAHeading3"/>
        <w:spacing w:line="262" w:lineRule="auto"/>
      </w:pPr>
      <w:r w:rsidRPr="00F557C2">
        <w:t>Unit 1</w:t>
      </w:r>
    </w:p>
    <w:p w14:paraId="5F1D6CAA" w14:textId="77777777" w:rsidR="000E5EDE" w:rsidRPr="000E5EDE" w:rsidRDefault="000E5EDE" w:rsidP="00460948">
      <w:pPr>
        <w:pStyle w:val="NoSpacing"/>
        <w:spacing w:line="262" w:lineRule="auto"/>
      </w:pPr>
      <w:r>
        <w:t>This unit i</w:t>
      </w:r>
      <w:r w:rsidRPr="000E5EDE">
        <w:t>ncludes the following four topics</w:t>
      </w:r>
      <w:r>
        <w:t>:</w:t>
      </w:r>
    </w:p>
    <w:p w14:paraId="06DEA541" w14:textId="77777777" w:rsidR="000E5EDE" w:rsidRPr="00460948" w:rsidRDefault="000E5EDE" w:rsidP="008360FC">
      <w:pPr>
        <w:pStyle w:val="ListParagraph"/>
        <w:numPr>
          <w:ilvl w:val="0"/>
          <w:numId w:val="14"/>
        </w:numPr>
        <w:spacing w:line="262" w:lineRule="auto"/>
      </w:pPr>
      <w:r w:rsidRPr="00460948">
        <w:t>Basic calculations, percentages and rates</w:t>
      </w:r>
    </w:p>
    <w:p w14:paraId="26766CE1" w14:textId="77777777" w:rsidR="000E5EDE" w:rsidRPr="00460948" w:rsidRDefault="000E5EDE" w:rsidP="008360FC">
      <w:pPr>
        <w:pStyle w:val="ListParagraph"/>
        <w:numPr>
          <w:ilvl w:val="0"/>
          <w:numId w:val="14"/>
        </w:numPr>
        <w:spacing w:line="262" w:lineRule="auto"/>
      </w:pPr>
      <w:r w:rsidRPr="00460948">
        <w:t>Using formulas for practical purposes</w:t>
      </w:r>
    </w:p>
    <w:p w14:paraId="283BCB68" w14:textId="77777777" w:rsidR="000E5EDE" w:rsidRPr="00460948" w:rsidRDefault="000E5EDE" w:rsidP="008360FC">
      <w:pPr>
        <w:pStyle w:val="ListParagraph"/>
        <w:numPr>
          <w:ilvl w:val="0"/>
          <w:numId w:val="14"/>
        </w:numPr>
        <w:spacing w:line="262" w:lineRule="auto"/>
      </w:pPr>
      <w:r w:rsidRPr="00460948">
        <w:t>Measurement</w:t>
      </w:r>
    </w:p>
    <w:p w14:paraId="18F71C31" w14:textId="77777777" w:rsidR="000E5EDE" w:rsidRPr="00460948" w:rsidRDefault="000E5EDE" w:rsidP="008360FC">
      <w:pPr>
        <w:pStyle w:val="ListParagraph"/>
        <w:numPr>
          <w:ilvl w:val="0"/>
          <w:numId w:val="14"/>
        </w:numPr>
        <w:spacing w:line="262" w:lineRule="auto"/>
      </w:pPr>
      <w:r w:rsidRPr="00460948">
        <w:t>Graphs</w:t>
      </w:r>
    </w:p>
    <w:p w14:paraId="5B013B3F" w14:textId="77777777" w:rsidR="009D4A6D" w:rsidRPr="00F557C2" w:rsidRDefault="000E5EDE" w:rsidP="00460948">
      <w:pPr>
        <w:pStyle w:val="SCSAHeading3"/>
        <w:spacing w:line="262" w:lineRule="auto"/>
      </w:pPr>
      <w:r w:rsidRPr="00F557C2">
        <w:t>Unit 2</w:t>
      </w:r>
    </w:p>
    <w:p w14:paraId="594AC99C" w14:textId="77777777" w:rsidR="000E5EDE" w:rsidRDefault="000E5EDE" w:rsidP="00460948">
      <w:pPr>
        <w:pStyle w:val="NoSpacing"/>
        <w:spacing w:line="262" w:lineRule="auto"/>
      </w:pPr>
      <w:r>
        <w:t>This unit includes the following four topics:</w:t>
      </w:r>
    </w:p>
    <w:p w14:paraId="25254AD4" w14:textId="77777777" w:rsidR="000E5EDE" w:rsidRPr="00460948" w:rsidRDefault="000E5EDE" w:rsidP="008360FC">
      <w:pPr>
        <w:pStyle w:val="ListParagraph"/>
        <w:numPr>
          <w:ilvl w:val="0"/>
          <w:numId w:val="15"/>
        </w:numPr>
        <w:spacing w:line="262" w:lineRule="auto"/>
      </w:pPr>
      <w:r w:rsidRPr="00460948">
        <w:t>Representing and comparing data</w:t>
      </w:r>
    </w:p>
    <w:p w14:paraId="22B462BC" w14:textId="77777777" w:rsidR="000E5EDE" w:rsidRPr="00460948" w:rsidRDefault="000E5EDE" w:rsidP="008360FC">
      <w:pPr>
        <w:pStyle w:val="ListParagraph"/>
        <w:numPr>
          <w:ilvl w:val="0"/>
          <w:numId w:val="15"/>
        </w:numPr>
        <w:spacing w:line="262" w:lineRule="auto"/>
      </w:pPr>
      <w:r w:rsidRPr="00460948">
        <w:t>Percentages</w:t>
      </w:r>
    </w:p>
    <w:p w14:paraId="7D3C9737" w14:textId="77777777" w:rsidR="000E5EDE" w:rsidRPr="00460948" w:rsidRDefault="000E5EDE" w:rsidP="008360FC">
      <w:pPr>
        <w:pStyle w:val="ListParagraph"/>
        <w:numPr>
          <w:ilvl w:val="0"/>
          <w:numId w:val="15"/>
        </w:numPr>
        <w:spacing w:line="262" w:lineRule="auto"/>
      </w:pPr>
      <w:r w:rsidRPr="00460948">
        <w:t>Rates and ratios</w:t>
      </w:r>
    </w:p>
    <w:p w14:paraId="18821FC7" w14:textId="77777777" w:rsidR="000E5EDE" w:rsidRPr="00460948" w:rsidRDefault="000E5EDE" w:rsidP="008360FC">
      <w:pPr>
        <w:pStyle w:val="ListParagraph"/>
        <w:numPr>
          <w:ilvl w:val="0"/>
          <w:numId w:val="15"/>
        </w:numPr>
        <w:spacing w:line="262" w:lineRule="auto"/>
      </w:pPr>
      <w:r w:rsidRPr="00460948">
        <w:t>Time and m</w:t>
      </w:r>
      <w:r w:rsidR="00864327" w:rsidRPr="00460948">
        <w:t>otion</w:t>
      </w:r>
    </w:p>
    <w:p w14:paraId="5309E671" w14:textId="77777777" w:rsidR="004D2A71" w:rsidRDefault="004D2A71" w:rsidP="00460948">
      <w:pPr>
        <w:pStyle w:val="NoSpacing"/>
        <w:spacing w:line="262" w:lineRule="auto"/>
      </w:pPr>
      <w:r w:rsidRPr="00042703">
        <w:t>Each unit includes:</w:t>
      </w:r>
    </w:p>
    <w:p w14:paraId="3DDA4C07" w14:textId="77777777" w:rsidR="007B42D8" w:rsidRPr="00460948" w:rsidRDefault="007B42D8" w:rsidP="008360FC">
      <w:pPr>
        <w:pStyle w:val="ListParagraph"/>
        <w:numPr>
          <w:ilvl w:val="0"/>
          <w:numId w:val="16"/>
        </w:numPr>
        <w:spacing w:line="262" w:lineRule="auto"/>
      </w:pPr>
      <w:r w:rsidRPr="009434B8">
        <w:t xml:space="preserve">a </w:t>
      </w:r>
      <w:r w:rsidRPr="00460948">
        <w:t>unit description – a short description of the focus of the unit and suggested contexts through which the content could be taught</w:t>
      </w:r>
    </w:p>
    <w:p w14:paraId="7AA36D40" w14:textId="77777777" w:rsidR="007B42D8" w:rsidRPr="00460948" w:rsidRDefault="007B42D8" w:rsidP="008360FC">
      <w:pPr>
        <w:pStyle w:val="ListParagraph"/>
        <w:numPr>
          <w:ilvl w:val="0"/>
          <w:numId w:val="16"/>
        </w:numPr>
        <w:spacing w:line="262" w:lineRule="auto"/>
      </w:pPr>
      <w:r w:rsidRPr="00460948">
        <w:t xml:space="preserve">learning outcomes – a set of statements describing the learning expected </w:t>
      </w:r>
      <w:proofErr w:type="gramStart"/>
      <w:r w:rsidRPr="00460948">
        <w:t>as a result of</w:t>
      </w:r>
      <w:proofErr w:type="gramEnd"/>
      <w:r w:rsidRPr="00460948">
        <w:t xml:space="preserve"> studying the unit</w:t>
      </w:r>
    </w:p>
    <w:p w14:paraId="6AA31FBE" w14:textId="77777777" w:rsidR="007B42D8" w:rsidRPr="00460948" w:rsidRDefault="007B42D8" w:rsidP="008360FC">
      <w:pPr>
        <w:pStyle w:val="ListParagraph"/>
        <w:numPr>
          <w:ilvl w:val="0"/>
          <w:numId w:val="16"/>
        </w:numPr>
        <w:spacing w:line="262" w:lineRule="auto"/>
      </w:pPr>
      <w:r w:rsidRPr="00460948">
        <w:t xml:space="preserve">unit content – the content to be taught and learned, including examples in context which emphasise the intent of </w:t>
      </w:r>
      <w:r w:rsidR="00864327" w:rsidRPr="00460948">
        <w:t>the course</w:t>
      </w:r>
      <w:r w:rsidRPr="00460948">
        <w:t>.</w:t>
      </w:r>
    </w:p>
    <w:p w14:paraId="0F05A0A8" w14:textId="77777777" w:rsidR="00F01C67" w:rsidRPr="00460948" w:rsidRDefault="00F01C67" w:rsidP="008360FC">
      <w:pPr>
        <w:pStyle w:val="ListParagraph"/>
        <w:numPr>
          <w:ilvl w:val="0"/>
          <w:numId w:val="16"/>
        </w:numPr>
        <w:spacing w:line="262" w:lineRule="auto"/>
      </w:pPr>
      <w:bookmarkStart w:id="15" w:name="_Toc359483729"/>
      <w:bookmarkStart w:id="16" w:name="_Toc359503788"/>
      <w:r w:rsidRPr="00460948">
        <w:t>Throughout each unit, students apply the mathematical thinking</w:t>
      </w:r>
      <w:r w:rsidR="000311B0" w:rsidRPr="00460948">
        <w:t xml:space="preserve"> process to real-world problems</w:t>
      </w:r>
    </w:p>
    <w:p w14:paraId="65F0FE55" w14:textId="77777777" w:rsidR="00F01C67" w:rsidRPr="00460948" w:rsidRDefault="00F01C67" w:rsidP="008360FC">
      <w:pPr>
        <w:pStyle w:val="ListParagraph"/>
        <w:numPr>
          <w:ilvl w:val="0"/>
          <w:numId w:val="16"/>
        </w:numPr>
        <w:spacing w:line="262" w:lineRule="auto"/>
      </w:pPr>
      <w:r w:rsidRPr="00460948">
        <w:t>interpret the task and gather the key information</w:t>
      </w:r>
    </w:p>
    <w:p w14:paraId="6959F0A6" w14:textId="77777777" w:rsidR="00F01C67" w:rsidRPr="00460948" w:rsidRDefault="00F01C67" w:rsidP="008360FC">
      <w:pPr>
        <w:pStyle w:val="ListParagraph"/>
        <w:numPr>
          <w:ilvl w:val="0"/>
          <w:numId w:val="16"/>
        </w:numPr>
        <w:spacing w:line="262" w:lineRule="auto"/>
      </w:pPr>
      <w:r w:rsidRPr="00460948">
        <w:t>identify the mathematics which could help to complete the task</w:t>
      </w:r>
    </w:p>
    <w:p w14:paraId="3A71EE1E" w14:textId="77777777" w:rsidR="00F01C67" w:rsidRPr="00460948" w:rsidRDefault="00F01C67" w:rsidP="008360FC">
      <w:pPr>
        <w:pStyle w:val="ListParagraph"/>
        <w:numPr>
          <w:ilvl w:val="0"/>
          <w:numId w:val="16"/>
        </w:numPr>
        <w:spacing w:line="262" w:lineRule="auto"/>
      </w:pPr>
      <w:r w:rsidRPr="00460948">
        <w:t>analyse information and data from a variety of sources</w:t>
      </w:r>
    </w:p>
    <w:p w14:paraId="3FC8B842" w14:textId="77777777" w:rsidR="00F01C67" w:rsidRPr="00460948" w:rsidRDefault="00F01C67" w:rsidP="008360FC">
      <w:pPr>
        <w:pStyle w:val="ListParagraph"/>
        <w:numPr>
          <w:ilvl w:val="0"/>
          <w:numId w:val="16"/>
        </w:numPr>
        <w:spacing w:line="262" w:lineRule="auto"/>
      </w:pPr>
      <w:r w:rsidRPr="00460948">
        <w:t>apply existing mathematical knowledge and strategies to obtain a solution</w:t>
      </w:r>
    </w:p>
    <w:p w14:paraId="1251A122" w14:textId="77777777" w:rsidR="00F01C67" w:rsidRPr="00460948" w:rsidRDefault="00F01C67" w:rsidP="008360FC">
      <w:pPr>
        <w:pStyle w:val="ListParagraph"/>
        <w:numPr>
          <w:ilvl w:val="0"/>
          <w:numId w:val="16"/>
        </w:numPr>
        <w:spacing w:line="262" w:lineRule="auto"/>
      </w:pPr>
      <w:r w:rsidRPr="00460948">
        <w:t>verify the reasonableness of the solution</w:t>
      </w:r>
    </w:p>
    <w:p w14:paraId="609F5111" w14:textId="77777777" w:rsidR="00F01C67" w:rsidRPr="00460948" w:rsidRDefault="00F01C67" w:rsidP="008360FC">
      <w:pPr>
        <w:pStyle w:val="ListParagraph"/>
        <w:numPr>
          <w:ilvl w:val="0"/>
          <w:numId w:val="16"/>
        </w:numPr>
        <w:spacing w:line="262" w:lineRule="auto"/>
      </w:pPr>
      <w:r w:rsidRPr="00460948">
        <w:t>communicate findings in a systematic and concise manner</w:t>
      </w:r>
      <w:r w:rsidR="00973702" w:rsidRPr="00460948">
        <w:t>.</w:t>
      </w:r>
    </w:p>
    <w:p w14:paraId="2816BF4D" w14:textId="77777777" w:rsidR="00973702" w:rsidRPr="00973702" w:rsidRDefault="00973702" w:rsidP="00460948">
      <w:pPr>
        <w:pStyle w:val="NoSpacing"/>
      </w:pPr>
      <w:r w:rsidRPr="00973702">
        <w:lastRenderedPageBreak/>
        <w:t>In Unit 2, students apply the statistical investigat</w:t>
      </w:r>
      <w:r w:rsidR="000311B0">
        <w:t>ion process to real-world tasks</w:t>
      </w:r>
    </w:p>
    <w:p w14:paraId="0BB5BE0C" w14:textId="77777777" w:rsidR="00973702" w:rsidRPr="00460948" w:rsidRDefault="00973702" w:rsidP="008360FC">
      <w:pPr>
        <w:pStyle w:val="ListParagraph"/>
        <w:numPr>
          <w:ilvl w:val="0"/>
          <w:numId w:val="17"/>
        </w:numPr>
      </w:pPr>
      <w:r w:rsidRPr="00460948">
        <w:t>clarify the problem and pose one or more questions that can be answered with data</w:t>
      </w:r>
    </w:p>
    <w:p w14:paraId="56489A5D" w14:textId="77777777" w:rsidR="00973702" w:rsidRPr="00460948" w:rsidRDefault="00973702" w:rsidP="008360FC">
      <w:pPr>
        <w:pStyle w:val="ListParagraph"/>
        <w:numPr>
          <w:ilvl w:val="0"/>
          <w:numId w:val="17"/>
        </w:numPr>
      </w:pPr>
      <w:r w:rsidRPr="00460948">
        <w:t>design and implement a plan to collect or obtain appropriate data</w:t>
      </w:r>
    </w:p>
    <w:p w14:paraId="3A56D0FB" w14:textId="77777777" w:rsidR="00973702" w:rsidRPr="00460948" w:rsidRDefault="00973702" w:rsidP="008360FC">
      <w:pPr>
        <w:pStyle w:val="ListParagraph"/>
        <w:numPr>
          <w:ilvl w:val="0"/>
          <w:numId w:val="17"/>
        </w:numPr>
      </w:pPr>
      <w:r w:rsidRPr="00460948">
        <w:t>select and apply appropriate graphical or numerical techniques to analyse the data</w:t>
      </w:r>
    </w:p>
    <w:p w14:paraId="2F9BF5F1" w14:textId="77777777" w:rsidR="00973702" w:rsidRPr="00460948" w:rsidRDefault="00973702" w:rsidP="008360FC">
      <w:pPr>
        <w:pStyle w:val="ListParagraph"/>
        <w:numPr>
          <w:ilvl w:val="0"/>
          <w:numId w:val="17"/>
        </w:numPr>
      </w:pPr>
      <w:r w:rsidRPr="00460948">
        <w:t>interpret the results of this analysis and relate the interpretation to the original question</w:t>
      </w:r>
    </w:p>
    <w:p w14:paraId="0D36E057" w14:textId="77777777" w:rsidR="00973702" w:rsidRPr="00460948" w:rsidRDefault="00973702" w:rsidP="008360FC">
      <w:pPr>
        <w:pStyle w:val="ListParagraph"/>
        <w:numPr>
          <w:ilvl w:val="0"/>
          <w:numId w:val="17"/>
        </w:numPr>
      </w:pPr>
      <w:r w:rsidRPr="00460948">
        <w:t>communicate findings in a systematic and concise manner.</w:t>
      </w:r>
    </w:p>
    <w:p w14:paraId="0D492F84" w14:textId="77777777" w:rsidR="009D4A6D" w:rsidRPr="00042703" w:rsidRDefault="009D4A6D" w:rsidP="00006E1C">
      <w:pPr>
        <w:pStyle w:val="SCSAHeading2"/>
      </w:pPr>
      <w:bookmarkStart w:id="17" w:name="_Toc213663324"/>
      <w:r w:rsidRPr="00042703">
        <w:t>Organisation of content</w:t>
      </w:r>
      <w:bookmarkEnd w:id="15"/>
      <w:bookmarkEnd w:id="16"/>
      <w:bookmarkEnd w:id="17"/>
    </w:p>
    <w:p w14:paraId="4BB0A07C" w14:textId="77777777" w:rsidR="006C647D" w:rsidRPr="00C938DD" w:rsidRDefault="006C647D" w:rsidP="00FE66E4">
      <w:bookmarkStart w:id="18" w:name="_Toc359503795"/>
      <w:bookmarkEnd w:id="9"/>
      <w:bookmarkEnd w:id="10"/>
      <w:r w:rsidRPr="00C938DD">
        <w:t>Unit 1 provides students with the mathematical skills and understanding to solve problems relating to calculations, the use of formulas to find an unknown quanti</w:t>
      </w:r>
      <w:r w:rsidR="000311B0">
        <w:t xml:space="preserve">ty, applications of measurement and the use </w:t>
      </w:r>
      <w:r w:rsidR="00CC6BE0">
        <w:t>and</w:t>
      </w:r>
      <w:r w:rsidRPr="00C938DD">
        <w:t xml:space="preserve"> interpretation of graphs. Teachers are </w:t>
      </w:r>
      <w:r w:rsidR="00182AF1">
        <w:t>advised</w:t>
      </w:r>
      <w:r w:rsidRPr="00C938DD">
        <w:t xml:space="preserve"> to apply the content of all topics in contexts which are meaningful and of interest to their students. Possible contexts </w:t>
      </w:r>
      <w:r w:rsidR="00182AF1">
        <w:t xml:space="preserve">for </w:t>
      </w:r>
      <w:r w:rsidRPr="00C938DD">
        <w:t xml:space="preserve">this unit are </w:t>
      </w:r>
      <w:r w:rsidRPr="00C938DD">
        <w:rPr>
          <w:iCs/>
        </w:rPr>
        <w:t>Earning and managing money</w:t>
      </w:r>
      <w:r w:rsidR="00182AF1">
        <w:t xml:space="preserve"> and Nutrition and health.</w:t>
      </w:r>
    </w:p>
    <w:p w14:paraId="5209A477" w14:textId="77777777" w:rsidR="006C647D" w:rsidRPr="00C938DD" w:rsidRDefault="006C647D" w:rsidP="00FE66E4">
      <w:r w:rsidRPr="00C938DD">
        <w:t xml:space="preserve">Unit 2 provides students with the mathematical skills and understanding to solve problems related to representing and comparing data, percentages, rates and ratios, and time and motion. Teachers are </w:t>
      </w:r>
      <w:r w:rsidR="00CF0F5F">
        <w:t>advised</w:t>
      </w:r>
      <w:r w:rsidRPr="00C938DD">
        <w:t xml:space="preserve"> to apply the content of all topics in contexts which are meaningful and of interest to the students. Possible contexts </w:t>
      </w:r>
      <w:r w:rsidR="00CF0F5F">
        <w:t xml:space="preserve">for </w:t>
      </w:r>
      <w:r w:rsidRPr="00C938DD">
        <w:t xml:space="preserve">this unit to </w:t>
      </w:r>
      <w:r w:rsidRPr="00FE66E4">
        <w:t>achieve</w:t>
      </w:r>
      <w:r w:rsidRPr="00C938DD">
        <w:t xml:space="preserve"> this goal are </w:t>
      </w:r>
      <w:r w:rsidR="00CF0F5F">
        <w:rPr>
          <w:iCs/>
        </w:rPr>
        <w:t>Transport and I</w:t>
      </w:r>
      <w:r w:rsidRPr="00C938DD">
        <w:rPr>
          <w:iCs/>
        </w:rPr>
        <w:t>ndependent living</w:t>
      </w:r>
      <w:r w:rsidR="00CF0F5F">
        <w:t>.</w:t>
      </w:r>
    </w:p>
    <w:p w14:paraId="56F746E4" w14:textId="77777777" w:rsidR="006C647D" w:rsidRPr="00F557C2" w:rsidRDefault="006C647D" w:rsidP="00006E1C">
      <w:pPr>
        <w:pStyle w:val="SCSAHeading3"/>
      </w:pPr>
      <w:r w:rsidRPr="00F557C2">
        <w:t>Role of technology</w:t>
      </w:r>
    </w:p>
    <w:p w14:paraId="6767749D" w14:textId="77777777" w:rsidR="00102AB4" w:rsidRPr="006C647D" w:rsidRDefault="006C647D" w:rsidP="00FE66E4">
      <w:r w:rsidRPr="006C647D">
        <w:t xml:space="preserve">It is assumed that students will be taught the Mathematics Essential </w:t>
      </w:r>
      <w:r w:rsidR="00205FB7">
        <w:t xml:space="preserve">General course </w:t>
      </w:r>
      <w:r w:rsidRPr="006C647D">
        <w:t xml:space="preserve">with a range of technological applications and techniques. If appropriately used, these have the potential to enhance the teaching and learning of mathematics. However, students also need to continue to develop skills that do not depend on technology. </w:t>
      </w:r>
      <w:r w:rsidRPr="00FE66E4">
        <w:t>The</w:t>
      </w:r>
      <w:r w:rsidRPr="006C647D">
        <w:t xml:space="preserve"> ability to be able to choose when</w:t>
      </w:r>
      <w:r w:rsidR="000311B0">
        <w:t>,</w:t>
      </w:r>
      <w:r w:rsidRPr="006C647D">
        <w:t xml:space="preserve"> or when not</w:t>
      </w:r>
      <w:r w:rsidR="000311B0">
        <w:t>,</w:t>
      </w:r>
      <w:r w:rsidRPr="006C647D">
        <w:t xml:space="preserve"> to use some form of technology and to be able to work flexibly with technology are important skills in this course.</w:t>
      </w:r>
      <w:r w:rsidR="009A28AB">
        <w:t xml:space="preserve"> </w:t>
      </w:r>
    </w:p>
    <w:p w14:paraId="7CEEAE4B" w14:textId="77777777" w:rsidR="00347728" w:rsidRPr="009C3CBD" w:rsidRDefault="00347728" w:rsidP="00347728">
      <w:pPr>
        <w:pStyle w:val="SCSAHeading2"/>
        <w:spacing w:after="80" w:line="271" w:lineRule="auto"/>
      </w:pPr>
      <w:bookmarkStart w:id="19" w:name="_Toc110421312"/>
      <w:bookmarkStart w:id="20" w:name="_Toc213663325"/>
      <w:bookmarkStart w:id="21" w:name="_Toc347908213"/>
      <w:bookmarkEnd w:id="18"/>
      <w:r w:rsidRPr="009C3CBD">
        <w:t>Progression from the Years 7–10 curriculum</w:t>
      </w:r>
      <w:bookmarkEnd w:id="19"/>
      <w:bookmarkEnd w:id="20"/>
      <w:r w:rsidRPr="009C3CBD">
        <w:t xml:space="preserve"> </w:t>
      </w:r>
    </w:p>
    <w:p w14:paraId="6BA1783E" w14:textId="77777777" w:rsidR="00347728" w:rsidRPr="009C3CBD" w:rsidRDefault="00347728" w:rsidP="00FE66E4">
      <w:bookmarkStart w:id="22" w:name="_Toc110421313"/>
      <w:r w:rsidRPr="00CD57C9">
        <w:t xml:space="preserve">The Mathematics Essential General course draws upon knowledge, understandings, skills and processes related to the strands of </w:t>
      </w:r>
      <w:r>
        <w:t>N</w:t>
      </w:r>
      <w:r w:rsidRPr="00CD57C9">
        <w:t xml:space="preserve">umber and algebra, </w:t>
      </w:r>
      <w:r>
        <w:t>M</w:t>
      </w:r>
      <w:r w:rsidRPr="00CD57C9">
        <w:t xml:space="preserve">easurement and geometry, and </w:t>
      </w:r>
      <w:r>
        <w:t>P</w:t>
      </w:r>
      <w:r w:rsidRPr="00CD57C9">
        <w:t xml:space="preserve">robability and </w:t>
      </w:r>
      <w:r>
        <w:t>s</w:t>
      </w:r>
      <w:r w:rsidRPr="00CD57C9">
        <w:t xml:space="preserve">tatistics </w:t>
      </w:r>
      <w:r>
        <w:t xml:space="preserve">from </w:t>
      </w:r>
      <w:r w:rsidRPr="00CD57C9">
        <w:t>the Year</w:t>
      </w:r>
      <w:r>
        <w:t>s</w:t>
      </w:r>
      <w:r w:rsidRPr="00CD57C9">
        <w:t xml:space="preserve"> 7</w:t>
      </w:r>
      <w:r w:rsidRPr="009C3CBD">
        <w:t>–</w:t>
      </w:r>
      <w:r w:rsidRPr="00CD57C9">
        <w:t xml:space="preserve">10 </w:t>
      </w:r>
      <w:r>
        <w:t xml:space="preserve">Mathematics </w:t>
      </w:r>
      <w:r w:rsidRPr="00CD57C9">
        <w:t>curriculum. For all content areas, the course extends the modelling process from the Year</w:t>
      </w:r>
      <w:r>
        <w:t>s</w:t>
      </w:r>
      <w:r w:rsidRPr="00CD57C9">
        <w:t xml:space="preserve"> 7</w:t>
      </w:r>
      <w:r w:rsidRPr="009C3CBD">
        <w:t>–</w:t>
      </w:r>
      <w:r w:rsidRPr="00CD57C9">
        <w:t xml:space="preserve">10 curriculum through application of mathematical thinking and statistical </w:t>
      </w:r>
      <w:r w:rsidRPr="00FE66E4">
        <w:t>investigation</w:t>
      </w:r>
      <w:r w:rsidRPr="00CD57C9">
        <w:t xml:space="preserve"> processes to real-world contexts for a range of </w:t>
      </w:r>
      <w:r w:rsidRPr="00B062D9">
        <w:t xml:space="preserve">workplace, personal, further learning and community settings. The course provides opportunities for students to strengthen their fluency and </w:t>
      </w:r>
      <w:proofErr w:type="gramStart"/>
      <w:r w:rsidRPr="00B062D9">
        <w:t>understanding</w:t>
      </w:r>
      <w:r>
        <w:t>,</w:t>
      </w:r>
      <w:r w:rsidRPr="00B062D9">
        <w:t xml:space="preserve"> and</w:t>
      </w:r>
      <w:proofErr w:type="gramEnd"/>
      <w:r w:rsidRPr="00B062D9">
        <w:t xml:space="preserve"> further develop problem</w:t>
      </w:r>
      <w:r>
        <w:noBreakHyphen/>
      </w:r>
      <w:r w:rsidRPr="00B062D9">
        <w:t>solving and reasoning skills to critically interpret and analyse information</w:t>
      </w:r>
      <w:r w:rsidRPr="00CD57C9">
        <w:t>.</w:t>
      </w:r>
    </w:p>
    <w:p w14:paraId="2C8ECC40" w14:textId="1C8B8EF8" w:rsidR="00347728" w:rsidRPr="006054A2" w:rsidRDefault="00347728" w:rsidP="00347728">
      <w:pPr>
        <w:pStyle w:val="SCSAHeading2"/>
        <w:spacing w:after="80" w:line="271" w:lineRule="auto"/>
      </w:pPr>
      <w:bookmarkStart w:id="23" w:name="_Toc213663326"/>
      <w:r w:rsidRPr="006054A2">
        <w:t xml:space="preserve">Representation of the </w:t>
      </w:r>
      <w:r w:rsidR="00006E1C">
        <w:t>General Capabilities</w:t>
      </w:r>
      <w:bookmarkEnd w:id="22"/>
      <w:bookmarkEnd w:id="23"/>
    </w:p>
    <w:p w14:paraId="7D3E721D" w14:textId="108AF9EA" w:rsidR="00347728" w:rsidRPr="009C3CBD" w:rsidRDefault="00347728" w:rsidP="00FE66E4">
      <w:r w:rsidRPr="009C3CBD">
        <w:t xml:space="preserve">The </w:t>
      </w:r>
      <w:r w:rsidR="00006E1C">
        <w:t>General Capabilities</w:t>
      </w:r>
      <w:r w:rsidRPr="009C3CBD">
        <w:t xml:space="preserve"> encompass the knowledge, skills, behaviours and dispositions that will </w:t>
      </w:r>
      <w:r>
        <w:t>support</w:t>
      </w:r>
      <w:r w:rsidRPr="009C3CBD">
        <w:t xml:space="preserve"> students to live and work </w:t>
      </w:r>
      <w:r w:rsidRPr="00FE66E4">
        <w:t>successfully</w:t>
      </w:r>
      <w:r w:rsidRPr="009C3CBD">
        <w:t xml:space="preserve"> </w:t>
      </w:r>
      <w:r>
        <w:t>now and into the future</w:t>
      </w:r>
      <w:r w:rsidRPr="009C3CBD">
        <w:t xml:space="preserve">. </w:t>
      </w:r>
      <w:r w:rsidR="000F6CFA">
        <w:t xml:space="preserve">They are not assessed unless identified within the specified unit content. </w:t>
      </w:r>
      <w:r w:rsidRPr="009C3CBD">
        <w:t xml:space="preserve">Teachers should find opportunities to incorporate the following </w:t>
      </w:r>
      <w:r w:rsidR="000F6CFA">
        <w:t>General C</w:t>
      </w:r>
      <w:r w:rsidRPr="009C3CBD">
        <w:t xml:space="preserve">apabilities into the teaching and learning program for the </w:t>
      </w:r>
      <w:bookmarkStart w:id="24" w:name="_Hlk197498480"/>
      <w:r>
        <w:t>Mathematics Essential General</w:t>
      </w:r>
      <w:r w:rsidRPr="009C3CBD">
        <w:t xml:space="preserve"> </w:t>
      </w:r>
      <w:bookmarkEnd w:id="24"/>
      <w:r w:rsidRPr="009C3CBD">
        <w:t>course.</w:t>
      </w:r>
    </w:p>
    <w:p w14:paraId="5FACAB95" w14:textId="77777777" w:rsidR="00347728" w:rsidRPr="009C3CBD" w:rsidRDefault="00347728" w:rsidP="00347728">
      <w:pPr>
        <w:pStyle w:val="SCSAHeading3"/>
        <w:spacing w:after="80" w:line="271" w:lineRule="auto"/>
      </w:pPr>
      <w:r w:rsidRPr="009C3CBD">
        <w:lastRenderedPageBreak/>
        <w:t>Critical and creative thinking</w:t>
      </w:r>
    </w:p>
    <w:p w14:paraId="7E3F6671" w14:textId="77777777" w:rsidR="00347728" w:rsidRPr="00CD57C9" w:rsidRDefault="00347728" w:rsidP="00FE66E4">
      <w:pPr>
        <w:rPr>
          <w:rFonts w:ascii="Calibri" w:hAnsi="Calibri" w:cs="Calibri"/>
        </w:rPr>
      </w:pPr>
      <w:r>
        <w:rPr>
          <w:rFonts w:ascii="Calibri" w:hAnsi="Calibri" w:cs="Calibri"/>
        </w:rPr>
        <w:t>S</w:t>
      </w:r>
      <w:r w:rsidRPr="00656238">
        <w:rPr>
          <w:rFonts w:ascii="Calibri" w:hAnsi="Calibri" w:cs="Calibri"/>
        </w:rPr>
        <w:t xml:space="preserve">tudents </w:t>
      </w:r>
      <w:r>
        <w:rPr>
          <w:rFonts w:ascii="Calibri" w:hAnsi="Calibri" w:cs="Calibri"/>
        </w:rPr>
        <w:t>have</w:t>
      </w:r>
      <w:r w:rsidRPr="00656238">
        <w:rPr>
          <w:rFonts w:ascii="Calibri" w:hAnsi="Calibri" w:cs="Calibri"/>
        </w:rPr>
        <w:t xml:space="preserve"> opportunities to use their mathematical knowledge, skills and understanding to solve problems in </w:t>
      </w:r>
      <w:r w:rsidRPr="00CD57C9">
        <w:rPr>
          <w:rFonts w:ascii="Calibri" w:hAnsi="Calibri" w:cs="Calibri"/>
        </w:rPr>
        <w:t xml:space="preserve">personal, workplace, community and further learning contexts. </w:t>
      </w:r>
      <w:r>
        <w:rPr>
          <w:rFonts w:ascii="Calibri" w:hAnsi="Calibri" w:cs="Calibri"/>
        </w:rPr>
        <w:t>They</w:t>
      </w:r>
      <w:r w:rsidRPr="00CD57C9">
        <w:rPr>
          <w:rFonts w:ascii="Calibri" w:hAnsi="Calibri" w:cs="Calibri"/>
        </w:rPr>
        <w:t xml:space="preserve"> identify and examine relevant information from a </w:t>
      </w:r>
      <w:r w:rsidRPr="00FE66E4">
        <w:t>range</w:t>
      </w:r>
      <w:r w:rsidRPr="00CD57C9">
        <w:rPr>
          <w:rFonts w:ascii="Calibri" w:hAnsi="Calibri" w:cs="Calibri"/>
        </w:rPr>
        <w:t xml:space="preserve"> of sources, including visual </w:t>
      </w:r>
      <w:r w:rsidRPr="009D2FBE">
        <w:rPr>
          <w:rFonts w:ascii="Calibri" w:hAnsi="Calibri" w:cs="Calibri"/>
        </w:rPr>
        <w:t>information and digital sources</w:t>
      </w:r>
      <w:r>
        <w:rPr>
          <w:rFonts w:ascii="Calibri" w:hAnsi="Calibri" w:cs="Calibri"/>
        </w:rPr>
        <w:t>,</w:t>
      </w:r>
      <w:r w:rsidRPr="00CD57C9">
        <w:rPr>
          <w:rFonts w:ascii="Calibri" w:hAnsi="Calibri" w:cs="Calibri"/>
        </w:rPr>
        <w:t xml:space="preserve"> and evaluate the accuracy and validity of the information. </w:t>
      </w:r>
      <w:r>
        <w:rPr>
          <w:rFonts w:ascii="Calibri" w:hAnsi="Calibri" w:cs="Calibri"/>
        </w:rPr>
        <w:t>Students</w:t>
      </w:r>
      <w:r w:rsidRPr="00CD57C9">
        <w:rPr>
          <w:rFonts w:ascii="Calibri" w:hAnsi="Calibri" w:cs="Calibri"/>
        </w:rPr>
        <w:t xml:space="preserve"> draw on their mathematical knowledge to make choices that will help reach a conclusion. </w:t>
      </w:r>
    </w:p>
    <w:p w14:paraId="6149EBCB" w14:textId="77777777" w:rsidR="00347728" w:rsidRPr="009C3CBD" w:rsidRDefault="00347728" w:rsidP="00347728">
      <w:pPr>
        <w:pStyle w:val="SCSAHeading3"/>
        <w:spacing w:after="80" w:line="271" w:lineRule="auto"/>
      </w:pPr>
      <w:r w:rsidRPr="009C3CBD">
        <w:t>Digital literacy</w:t>
      </w:r>
    </w:p>
    <w:p w14:paraId="6BE7B691" w14:textId="77777777" w:rsidR="00347728" w:rsidRPr="009C3CBD" w:rsidRDefault="00347728" w:rsidP="00FE66E4">
      <w:r>
        <w:rPr>
          <w:rFonts w:ascii="Calibri" w:hAnsi="Calibri" w:cs="Calibri"/>
        </w:rPr>
        <w:t>S</w:t>
      </w:r>
      <w:r w:rsidRPr="00656238">
        <w:rPr>
          <w:rFonts w:ascii="Calibri" w:hAnsi="Calibri" w:cs="Calibri"/>
        </w:rPr>
        <w:t xml:space="preserve">tudents use digital tools to apply mathematical knowledge to a range of problems. They use digital tools for statistical analysis, data representation </w:t>
      </w:r>
      <w:r w:rsidRPr="00FE66E4">
        <w:t>and</w:t>
      </w:r>
      <w:r w:rsidRPr="00656238">
        <w:rPr>
          <w:rFonts w:ascii="Calibri" w:hAnsi="Calibri" w:cs="Calibri"/>
        </w:rPr>
        <w:t xml:space="preserve"> calculation, as well as in performing simulations and in locating positions. </w:t>
      </w:r>
      <w:r>
        <w:rPr>
          <w:rFonts w:ascii="Calibri" w:hAnsi="Calibri" w:cs="Calibri"/>
        </w:rPr>
        <w:t>Students</w:t>
      </w:r>
      <w:r w:rsidRPr="00656238">
        <w:rPr>
          <w:rFonts w:ascii="Calibri" w:hAnsi="Calibri" w:cs="Calibri"/>
        </w:rPr>
        <w:t xml:space="preserve"> use</w:t>
      </w:r>
      <w:r>
        <w:rPr>
          <w:rFonts w:ascii="Calibri" w:hAnsi="Calibri" w:cs="Calibri"/>
        </w:rPr>
        <w:t xml:space="preserve"> software</w:t>
      </w:r>
      <w:r w:rsidRPr="00656238">
        <w:rPr>
          <w:rFonts w:ascii="Calibri" w:hAnsi="Calibri" w:cs="Calibri"/>
        </w:rPr>
        <w:t xml:space="preserve"> to visualise, manipulate and construct scale drawings and </w:t>
      </w:r>
      <w:r w:rsidRPr="00CD57C9">
        <w:rPr>
          <w:rFonts w:ascii="Calibri" w:hAnsi="Calibri" w:cs="Calibri"/>
        </w:rPr>
        <w:t>shapes in design</w:t>
      </w:r>
      <w:r>
        <w:rPr>
          <w:rFonts w:ascii="Calibri" w:hAnsi="Calibri" w:cs="Calibri"/>
        </w:rPr>
        <w:t>, and use</w:t>
      </w:r>
      <w:r w:rsidRPr="00CD57C9">
        <w:rPr>
          <w:rFonts w:ascii="Calibri" w:hAnsi="Calibri" w:cs="Calibri"/>
        </w:rPr>
        <w:t xml:space="preserve"> </w:t>
      </w:r>
      <w:r>
        <w:rPr>
          <w:rFonts w:ascii="Calibri" w:hAnsi="Calibri" w:cs="Calibri"/>
        </w:rPr>
        <w:t>s</w:t>
      </w:r>
      <w:r w:rsidRPr="00CD57C9">
        <w:rPr>
          <w:rFonts w:ascii="Calibri" w:hAnsi="Calibri" w:cs="Calibri"/>
        </w:rPr>
        <w:t>preadsheets to tabulate and graph data.</w:t>
      </w:r>
    </w:p>
    <w:p w14:paraId="3353C120" w14:textId="77777777" w:rsidR="00347728" w:rsidRPr="009C3CBD" w:rsidRDefault="00347728" w:rsidP="00347728">
      <w:pPr>
        <w:pStyle w:val="SCSAHeading3"/>
        <w:spacing w:after="80" w:line="271" w:lineRule="auto"/>
      </w:pPr>
      <w:r w:rsidRPr="009C3CBD">
        <w:t>Literacy</w:t>
      </w:r>
    </w:p>
    <w:p w14:paraId="2F24CA8F" w14:textId="77777777" w:rsidR="00347728" w:rsidRPr="009C3CBD" w:rsidRDefault="00347728" w:rsidP="00FE66E4">
      <w:r>
        <w:t>Students</w:t>
      </w:r>
      <w:r w:rsidRPr="00A36656">
        <w:t xml:space="preserve"> </w:t>
      </w:r>
      <w:proofErr w:type="gramStart"/>
      <w:r>
        <w:t>develops</w:t>
      </w:r>
      <w:proofErr w:type="gramEnd"/>
      <w:r>
        <w:t xml:space="preserve"> literacy skills through </w:t>
      </w:r>
      <w:r w:rsidRPr="00A36656">
        <w:t>read</w:t>
      </w:r>
      <w:r>
        <w:t>ing</w:t>
      </w:r>
      <w:r w:rsidRPr="00A36656">
        <w:t>, writ</w:t>
      </w:r>
      <w:r>
        <w:t>ing</w:t>
      </w:r>
      <w:r w:rsidRPr="00A36656">
        <w:t>, visualis</w:t>
      </w:r>
      <w:r>
        <w:t>ing</w:t>
      </w:r>
      <w:r w:rsidRPr="00A36656">
        <w:t xml:space="preserve"> and talk</w:t>
      </w:r>
      <w:r>
        <w:t>ing</w:t>
      </w:r>
      <w:r w:rsidRPr="00A36656">
        <w:t xml:space="preserve"> about situations involving a range of mathematical ideas. </w:t>
      </w:r>
      <w:r>
        <w:t>They</w:t>
      </w:r>
      <w:r w:rsidRPr="00A36656">
        <w:t xml:space="preserve"> apply and further develop their literacy skills and strategies by shifting between verbal, written and spoken, graphic, numerical </w:t>
      </w:r>
      <w:r w:rsidRPr="00CD57C9">
        <w:t xml:space="preserve">and symbolic forms of representing problems to formulate, </w:t>
      </w:r>
      <w:r w:rsidRPr="00FE66E4">
        <w:t>understand</w:t>
      </w:r>
      <w:r w:rsidRPr="00CD57C9">
        <w:t xml:space="preserve"> and solve problems and communicate results. Students learn to communicate their findings in different ways, using multiple systems of representation and data displays to illustrate the relationships they have observed or constructed.</w:t>
      </w:r>
    </w:p>
    <w:p w14:paraId="317B92F0" w14:textId="77777777" w:rsidR="00347728" w:rsidRPr="009C3CBD" w:rsidRDefault="00347728" w:rsidP="00347728">
      <w:pPr>
        <w:pStyle w:val="SCSAHeading3"/>
        <w:spacing w:after="80" w:line="271" w:lineRule="auto"/>
      </w:pPr>
      <w:r w:rsidRPr="009C3CBD">
        <w:t>Numeracy</w:t>
      </w:r>
    </w:p>
    <w:p w14:paraId="6CC0C37F" w14:textId="77777777" w:rsidR="00347728" w:rsidRPr="009C3CBD" w:rsidRDefault="00347728" w:rsidP="00FE66E4">
      <w:r>
        <w:rPr>
          <w:rFonts w:ascii="Calibri" w:hAnsi="Calibri" w:cs="Calibri"/>
        </w:rPr>
        <w:t>Students develop</w:t>
      </w:r>
      <w:r w:rsidRPr="00656238">
        <w:rPr>
          <w:rFonts w:ascii="Calibri" w:hAnsi="Calibri" w:cs="Calibri"/>
        </w:rPr>
        <w:t xml:space="preserve"> </w:t>
      </w:r>
      <w:r w:rsidRPr="00CD57C9">
        <w:rPr>
          <w:rFonts w:ascii="Calibri" w:hAnsi="Calibri" w:cs="Calibri"/>
        </w:rPr>
        <w:t xml:space="preserve">numeracy skills </w:t>
      </w:r>
      <w:r>
        <w:rPr>
          <w:rFonts w:ascii="Calibri" w:hAnsi="Calibri" w:cs="Calibri"/>
        </w:rPr>
        <w:t xml:space="preserve">in the course </w:t>
      </w:r>
      <w:r w:rsidRPr="00CD57C9">
        <w:rPr>
          <w:rFonts w:ascii="Calibri" w:hAnsi="Calibri" w:cs="Calibri"/>
        </w:rPr>
        <w:t xml:space="preserve">by equipping them with the knowledge, confidence and reasoning needed to apply mathematics in real-world contexts. With a focus on financial literacy, measurement, data analysis and </w:t>
      </w:r>
      <w:r w:rsidRPr="00FE66E4">
        <w:t>proportional</w:t>
      </w:r>
      <w:r w:rsidRPr="00CD57C9">
        <w:rPr>
          <w:rFonts w:ascii="Calibri" w:hAnsi="Calibri" w:cs="Calibri"/>
        </w:rPr>
        <w:t xml:space="preserve"> reasoning, students learn to interpret information, solve problems and make informed decisions in personal, workplace and community settings. This practical approach supports their ability to transfer mathematical skills across different contexts, preparing them for employment, further education and everyday life.</w:t>
      </w:r>
    </w:p>
    <w:p w14:paraId="3A18D5D3" w14:textId="776B6A78" w:rsidR="00347728" w:rsidRPr="009C3CBD" w:rsidRDefault="00347728" w:rsidP="00347728">
      <w:pPr>
        <w:pStyle w:val="SCSAHeading3"/>
      </w:pPr>
      <w:r w:rsidRPr="009C3CBD">
        <w:t xml:space="preserve">Addressing the other </w:t>
      </w:r>
      <w:r w:rsidR="00006E1C">
        <w:t>General Capabilities</w:t>
      </w:r>
    </w:p>
    <w:p w14:paraId="65CFCEB3" w14:textId="3EF4696B" w:rsidR="00347728" w:rsidRPr="009C3CBD" w:rsidRDefault="00347728" w:rsidP="00FE66E4">
      <w:r w:rsidRPr="009C3CBD">
        <w:t xml:space="preserve">Although the following </w:t>
      </w:r>
      <w:r w:rsidR="00006E1C">
        <w:t>General Capabilities</w:t>
      </w:r>
      <w:r w:rsidRPr="009C3CBD">
        <w:t xml:space="preserve"> have not been identified as a focus in the </w:t>
      </w:r>
      <w:r>
        <w:t>Mathematics Essential General</w:t>
      </w:r>
      <w:r w:rsidRPr="009C3CBD">
        <w:t xml:space="preserve"> </w:t>
      </w:r>
      <w:r w:rsidRPr="00DB367C">
        <w:t xml:space="preserve">Year 11 </w:t>
      </w:r>
      <w:r w:rsidRPr="00FE66E4">
        <w:t>syllabus</w:t>
      </w:r>
      <w:r w:rsidRPr="009C3CBD">
        <w:t xml:space="preserve">, teachers may find opportunities to incorporate </w:t>
      </w:r>
      <w:r w:rsidR="005D660E">
        <w:t xml:space="preserve">them </w:t>
      </w:r>
      <w:r w:rsidRPr="009C3CBD">
        <w:t>into the teaching and learning program.</w:t>
      </w:r>
    </w:p>
    <w:p w14:paraId="70399B11" w14:textId="77777777" w:rsidR="00347728" w:rsidRPr="00FE66E4" w:rsidRDefault="00347728" w:rsidP="008360FC">
      <w:pPr>
        <w:pStyle w:val="ListParagraph"/>
        <w:numPr>
          <w:ilvl w:val="0"/>
          <w:numId w:val="18"/>
        </w:numPr>
      </w:pPr>
      <w:r w:rsidRPr="00FE66E4">
        <w:t>Ethical understanding</w:t>
      </w:r>
    </w:p>
    <w:p w14:paraId="6CFEC68C" w14:textId="77777777" w:rsidR="00347728" w:rsidRPr="00FE66E4" w:rsidRDefault="00347728" w:rsidP="008360FC">
      <w:pPr>
        <w:pStyle w:val="ListParagraph"/>
        <w:numPr>
          <w:ilvl w:val="0"/>
          <w:numId w:val="18"/>
        </w:numPr>
      </w:pPr>
      <w:r w:rsidRPr="00FE66E4">
        <w:t>Intercultural understanding</w:t>
      </w:r>
    </w:p>
    <w:p w14:paraId="0513CDF1" w14:textId="77777777" w:rsidR="00347728" w:rsidRPr="00FE66E4" w:rsidRDefault="00347728" w:rsidP="008360FC">
      <w:pPr>
        <w:pStyle w:val="ListParagraph"/>
        <w:numPr>
          <w:ilvl w:val="0"/>
          <w:numId w:val="18"/>
        </w:numPr>
      </w:pPr>
      <w:r w:rsidRPr="00FE66E4">
        <w:t>Personal and social capability</w:t>
      </w:r>
    </w:p>
    <w:p w14:paraId="63D04B60" w14:textId="08801B2C" w:rsidR="00347728" w:rsidRDefault="00347728" w:rsidP="00FE66E4">
      <w:r w:rsidRPr="009C3CBD">
        <w:t xml:space="preserve">Such opportunities may occur through the application of different contexts, pedagogical practices and/or </w:t>
      </w:r>
      <w:r w:rsidRPr="00FE66E4">
        <w:t>assessment</w:t>
      </w:r>
      <w:r w:rsidRPr="009C3CBD">
        <w:t xml:space="preserve"> strategies that relate to the syllabus as part of the teaching and learning program.</w:t>
      </w:r>
    </w:p>
    <w:p w14:paraId="4EED8124" w14:textId="339BD47B" w:rsidR="00347728" w:rsidRPr="009C3CBD" w:rsidRDefault="00347728" w:rsidP="00347728">
      <w:r>
        <w:br w:type="page"/>
      </w:r>
    </w:p>
    <w:p w14:paraId="48E87DE3" w14:textId="1DD07735" w:rsidR="00347728" w:rsidRPr="009C3CBD" w:rsidRDefault="00347728" w:rsidP="00347728">
      <w:pPr>
        <w:pStyle w:val="SCSAHeading3"/>
      </w:pPr>
      <w:r w:rsidRPr="009C3CBD">
        <w:lastRenderedPageBreak/>
        <w:t xml:space="preserve">Summary representation of the </w:t>
      </w:r>
      <w:r w:rsidR="00006E1C">
        <w:t>General Capabilities</w:t>
      </w:r>
      <w:r w:rsidRPr="009C3CBD">
        <w:t xml:space="preserve"> in the</w:t>
      </w:r>
      <w:r>
        <w:t xml:space="preserve"> Mathematics Essential General </w:t>
      </w:r>
      <w:r w:rsidRPr="009C3CBD">
        <w:t>course</w:t>
      </w:r>
    </w:p>
    <w:p w14:paraId="6B553E9B" w14:textId="77777777" w:rsidR="00347728" w:rsidRDefault="00347728" w:rsidP="00FE66E4">
      <w:r>
        <w:t xml:space="preserve">The unit content and assessment </w:t>
      </w:r>
      <w:r w:rsidRPr="00FE66E4">
        <w:t>types</w:t>
      </w:r>
      <w:r>
        <w:t xml:space="preserve"> for this course provide students with the opportunity to develop the General Capabilities summarised in the table below</w:t>
      </w:r>
      <w:r w:rsidRPr="00EC534B">
        <w:t>.</w:t>
      </w:r>
    </w:p>
    <w:tbl>
      <w:tblPr>
        <w:tblStyle w:val="SCSATableclearstyle"/>
        <w:tblW w:w="5000" w:type="pct"/>
        <w:tblLook w:val="04A0" w:firstRow="1" w:lastRow="0" w:firstColumn="1" w:lastColumn="0" w:noHBand="0" w:noVBand="1"/>
      </w:tblPr>
      <w:tblGrid>
        <w:gridCol w:w="978"/>
        <w:gridCol w:w="3064"/>
        <w:gridCol w:w="858"/>
        <w:gridCol w:w="594"/>
        <w:gridCol w:w="594"/>
        <w:gridCol w:w="594"/>
        <w:gridCol w:w="595"/>
        <w:gridCol w:w="594"/>
        <w:gridCol w:w="594"/>
        <w:gridCol w:w="595"/>
      </w:tblGrid>
      <w:tr w:rsidR="00347728" w:rsidRPr="006A76EA" w14:paraId="3A789199" w14:textId="77777777" w:rsidTr="00FE66E4">
        <w:trPr>
          <w:cnfStyle w:val="100000000000" w:firstRow="1" w:lastRow="0" w:firstColumn="0" w:lastColumn="0" w:oddVBand="0" w:evenVBand="0" w:oddHBand="0" w:evenHBand="0" w:firstRowFirstColumn="0" w:firstRowLastColumn="0" w:lastRowFirstColumn="0" w:lastRowLastColumn="0"/>
          <w:trHeight w:val="261"/>
        </w:trPr>
        <w:tc>
          <w:tcPr>
            <w:tcW w:w="978" w:type="dxa"/>
            <w:vMerge w:val="restart"/>
          </w:tcPr>
          <w:p w14:paraId="1636C964" w14:textId="77777777" w:rsidR="00347728" w:rsidRPr="006A76EA" w:rsidRDefault="00347728" w:rsidP="00006E1C">
            <w:pPr>
              <w:spacing w:after="100" w:afterAutospacing="1"/>
              <w:rPr>
                <w:b w:val="0"/>
                <w:bCs/>
              </w:rPr>
            </w:pPr>
            <w:bookmarkStart w:id="25" w:name="_Hlk207112805"/>
            <w:r w:rsidRPr="006A76EA">
              <w:rPr>
                <w:bCs/>
              </w:rPr>
              <w:t>Year</w:t>
            </w:r>
          </w:p>
        </w:tc>
        <w:tc>
          <w:tcPr>
            <w:tcW w:w="3064" w:type="dxa"/>
            <w:vMerge w:val="restart"/>
          </w:tcPr>
          <w:p w14:paraId="4ED8B40E" w14:textId="77777777" w:rsidR="00347728" w:rsidRPr="006A76EA" w:rsidRDefault="00347728" w:rsidP="0064271D">
            <w:pPr>
              <w:spacing w:after="100" w:afterAutospacing="1"/>
              <w:rPr>
                <w:b w:val="0"/>
                <w:bCs/>
              </w:rPr>
            </w:pPr>
            <w:r w:rsidRPr="006A76EA">
              <w:rPr>
                <w:bCs/>
              </w:rPr>
              <w:t>Course</w:t>
            </w:r>
          </w:p>
        </w:tc>
        <w:tc>
          <w:tcPr>
            <w:tcW w:w="858" w:type="dxa"/>
            <w:vMerge w:val="restart"/>
          </w:tcPr>
          <w:p w14:paraId="6A8055CC" w14:textId="77777777" w:rsidR="00347728" w:rsidRPr="006A76EA" w:rsidRDefault="00347728" w:rsidP="0064271D">
            <w:pPr>
              <w:spacing w:after="100" w:afterAutospacing="1"/>
              <w:rPr>
                <w:b w:val="0"/>
                <w:bCs/>
              </w:rPr>
            </w:pPr>
            <w:r w:rsidRPr="006A76EA">
              <w:rPr>
                <w:bCs/>
              </w:rPr>
              <w:t xml:space="preserve">Course </w:t>
            </w:r>
            <w:r>
              <w:rPr>
                <w:bCs/>
              </w:rPr>
              <w:t>t</w:t>
            </w:r>
            <w:r w:rsidRPr="006A76EA">
              <w:rPr>
                <w:bCs/>
              </w:rPr>
              <w:t>ype</w:t>
            </w:r>
          </w:p>
        </w:tc>
        <w:tc>
          <w:tcPr>
            <w:tcW w:w="4160" w:type="dxa"/>
            <w:gridSpan w:val="7"/>
          </w:tcPr>
          <w:p w14:paraId="586875B5" w14:textId="28FD07D4" w:rsidR="00347728" w:rsidRPr="006A76EA" w:rsidRDefault="00006E1C" w:rsidP="0064271D">
            <w:pPr>
              <w:spacing w:after="100" w:afterAutospacing="1"/>
              <w:jc w:val="center"/>
              <w:rPr>
                <w:b w:val="0"/>
                <w:bCs/>
              </w:rPr>
            </w:pPr>
            <w:r>
              <w:rPr>
                <w:bCs/>
              </w:rPr>
              <w:t>General Capabilities</w:t>
            </w:r>
          </w:p>
        </w:tc>
      </w:tr>
      <w:tr w:rsidR="00347728" w:rsidRPr="006A76EA" w14:paraId="64466B80" w14:textId="77777777" w:rsidTr="00FE66E4">
        <w:trPr>
          <w:trHeight w:val="142"/>
        </w:trPr>
        <w:tc>
          <w:tcPr>
            <w:tcW w:w="978" w:type="dxa"/>
            <w:vMerge/>
          </w:tcPr>
          <w:p w14:paraId="3E766330" w14:textId="77777777" w:rsidR="00347728" w:rsidRPr="006A76EA" w:rsidRDefault="00347728" w:rsidP="0064271D">
            <w:pPr>
              <w:spacing w:after="100" w:afterAutospacing="1"/>
              <w:rPr>
                <w:b/>
                <w:bCs/>
              </w:rPr>
            </w:pPr>
          </w:p>
        </w:tc>
        <w:tc>
          <w:tcPr>
            <w:tcW w:w="3064" w:type="dxa"/>
            <w:vMerge/>
          </w:tcPr>
          <w:p w14:paraId="5EC802A6" w14:textId="77777777" w:rsidR="00347728" w:rsidRPr="006A76EA" w:rsidRDefault="00347728" w:rsidP="0064271D">
            <w:pPr>
              <w:spacing w:after="100" w:afterAutospacing="1"/>
              <w:rPr>
                <w:b/>
                <w:bCs/>
              </w:rPr>
            </w:pPr>
          </w:p>
        </w:tc>
        <w:tc>
          <w:tcPr>
            <w:tcW w:w="858" w:type="dxa"/>
            <w:vMerge/>
          </w:tcPr>
          <w:p w14:paraId="3A1A8ED2" w14:textId="77777777" w:rsidR="00347728" w:rsidRPr="006A76EA" w:rsidRDefault="00347728" w:rsidP="0064271D">
            <w:pPr>
              <w:spacing w:after="100" w:afterAutospacing="1"/>
              <w:rPr>
                <w:b/>
                <w:bCs/>
              </w:rPr>
            </w:pPr>
          </w:p>
        </w:tc>
        <w:tc>
          <w:tcPr>
            <w:tcW w:w="594" w:type="dxa"/>
          </w:tcPr>
          <w:p w14:paraId="27E5D313" w14:textId="77777777" w:rsidR="00347728" w:rsidRPr="006A76EA" w:rsidRDefault="00347728" w:rsidP="0064271D">
            <w:pPr>
              <w:spacing w:after="100" w:afterAutospacing="1"/>
              <w:jc w:val="center"/>
              <w:rPr>
                <w:b/>
                <w:bCs/>
              </w:rPr>
            </w:pPr>
            <w:r w:rsidRPr="001F0833">
              <w:rPr>
                <w:rFonts w:ascii="Calibri" w:eastAsia="Calibri" w:hAnsi="Calibri" w:cs="Calibri"/>
                <w:b/>
                <w:bCs/>
              </w:rPr>
              <w:t>CCT</w:t>
            </w:r>
          </w:p>
        </w:tc>
        <w:tc>
          <w:tcPr>
            <w:tcW w:w="594" w:type="dxa"/>
          </w:tcPr>
          <w:p w14:paraId="36DF5000" w14:textId="77777777" w:rsidR="00347728" w:rsidRPr="006A76EA" w:rsidRDefault="00347728" w:rsidP="0064271D">
            <w:pPr>
              <w:spacing w:after="100" w:afterAutospacing="1"/>
              <w:jc w:val="center"/>
              <w:rPr>
                <w:b/>
                <w:bCs/>
              </w:rPr>
            </w:pPr>
            <w:r w:rsidRPr="001F0833">
              <w:rPr>
                <w:rFonts w:ascii="Calibri" w:eastAsia="Calibri" w:hAnsi="Calibri" w:cs="Calibri"/>
                <w:b/>
                <w:bCs/>
              </w:rPr>
              <w:t>DL</w:t>
            </w:r>
          </w:p>
        </w:tc>
        <w:tc>
          <w:tcPr>
            <w:tcW w:w="594" w:type="dxa"/>
          </w:tcPr>
          <w:p w14:paraId="300CF082" w14:textId="77777777" w:rsidR="00347728" w:rsidRPr="006A76EA" w:rsidRDefault="00347728" w:rsidP="0064271D">
            <w:pPr>
              <w:spacing w:after="100" w:afterAutospacing="1"/>
              <w:jc w:val="center"/>
              <w:rPr>
                <w:b/>
                <w:bCs/>
              </w:rPr>
            </w:pPr>
            <w:r w:rsidRPr="001F0833">
              <w:rPr>
                <w:rFonts w:ascii="Calibri" w:eastAsia="Calibri" w:hAnsi="Calibri" w:cs="Calibri"/>
                <w:b/>
                <w:bCs/>
              </w:rPr>
              <w:t>EU</w:t>
            </w:r>
          </w:p>
        </w:tc>
        <w:tc>
          <w:tcPr>
            <w:tcW w:w="595" w:type="dxa"/>
          </w:tcPr>
          <w:p w14:paraId="7B738344" w14:textId="77777777" w:rsidR="00347728" w:rsidRPr="006A76EA" w:rsidRDefault="00347728" w:rsidP="0064271D">
            <w:pPr>
              <w:spacing w:after="100" w:afterAutospacing="1"/>
              <w:jc w:val="center"/>
              <w:rPr>
                <w:b/>
                <w:bCs/>
              </w:rPr>
            </w:pPr>
            <w:r w:rsidRPr="001F0833">
              <w:rPr>
                <w:rFonts w:ascii="Calibri" w:eastAsia="Calibri" w:hAnsi="Calibri" w:cs="Calibri"/>
                <w:b/>
                <w:bCs/>
              </w:rPr>
              <w:t>IU</w:t>
            </w:r>
          </w:p>
        </w:tc>
        <w:tc>
          <w:tcPr>
            <w:tcW w:w="594" w:type="dxa"/>
          </w:tcPr>
          <w:p w14:paraId="197FB1F4" w14:textId="77777777" w:rsidR="00347728" w:rsidRPr="006A76EA" w:rsidRDefault="00347728" w:rsidP="0064271D">
            <w:pPr>
              <w:spacing w:after="100" w:afterAutospacing="1"/>
              <w:jc w:val="center"/>
              <w:rPr>
                <w:b/>
                <w:bCs/>
              </w:rPr>
            </w:pPr>
            <w:r w:rsidRPr="001F0833">
              <w:rPr>
                <w:rFonts w:ascii="Calibri" w:eastAsia="Calibri" w:hAnsi="Calibri" w:cs="Calibri"/>
                <w:b/>
                <w:bCs/>
              </w:rPr>
              <w:t>L</w:t>
            </w:r>
          </w:p>
        </w:tc>
        <w:tc>
          <w:tcPr>
            <w:tcW w:w="594" w:type="dxa"/>
          </w:tcPr>
          <w:p w14:paraId="52DAA6FF" w14:textId="77777777" w:rsidR="00347728" w:rsidRPr="006A76EA" w:rsidRDefault="00347728" w:rsidP="0064271D">
            <w:pPr>
              <w:spacing w:after="100" w:afterAutospacing="1"/>
              <w:jc w:val="center"/>
              <w:rPr>
                <w:b/>
                <w:bCs/>
              </w:rPr>
            </w:pPr>
            <w:r w:rsidRPr="001F0833">
              <w:rPr>
                <w:rFonts w:ascii="Calibri" w:eastAsia="Calibri" w:hAnsi="Calibri" w:cs="Calibri"/>
                <w:b/>
                <w:bCs/>
              </w:rPr>
              <w:t>N</w:t>
            </w:r>
          </w:p>
        </w:tc>
        <w:tc>
          <w:tcPr>
            <w:tcW w:w="595" w:type="dxa"/>
          </w:tcPr>
          <w:p w14:paraId="294557CF" w14:textId="77777777" w:rsidR="00347728" w:rsidRPr="006A76EA" w:rsidRDefault="00347728" w:rsidP="0064271D">
            <w:pPr>
              <w:spacing w:after="100" w:afterAutospacing="1"/>
              <w:jc w:val="center"/>
              <w:rPr>
                <w:b/>
                <w:bCs/>
              </w:rPr>
            </w:pPr>
            <w:r w:rsidRPr="001F0833">
              <w:rPr>
                <w:rFonts w:ascii="Calibri" w:eastAsia="Calibri" w:hAnsi="Calibri" w:cs="Calibri"/>
                <w:b/>
                <w:bCs/>
              </w:rPr>
              <w:t>PSC</w:t>
            </w:r>
          </w:p>
        </w:tc>
      </w:tr>
      <w:tr w:rsidR="00347728" w14:paraId="5505894B" w14:textId="77777777" w:rsidTr="00FE66E4">
        <w:trPr>
          <w:trHeight w:val="261"/>
        </w:trPr>
        <w:tc>
          <w:tcPr>
            <w:tcW w:w="978" w:type="dxa"/>
          </w:tcPr>
          <w:p w14:paraId="7C96FC64" w14:textId="77777777" w:rsidR="00347728" w:rsidRDefault="00347728" w:rsidP="0064271D">
            <w:pPr>
              <w:spacing w:after="100" w:afterAutospacing="1"/>
            </w:pPr>
            <w:r>
              <w:t>Year 11</w:t>
            </w:r>
          </w:p>
        </w:tc>
        <w:tc>
          <w:tcPr>
            <w:tcW w:w="3064" w:type="dxa"/>
          </w:tcPr>
          <w:p w14:paraId="475D81F0" w14:textId="77777777" w:rsidR="00347728" w:rsidRDefault="00347728" w:rsidP="0064271D">
            <w:pPr>
              <w:spacing w:after="100" w:afterAutospacing="1"/>
            </w:pPr>
            <w:r w:rsidRPr="006B5F7C">
              <w:rPr>
                <w:rFonts w:cs="Calibri"/>
              </w:rPr>
              <w:t>Mathematics Essential (</w:t>
            </w:r>
            <w:r>
              <w:rPr>
                <w:rFonts w:cs="Calibri"/>
              </w:rPr>
              <w:t>GE</w:t>
            </w:r>
            <w:r w:rsidRPr="006B5F7C">
              <w:t>MAE)</w:t>
            </w:r>
          </w:p>
        </w:tc>
        <w:tc>
          <w:tcPr>
            <w:tcW w:w="858" w:type="dxa"/>
          </w:tcPr>
          <w:p w14:paraId="694EA688" w14:textId="77777777" w:rsidR="00347728" w:rsidRDefault="00347728" w:rsidP="0064271D">
            <w:pPr>
              <w:spacing w:after="100" w:afterAutospacing="1"/>
            </w:pPr>
            <w:r>
              <w:t>General</w:t>
            </w:r>
          </w:p>
        </w:tc>
        <w:tc>
          <w:tcPr>
            <w:tcW w:w="594" w:type="dxa"/>
            <w:vAlign w:val="center"/>
          </w:tcPr>
          <w:p w14:paraId="0957A127" w14:textId="77777777" w:rsidR="00347728" w:rsidRPr="006B5F7C" w:rsidRDefault="00347728" w:rsidP="0064271D">
            <w:pPr>
              <w:spacing w:after="100" w:afterAutospacing="1"/>
              <w:jc w:val="center"/>
            </w:pPr>
            <w:r w:rsidRPr="006B5F7C">
              <w:sym w:font="Wingdings" w:char="F0FC"/>
            </w:r>
          </w:p>
        </w:tc>
        <w:tc>
          <w:tcPr>
            <w:tcW w:w="594" w:type="dxa"/>
            <w:vAlign w:val="center"/>
          </w:tcPr>
          <w:p w14:paraId="01CDFE4F" w14:textId="77777777" w:rsidR="00347728" w:rsidRPr="006B5F7C" w:rsidRDefault="00347728" w:rsidP="0064271D">
            <w:pPr>
              <w:spacing w:after="100" w:afterAutospacing="1"/>
              <w:jc w:val="center"/>
            </w:pPr>
            <w:r w:rsidRPr="006B5F7C">
              <w:sym w:font="Wingdings" w:char="F0FC"/>
            </w:r>
          </w:p>
        </w:tc>
        <w:tc>
          <w:tcPr>
            <w:tcW w:w="594" w:type="dxa"/>
            <w:shd w:val="clear" w:color="auto" w:fill="DECFE8" w:themeFill="accent5"/>
            <w:vAlign w:val="center"/>
          </w:tcPr>
          <w:p w14:paraId="56A1C576" w14:textId="77777777" w:rsidR="00347728" w:rsidRPr="006B5F7C" w:rsidRDefault="00347728" w:rsidP="0064271D">
            <w:pPr>
              <w:spacing w:after="100" w:afterAutospacing="1"/>
              <w:jc w:val="center"/>
            </w:pPr>
          </w:p>
        </w:tc>
        <w:tc>
          <w:tcPr>
            <w:tcW w:w="595" w:type="dxa"/>
            <w:shd w:val="clear" w:color="auto" w:fill="DECFE8" w:themeFill="accent5"/>
            <w:vAlign w:val="center"/>
          </w:tcPr>
          <w:p w14:paraId="17211285" w14:textId="77777777" w:rsidR="00347728" w:rsidRPr="006B5F7C" w:rsidRDefault="00347728" w:rsidP="0064271D">
            <w:pPr>
              <w:spacing w:after="100" w:afterAutospacing="1"/>
              <w:jc w:val="center"/>
            </w:pPr>
          </w:p>
        </w:tc>
        <w:tc>
          <w:tcPr>
            <w:tcW w:w="594" w:type="dxa"/>
            <w:vAlign w:val="center"/>
          </w:tcPr>
          <w:p w14:paraId="6AD029D7" w14:textId="77777777" w:rsidR="00347728" w:rsidRDefault="00347728" w:rsidP="0064271D">
            <w:pPr>
              <w:spacing w:after="100" w:afterAutospacing="1"/>
              <w:jc w:val="center"/>
            </w:pPr>
            <w:r w:rsidRPr="006B5F7C">
              <w:sym w:font="Wingdings" w:char="F0FC"/>
            </w:r>
          </w:p>
        </w:tc>
        <w:tc>
          <w:tcPr>
            <w:tcW w:w="594" w:type="dxa"/>
            <w:vAlign w:val="center"/>
          </w:tcPr>
          <w:p w14:paraId="4EE21FC8" w14:textId="77777777" w:rsidR="00347728" w:rsidRDefault="00347728" w:rsidP="0064271D">
            <w:pPr>
              <w:spacing w:after="100" w:afterAutospacing="1"/>
              <w:jc w:val="center"/>
            </w:pPr>
            <w:r w:rsidRPr="006B5F7C">
              <w:sym w:font="Wingdings" w:char="F0FC"/>
            </w:r>
          </w:p>
        </w:tc>
        <w:tc>
          <w:tcPr>
            <w:tcW w:w="595" w:type="dxa"/>
            <w:shd w:val="clear" w:color="auto" w:fill="DECFE8" w:themeFill="accent5"/>
            <w:vAlign w:val="center"/>
          </w:tcPr>
          <w:p w14:paraId="53EA0D1A" w14:textId="77777777" w:rsidR="00347728" w:rsidRDefault="00347728" w:rsidP="0064271D">
            <w:pPr>
              <w:spacing w:after="100" w:afterAutospacing="1"/>
              <w:jc w:val="center"/>
            </w:pPr>
          </w:p>
        </w:tc>
      </w:tr>
      <w:tr w:rsidR="00347728" w14:paraId="6AE7EBEB" w14:textId="77777777" w:rsidTr="00FE66E4">
        <w:trPr>
          <w:trHeight w:val="261"/>
        </w:trPr>
        <w:tc>
          <w:tcPr>
            <w:tcW w:w="978" w:type="dxa"/>
          </w:tcPr>
          <w:p w14:paraId="5070DCD5" w14:textId="77777777" w:rsidR="00347728" w:rsidRDefault="00347728" w:rsidP="0064271D">
            <w:pPr>
              <w:spacing w:after="100" w:afterAutospacing="1"/>
            </w:pPr>
            <w:r>
              <w:t>Year 12</w:t>
            </w:r>
          </w:p>
        </w:tc>
        <w:tc>
          <w:tcPr>
            <w:tcW w:w="3064" w:type="dxa"/>
          </w:tcPr>
          <w:p w14:paraId="14D4C860" w14:textId="77777777" w:rsidR="00347728" w:rsidRDefault="00347728" w:rsidP="0064271D">
            <w:pPr>
              <w:spacing w:after="100" w:afterAutospacing="1"/>
            </w:pPr>
            <w:r w:rsidRPr="006B5F7C">
              <w:rPr>
                <w:rFonts w:cs="Calibri"/>
              </w:rPr>
              <w:t>Mathematics Essential (</w:t>
            </w:r>
            <w:r>
              <w:rPr>
                <w:rFonts w:cs="Calibri"/>
              </w:rPr>
              <w:t>GT</w:t>
            </w:r>
            <w:r w:rsidRPr="006B5F7C">
              <w:t>MAE)</w:t>
            </w:r>
          </w:p>
        </w:tc>
        <w:tc>
          <w:tcPr>
            <w:tcW w:w="858" w:type="dxa"/>
          </w:tcPr>
          <w:p w14:paraId="4217BB0E" w14:textId="77777777" w:rsidR="00347728" w:rsidRDefault="00347728" w:rsidP="0064271D">
            <w:pPr>
              <w:spacing w:after="100" w:afterAutospacing="1"/>
            </w:pPr>
            <w:r>
              <w:t>General</w:t>
            </w:r>
          </w:p>
        </w:tc>
        <w:tc>
          <w:tcPr>
            <w:tcW w:w="594" w:type="dxa"/>
            <w:vAlign w:val="center"/>
          </w:tcPr>
          <w:p w14:paraId="236FDA0F" w14:textId="77777777" w:rsidR="00347728" w:rsidRPr="008D46F9" w:rsidRDefault="00347728" w:rsidP="0064271D">
            <w:pPr>
              <w:spacing w:after="100" w:afterAutospacing="1"/>
              <w:jc w:val="center"/>
              <w:rPr>
                <w:highlight w:val="yellow"/>
              </w:rPr>
            </w:pPr>
            <w:r w:rsidRPr="006B5F7C">
              <w:sym w:font="Wingdings" w:char="F0FC"/>
            </w:r>
          </w:p>
        </w:tc>
        <w:tc>
          <w:tcPr>
            <w:tcW w:w="594" w:type="dxa"/>
            <w:vAlign w:val="center"/>
          </w:tcPr>
          <w:p w14:paraId="150D405A" w14:textId="77777777" w:rsidR="00347728" w:rsidRPr="008D46F9" w:rsidRDefault="00347728" w:rsidP="0064271D">
            <w:pPr>
              <w:spacing w:after="100" w:afterAutospacing="1"/>
              <w:jc w:val="center"/>
              <w:rPr>
                <w:highlight w:val="yellow"/>
              </w:rPr>
            </w:pPr>
            <w:r w:rsidRPr="006B5F7C">
              <w:sym w:font="Wingdings" w:char="F0FC"/>
            </w:r>
          </w:p>
        </w:tc>
        <w:tc>
          <w:tcPr>
            <w:tcW w:w="594" w:type="dxa"/>
            <w:shd w:val="clear" w:color="auto" w:fill="DECFE8" w:themeFill="accent5"/>
            <w:vAlign w:val="center"/>
          </w:tcPr>
          <w:p w14:paraId="386A7A70" w14:textId="77777777" w:rsidR="00347728" w:rsidRPr="008D46F9" w:rsidRDefault="00347728" w:rsidP="0064271D">
            <w:pPr>
              <w:spacing w:after="100" w:afterAutospacing="1"/>
              <w:jc w:val="center"/>
              <w:rPr>
                <w:highlight w:val="yellow"/>
              </w:rPr>
            </w:pPr>
          </w:p>
        </w:tc>
        <w:tc>
          <w:tcPr>
            <w:tcW w:w="595" w:type="dxa"/>
            <w:shd w:val="clear" w:color="auto" w:fill="DECFE8" w:themeFill="accent5"/>
            <w:vAlign w:val="center"/>
          </w:tcPr>
          <w:p w14:paraId="67E7E7F0" w14:textId="77777777" w:rsidR="00347728" w:rsidRPr="008D46F9" w:rsidRDefault="00347728" w:rsidP="0064271D">
            <w:pPr>
              <w:spacing w:after="100" w:afterAutospacing="1"/>
              <w:jc w:val="center"/>
              <w:rPr>
                <w:highlight w:val="yellow"/>
              </w:rPr>
            </w:pPr>
          </w:p>
        </w:tc>
        <w:tc>
          <w:tcPr>
            <w:tcW w:w="594" w:type="dxa"/>
            <w:vAlign w:val="center"/>
          </w:tcPr>
          <w:p w14:paraId="46B9C671" w14:textId="77777777" w:rsidR="00347728" w:rsidRDefault="00347728" w:rsidP="0064271D">
            <w:pPr>
              <w:spacing w:after="100" w:afterAutospacing="1"/>
              <w:jc w:val="center"/>
            </w:pPr>
            <w:r w:rsidRPr="006B5F7C">
              <w:sym w:font="Wingdings" w:char="F0FC"/>
            </w:r>
          </w:p>
        </w:tc>
        <w:tc>
          <w:tcPr>
            <w:tcW w:w="594" w:type="dxa"/>
            <w:vAlign w:val="center"/>
          </w:tcPr>
          <w:p w14:paraId="5FFEB83D" w14:textId="77777777" w:rsidR="00347728" w:rsidRDefault="00347728" w:rsidP="0064271D">
            <w:pPr>
              <w:spacing w:after="100" w:afterAutospacing="1"/>
              <w:jc w:val="center"/>
            </w:pPr>
            <w:r w:rsidRPr="006B5F7C">
              <w:sym w:font="Wingdings" w:char="F0FC"/>
            </w:r>
          </w:p>
        </w:tc>
        <w:tc>
          <w:tcPr>
            <w:tcW w:w="595" w:type="dxa"/>
            <w:shd w:val="clear" w:color="auto" w:fill="DECFE8" w:themeFill="accent5"/>
            <w:vAlign w:val="center"/>
          </w:tcPr>
          <w:p w14:paraId="49EED82C" w14:textId="77777777" w:rsidR="00347728" w:rsidRDefault="00347728" w:rsidP="0064271D">
            <w:pPr>
              <w:spacing w:after="100" w:afterAutospacing="1"/>
              <w:jc w:val="center"/>
            </w:pPr>
          </w:p>
        </w:tc>
      </w:tr>
    </w:tbl>
    <w:bookmarkEnd w:id="25"/>
    <w:p w14:paraId="5E5291B4" w14:textId="77777777" w:rsidR="00347728" w:rsidRPr="009C3CBD" w:rsidRDefault="00347728" w:rsidP="00347728">
      <w:pPr>
        <w:spacing w:before="120" w:after="0"/>
        <w:rPr>
          <w:b/>
          <w:bCs/>
        </w:rPr>
      </w:pPr>
      <w:r w:rsidRPr="009C3CBD">
        <w:rPr>
          <w:b/>
          <w:bCs/>
        </w:rPr>
        <w:t>Key</w:t>
      </w:r>
    </w:p>
    <w:p w14:paraId="20AC7FA2" w14:textId="77777777" w:rsidR="00347728" w:rsidRPr="001F0833" w:rsidRDefault="00347728" w:rsidP="00FE66E4">
      <w:pPr>
        <w:rPr>
          <w:rFonts w:ascii="Calibri" w:eastAsia="Calibri" w:hAnsi="Calibri" w:cs="Calibri"/>
        </w:rPr>
      </w:pPr>
      <w:bookmarkStart w:id="26" w:name="_Hlk206510884"/>
      <w:r w:rsidRPr="001F0833">
        <w:rPr>
          <w:rFonts w:ascii="Calibri" w:eastAsia="Calibri" w:hAnsi="Calibri" w:cs="Calibri"/>
        </w:rPr>
        <w:t xml:space="preserve">CCT: Critical and creative thinking, DL: Digital literacy, EU: Ethical understanding, IU: Intercultural understanding, L: Literacy, N: </w:t>
      </w:r>
      <w:r w:rsidRPr="00FE66E4">
        <w:t>Numeracy</w:t>
      </w:r>
      <w:r w:rsidRPr="001F0833">
        <w:rPr>
          <w:rFonts w:ascii="Calibri" w:eastAsia="Calibri" w:hAnsi="Calibri" w:cs="Calibri"/>
        </w:rPr>
        <w:t>, PSC: Personal and social capability</w:t>
      </w:r>
      <w:bookmarkEnd w:id="26"/>
    </w:p>
    <w:p w14:paraId="782A1C4A" w14:textId="0637950C" w:rsidR="00E5522A" w:rsidRPr="00042703" w:rsidRDefault="00C858E6" w:rsidP="00006E1C">
      <w:pPr>
        <w:pStyle w:val="SCSAHeading2"/>
      </w:pPr>
      <w:bookmarkStart w:id="27" w:name="_Toc213663327"/>
      <w:r w:rsidRPr="00042703">
        <w:t xml:space="preserve">Representation of </w:t>
      </w:r>
      <w:r w:rsidR="00331F34">
        <w:t xml:space="preserve">the </w:t>
      </w:r>
      <w:r w:rsidR="00006E1C">
        <w:t>Cross-curriculum Priorities</w:t>
      </w:r>
      <w:bookmarkEnd w:id="27"/>
    </w:p>
    <w:p w14:paraId="028C311B" w14:textId="668D25D5" w:rsidR="00D0093B" w:rsidRPr="00D81537" w:rsidRDefault="00151DC5" w:rsidP="00FE66E4">
      <w:r w:rsidRPr="00042703">
        <w:t xml:space="preserve">The </w:t>
      </w:r>
      <w:r w:rsidR="00006E1C">
        <w:t>Cross-curriculum Priorities</w:t>
      </w:r>
      <w:r w:rsidR="00D0093B" w:rsidRPr="00042703">
        <w:t xml:space="preserve"> address contemporary issues which students face in a globalised world. Teachers </w:t>
      </w:r>
      <w:r w:rsidR="006907C1">
        <w:t>may</w:t>
      </w:r>
      <w:r w:rsidR="00D0093B" w:rsidRPr="00042703">
        <w:t xml:space="preserve"> find opportunities to incorporate the</w:t>
      </w:r>
      <w:r w:rsidR="00C57FDD">
        <w:t xml:space="preserve">m </w:t>
      </w:r>
      <w:r w:rsidR="00D0093B" w:rsidRPr="00042703">
        <w:t xml:space="preserve">into the teaching and learning program for </w:t>
      </w:r>
      <w:r w:rsidR="00205FB7">
        <w:t xml:space="preserve">the </w:t>
      </w:r>
      <w:r w:rsidR="006C647D" w:rsidRPr="006C647D">
        <w:t>Mathematics Essential</w:t>
      </w:r>
      <w:r w:rsidR="00205FB7">
        <w:t xml:space="preserve"> General course</w:t>
      </w:r>
      <w:r w:rsidR="00D0093B" w:rsidRPr="00042703">
        <w:t xml:space="preserve">. </w:t>
      </w:r>
      <w:r w:rsidR="006907C1">
        <w:t xml:space="preserve">The </w:t>
      </w:r>
      <w:r w:rsidR="00006E1C">
        <w:t>Cross-curriculum Priorities</w:t>
      </w:r>
      <w:r w:rsidR="006907C1">
        <w:t xml:space="preserve"> are not assessed unless they are identified within the specified unit content.</w:t>
      </w:r>
    </w:p>
    <w:p w14:paraId="574493C7" w14:textId="77777777" w:rsidR="00890076" w:rsidRPr="00F557C2" w:rsidRDefault="00890076" w:rsidP="00006E1C">
      <w:pPr>
        <w:pStyle w:val="SCSAHeading3"/>
      </w:pPr>
      <w:r w:rsidRPr="00F557C2">
        <w:t>Aboriginal and Torres Strait Islander histories and cultures</w:t>
      </w:r>
    </w:p>
    <w:p w14:paraId="7CE61142" w14:textId="77777777" w:rsidR="006C647D" w:rsidRPr="006C647D" w:rsidRDefault="006C647D" w:rsidP="00FE66E4">
      <w:r w:rsidRPr="006C647D">
        <w:t xml:space="preserve">Mathematics </w:t>
      </w:r>
      <w:r w:rsidR="00205FB7">
        <w:t>courses</w:t>
      </w:r>
      <w:r w:rsidR="000A698D">
        <w:t xml:space="preserve"> value</w:t>
      </w:r>
      <w:r w:rsidRPr="006C647D">
        <w:t xml:space="preserve"> the histories, cultures, traditions and languages of Aboriginal and Torres Strait Islander Peoples</w:t>
      </w:r>
      <w:r w:rsidR="002D0F04">
        <w:t>’</w:t>
      </w:r>
      <w:r w:rsidRPr="006C647D">
        <w:t xml:space="preserve"> past and ongoing contributions to contemporary Australian society and culture. Through the study of </w:t>
      </w:r>
      <w:r w:rsidRPr="00FE66E4">
        <w:t>mathematics</w:t>
      </w:r>
      <w:r w:rsidRPr="006C647D">
        <w:t xml:space="preserve"> within relevant contexts, opportunities </w:t>
      </w:r>
      <w:r w:rsidR="002D2200">
        <w:t>may</w:t>
      </w:r>
      <w:r w:rsidRPr="006C647D">
        <w:t xml:space="preserve"> allow for the development of students’ understanding and appreciation of the diversity of Aboriginal and Torres Strait Islander Peoples</w:t>
      </w:r>
      <w:r w:rsidR="002D0F04">
        <w:t>’</w:t>
      </w:r>
      <w:r w:rsidRPr="006C647D">
        <w:t xml:space="preserve"> histories and cultures. </w:t>
      </w:r>
    </w:p>
    <w:p w14:paraId="21310B43" w14:textId="77777777" w:rsidR="00890076" w:rsidRPr="00F557C2" w:rsidRDefault="00890076" w:rsidP="00006E1C">
      <w:pPr>
        <w:pStyle w:val="SCSAHeading3"/>
      </w:pPr>
      <w:r w:rsidRPr="00F557C2">
        <w:t>Asia and Australia's engagement with Asia</w:t>
      </w:r>
    </w:p>
    <w:p w14:paraId="7189CD99" w14:textId="77777777" w:rsidR="006C647D" w:rsidRPr="006C647D" w:rsidRDefault="006C647D" w:rsidP="00FE66E4">
      <w:r w:rsidRPr="006C647D">
        <w:t xml:space="preserve">There are strong social, cultural and economic reasons for Australian students to engage with the countries of Asia and with the past and ongoing contributions made by the peoples of Asia in Australia. It is through the study of </w:t>
      </w:r>
      <w:r w:rsidRPr="00FE66E4">
        <w:t>mathematics</w:t>
      </w:r>
      <w:r w:rsidRPr="006C647D">
        <w:t xml:space="preserve"> in an Asian context that students engage with Australia’s place in the region. Through analysis of relevant data, students are provided with opportunities to further develop an understanding of the diverse nature of Asia’s environments and traditi</w:t>
      </w:r>
      <w:r w:rsidR="00F557C2">
        <w:t>onal and contemporary cultures.</w:t>
      </w:r>
    </w:p>
    <w:p w14:paraId="4EA152A1" w14:textId="77777777" w:rsidR="00890076" w:rsidRPr="00F557C2" w:rsidRDefault="00890076" w:rsidP="00006E1C">
      <w:pPr>
        <w:pStyle w:val="SCSAHeading3"/>
      </w:pPr>
      <w:r w:rsidRPr="00F557C2">
        <w:t>Sustainability</w:t>
      </w:r>
    </w:p>
    <w:p w14:paraId="1DEBC1A2" w14:textId="77777777" w:rsidR="00516CCF" w:rsidRPr="00C47EAE" w:rsidRDefault="006C647D" w:rsidP="00FE66E4">
      <w:bookmarkStart w:id="28" w:name="_Toc359503799"/>
      <w:bookmarkEnd w:id="21"/>
      <w:r w:rsidRPr="00C47EAE">
        <w:t xml:space="preserve">The Mathematic Essential </w:t>
      </w:r>
      <w:r w:rsidR="00205FB7" w:rsidRPr="00C47EAE">
        <w:t xml:space="preserve">General course </w:t>
      </w:r>
      <w:r w:rsidRPr="00C47EAE">
        <w:t>provides the opportunity for the development of informed and reasoned points of view, discussion of issues, research a</w:t>
      </w:r>
      <w:r w:rsidR="000311B0" w:rsidRPr="00C47EAE">
        <w:t>nd problem solving. T</w:t>
      </w:r>
      <w:r w:rsidRPr="00C47EAE">
        <w:t xml:space="preserve">eachers are encouraged to select contexts </w:t>
      </w:r>
      <w:r w:rsidRPr="00FE66E4">
        <w:t>for</w:t>
      </w:r>
      <w:r w:rsidRPr="00C47EAE">
        <w:t xml:space="preserve"> discussion connected with sustainability. Through analysis of data,</w:t>
      </w:r>
      <w:r w:rsidRPr="006C647D">
        <w:t xml:space="preserve"> </w:t>
      </w:r>
      <w:r w:rsidRPr="00C47EAE">
        <w:t xml:space="preserve">students </w:t>
      </w:r>
      <w:proofErr w:type="gramStart"/>
      <w:r w:rsidRPr="00C47EAE">
        <w:t>have the opportunity to</w:t>
      </w:r>
      <w:proofErr w:type="gramEnd"/>
      <w:r w:rsidRPr="00C47EAE">
        <w:t xml:space="preserve"> research and discuss this global issue and learn the importance of respecting and valuing a wide range of world perspectives. </w:t>
      </w:r>
      <w:r w:rsidR="00516CCF" w:rsidRPr="00C47EAE">
        <w:br w:type="page"/>
      </w:r>
    </w:p>
    <w:p w14:paraId="787020D7" w14:textId="77777777" w:rsidR="008669DF" w:rsidRPr="00042703" w:rsidRDefault="008669DF" w:rsidP="00006E1C">
      <w:pPr>
        <w:pStyle w:val="SCSAHeading1"/>
      </w:pPr>
      <w:bookmarkStart w:id="29" w:name="_Toc213663328"/>
      <w:r w:rsidRPr="00042703">
        <w:lastRenderedPageBreak/>
        <w:t>Unit 1</w:t>
      </w:r>
      <w:bookmarkEnd w:id="29"/>
      <w:r w:rsidRPr="00042703">
        <w:t xml:space="preserve"> </w:t>
      </w:r>
    </w:p>
    <w:p w14:paraId="00A8D2C4" w14:textId="77777777" w:rsidR="009D4A6D" w:rsidRPr="00042703" w:rsidRDefault="009D4A6D" w:rsidP="00006E1C">
      <w:pPr>
        <w:pStyle w:val="SCSAHeading2"/>
      </w:pPr>
      <w:bookmarkStart w:id="30" w:name="_Toc213663329"/>
      <w:r w:rsidRPr="00042703">
        <w:t>Unit description</w:t>
      </w:r>
      <w:bookmarkEnd w:id="28"/>
      <w:bookmarkEnd w:id="30"/>
    </w:p>
    <w:p w14:paraId="67AA6A04" w14:textId="77777777" w:rsidR="006C647D" w:rsidRPr="00C938DD" w:rsidRDefault="006C647D" w:rsidP="00FE66E4">
      <w:bookmarkStart w:id="31" w:name="_Toc359503800"/>
      <w:bookmarkStart w:id="32" w:name="_Toc347908214"/>
      <w:r w:rsidRPr="00C938DD">
        <w:t>This unit provides students with the mathematical skills and understanding to solve problems relating to calculations, applications of measurement, the use of formu</w:t>
      </w:r>
      <w:r w:rsidR="000311B0">
        <w:t>las to find an unknown quantity</w:t>
      </w:r>
      <w:r w:rsidRPr="00C938DD">
        <w:t xml:space="preserve"> and the interpretation of graphs. </w:t>
      </w:r>
      <w:r w:rsidR="00915F50" w:rsidRPr="00915F50">
        <w:t>Throughout this unit, students use the mathematical thinking process. This process should be explicitly taught in conjunction with the unit content.</w:t>
      </w:r>
      <w:r w:rsidR="00915F50">
        <w:t xml:space="preserve"> </w:t>
      </w:r>
      <w:r w:rsidRPr="00C938DD">
        <w:t xml:space="preserve">Teachers are </w:t>
      </w:r>
      <w:r w:rsidR="00CF0F5F">
        <w:t>advised</w:t>
      </w:r>
      <w:r w:rsidRPr="00C938DD">
        <w:t xml:space="preserve"> to apply the content of the four topics in this unit</w:t>
      </w:r>
      <w:r w:rsidR="00864327">
        <w:t>:</w:t>
      </w:r>
      <w:r w:rsidRPr="00C938DD">
        <w:t xml:space="preserve"> Basic calc</w:t>
      </w:r>
      <w:r w:rsidR="00864327">
        <w:t>ulations, percentages and rates;</w:t>
      </w:r>
      <w:r w:rsidRPr="00C938DD">
        <w:t xml:space="preserve"> Algebra</w:t>
      </w:r>
      <w:r w:rsidR="00864327">
        <w:t>;</w:t>
      </w:r>
      <w:r w:rsidRPr="00C938DD">
        <w:t xml:space="preserve"> Measurement</w:t>
      </w:r>
      <w:r w:rsidR="00864327">
        <w:t>;</w:t>
      </w:r>
      <w:r w:rsidRPr="00C938DD">
        <w:t xml:space="preserve"> and Graphs</w:t>
      </w:r>
      <w:r w:rsidR="00864327">
        <w:t xml:space="preserve">, </w:t>
      </w:r>
      <w:r w:rsidRPr="00C938DD">
        <w:t xml:space="preserve">in contexts which are meaningful and of interest to their students. Possible contexts </w:t>
      </w:r>
      <w:r w:rsidR="00247064">
        <w:t>for this unit</w:t>
      </w:r>
      <w:r w:rsidRPr="00C938DD">
        <w:t xml:space="preserve"> are Earning and managing </w:t>
      </w:r>
      <w:r w:rsidR="00CF0F5F">
        <w:t>money and Nutrition and health.</w:t>
      </w:r>
    </w:p>
    <w:p w14:paraId="0FB1F9DE" w14:textId="77777777" w:rsidR="006C647D" w:rsidRPr="00C938DD" w:rsidRDefault="006C647D" w:rsidP="00FE66E4">
      <w:r w:rsidRPr="00C938DD">
        <w:t xml:space="preserve">It is assumed that an extensive range of technological applications and techniques will to be used in teaching this unit. The ability to choose </w:t>
      </w:r>
      <w:r w:rsidRPr="00FE66E4">
        <w:t>when</w:t>
      </w:r>
      <w:r w:rsidRPr="00C938DD">
        <w:t xml:space="preserve"> or when not to use some form of technology, and the ability to work flexibly with technology, are important skills.</w:t>
      </w:r>
    </w:p>
    <w:p w14:paraId="39CB737E" w14:textId="77777777" w:rsidR="006C647D" w:rsidRPr="00C938DD" w:rsidRDefault="006C647D" w:rsidP="00FE66E4">
      <w:r w:rsidRPr="00C938DD">
        <w:t xml:space="preserve">The number formats for the unit are whole numbers, decimals, common fractions, common percentages, square and cubic numbers </w:t>
      </w:r>
      <w:r w:rsidRPr="00FE66E4">
        <w:t>written</w:t>
      </w:r>
      <w:r w:rsidRPr="00C938DD">
        <w:t xml:space="preserve"> with powers.</w:t>
      </w:r>
    </w:p>
    <w:p w14:paraId="4D1A8B4E" w14:textId="77777777" w:rsidR="006C647D" w:rsidRPr="00483737" w:rsidRDefault="006C647D" w:rsidP="00006E1C">
      <w:pPr>
        <w:pStyle w:val="SCSAHeading2"/>
      </w:pPr>
      <w:bookmarkStart w:id="33" w:name="_Toc213663330"/>
      <w:bookmarkStart w:id="34" w:name="_Toc359503801"/>
      <w:bookmarkEnd w:id="31"/>
      <w:r w:rsidRPr="00483737">
        <w:t>Learning outcomes</w:t>
      </w:r>
      <w:bookmarkEnd w:id="33"/>
    </w:p>
    <w:p w14:paraId="0E5F03B5" w14:textId="77777777" w:rsidR="006C647D" w:rsidRPr="00FE66E4" w:rsidRDefault="006C647D" w:rsidP="00FE66E4">
      <w:pPr>
        <w:pStyle w:val="NoSpacing"/>
      </w:pPr>
      <w:r w:rsidRPr="006C647D">
        <w:t>By the end of this unit</w:t>
      </w:r>
      <w:r w:rsidR="007A1AA6">
        <w:t>,</w:t>
      </w:r>
      <w:r w:rsidRPr="006C647D">
        <w:t xml:space="preserve"> students:</w:t>
      </w:r>
    </w:p>
    <w:p w14:paraId="6E1DFE75" w14:textId="30907308" w:rsidR="006C647D" w:rsidRPr="00FE66E4" w:rsidRDefault="006C647D" w:rsidP="008360FC">
      <w:pPr>
        <w:pStyle w:val="ListParagraph"/>
        <w:numPr>
          <w:ilvl w:val="0"/>
          <w:numId w:val="19"/>
        </w:numPr>
      </w:pPr>
      <w:r w:rsidRPr="00FE66E4">
        <w:t>understand the concepts and techniques in calculations, algebra, measurement, and graphs</w:t>
      </w:r>
    </w:p>
    <w:p w14:paraId="0FB7C831" w14:textId="3099BEB1" w:rsidR="006C647D" w:rsidRPr="00FE66E4" w:rsidRDefault="006C647D" w:rsidP="008360FC">
      <w:pPr>
        <w:pStyle w:val="ListParagraph"/>
        <w:numPr>
          <w:ilvl w:val="0"/>
          <w:numId w:val="19"/>
        </w:numPr>
      </w:pPr>
      <w:r w:rsidRPr="00FE66E4">
        <w:t>apply reasoning skills and solve practical problems in calculations, measurement, algebra and graphs</w:t>
      </w:r>
    </w:p>
    <w:p w14:paraId="1887B2AE" w14:textId="77777777" w:rsidR="006C647D" w:rsidRPr="00FE66E4" w:rsidRDefault="006C647D" w:rsidP="008360FC">
      <w:pPr>
        <w:pStyle w:val="ListParagraph"/>
        <w:numPr>
          <w:ilvl w:val="0"/>
          <w:numId w:val="19"/>
        </w:numPr>
      </w:pPr>
      <w:r w:rsidRPr="00FE66E4">
        <w:t>communicate their arguments and strategies when solving problems using appropriate mathematical language</w:t>
      </w:r>
    </w:p>
    <w:p w14:paraId="28DE7D80" w14:textId="77777777" w:rsidR="006C647D" w:rsidRPr="00FE66E4" w:rsidRDefault="006C647D" w:rsidP="008360FC">
      <w:pPr>
        <w:pStyle w:val="ListParagraph"/>
        <w:numPr>
          <w:ilvl w:val="0"/>
          <w:numId w:val="19"/>
        </w:numPr>
      </w:pPr>
      <w:r w:rsidRPr="00FE66E4">
        <w:t>interpret mathematical information and ascertain the reasonableness of their solutions to problems.</w:t>
      </w:r>
    </w:p>
    <w:p w14:paraId="7A816B7E" w14:textId="77777777" w:rsidR="009D4A6D" w:rsidRPr="00042703" w:rsidRDefault="009D4A6D" w:rsidP="00006E1C">
      <w:pPr>
        <w:pStyle w:val="SCSAHeading2"/>
      </w:pPr>
      <w:bookmarkStart w:id="35" w:name="_Toc358372276"/>
      <w:bookmarkStart w:id="36" w:name="_Toc359503802"/>
      <w:bookmarkStart w:id="37" w:name="_Toc213663331"/>
      <w:bookmarkEnd w:id="32"/>
      <w:bookmarkEnd w:id="34"/>
      <w:r w:rsidRPr="00042703">
        <w:t>Unit content</w:t>
      </w:r>
      <w:bookmarkEnd w:id="35"/>
      <w:bookmarkEnd w:id="36"/>
      <w:bookmarkEnd w:id="37"/>
    </w:p>
    <w:p w14:paraId="5205B25D" w14:textId="77777777" w:rsidR="009D4A6D" w:rsidRDefault="009D4A6D" w:rsidP="00FE66E4">
      <w:r w:rsidRPr="00042703">
        <w:t xml:space="preserve">This unit includes the knowledge, understandings and </w:t>
      </w:r>
      <w:r w:rsidRPr="00FE66E4">
        <w:t>skills</w:t>
      </w:r>
      <w:r w:rsidRPr="00042703">
        <w:t xml:space="preserve"> described below.</w:t>
      </w:r>
    </w:p>
    <w:p w14:paraId="3F9881B6" w14:textId="15355C67" w:rsidR="00752ABD" w:rsidRDefault="00752ABD" w:rsidP="00FE66E4">
      <w:r>
        <w:t>Throughout this unit, students apply the mathematical thinking process to real-world problems relating to the topic content.</w:t>
      </w:r>
    </w:p>
    <w:p w14:paraId="58B4FA7B" w14:textId="77777777" w:rsidR="00752ABD" w:rsidRPr="00FE66E4" w:rsidRDefault="00752ABD" w:rsidP="00FE66E4">
      <w:pPr>
        <w:pStyle w:val="NoSpacing"/>
      </w:pPr>
      <w:r>
        <w:t>Students:</w:t>
      </w:r>
    </w:p>
    <w:p w14:paraId="31FA38F2" w14:textId="77777777" w:rsidR="00752ABD" w:rsidRPr="00FE66E4" w:rsidRDefault="00752ABD" w:rsidP="008360FC">
      <w:pPr>
        <w:pStyle w:val="ListParagraph"/>
        <w:numPr>
          <w:ilvl w:val="0"/>
          <w:numId w:val="20"/>
        </w:numPr>
      </w:pPr>
      <w:r w:rsidRPr="00FE66E4">
        <w:t>interpret the task and gather the key information</w:t>
      </w:r>
    </w:p>
    <w:p w14:paraId="676763D8" w14:textId="77777777" w:rsidR="00752ABD" w:rsidRPr="00FE66E4" w:rsidRDefault="00752ABD" w:rsidP="008360FC">
      <w:pPr>
        <w:pStyle w:val="ListParagraph"/>
        <w:numPr>
          <w:ilvl w:val="0"/>
          <w:numId w:val="20"/>
        </w:numPr>
      </w:pPr>
      <w:r w:rsidRPr="00FE66E4">
        <w:t>identify the mathematics which could help to complete the task</w:t>
      </w:r>
    </w:p>
    <w:p w14:paraId="046E3DB3" w14:textId="77777777" w:rsidR="00752ABD" w:rsidRPr="00FE66E4" w:rsidRDefault="00752ABD" w:rsidP="008360FC">
      <w:pPr>
        <w:pStyle w:val="ListParagraph"/>
        <w:numPr>
          <w:ilvl w:val="0"/>
          <w:numId w:val="20"/>
        </w:numPr>
      </w:pPr>
      <w:r w:rsidRPr="00FE66E4">
        <w:t>analyse information and data from a variety of sources</w:t>
      </w:r>
    </w:p>
    <w:p w14:paraId="1441A28B" w14:textId="77777777" w:rsidR="00752ABD" w:rsidRPr="00FE66E4" w:rsidRDefault="00752ABD" w:rsidP="008360FC">
      <w:pPr>
        <w:pStyle w:val="ListParagraph"/>
        <w:numPr>
          <w:ilvl w:val="0"/>
          <w:numId w:val="20"/>
        </w:numPr>
      </w:pPr>
      <w:r w:rsidRPr="00FE66E4">
        <w:t>apply existing mathematical knowledge and strategies to obtain a solution</w:t>
      </w:r>
    </w:p>
    <w:p w14:paraId="35056FE9" w14:textId="77777777" w:rsidR="00752ABD" w:rsidRPr="00FE66E4" w:rsidRDefault="00752ABD" w:rsidP="008360FC">
      <w:pPr>
        <w:pStyle w:val="ListParagraph"/>
        <w:numPr>
          <w:ilvl w:val="0"/>
          <w:numId w:val="20"/>
        </w:numPr>
      </w:pPr>
      <w:r w:rsidRPr="00FE66E4">
        <w:t>verify the reasonableness of the solution</w:t>
      </w:r>
    </w:p>
    <w:p w14:paraId="2CA30713" w14:textId="5AB8CE17" w:rsidR="00F557C2" w:rsidRDefault="00752ABD" w:rsidP="008360FC">
      <w:pPr>
        <w:pStyle w:val="ListParagraph"/>
        <w:numPr>
          <w:ilvl w:val="0"/>
          <w:numId w:val="20"/>
        </w:numPr>
      </w:pPr>
      <w:r w:rsidRPr="00FE66E4">
        <w:t>communicate findings in a systematic and concise manner.</w:t>
      </w:r>
    </w:p>
    <w:p w14:paraId="7493B437" w14:textId="61758FAC" w:rsidR="00FE66E4" w:rsidRDefault="00FE66E4">
      <w:r>
        <w:br w:type="page"/>
      </w:r>
    </w:p>
    <w:p w14:paraId="05533E0C" w14:textId="77777777" w:rsidR="00516CCF" w:rsidRPr="00F557C2" w:rsidRDefault="000847B6" w:rsidP="00006E1C">
      <w:pPr>
        <w:pStyle w:val="SCSAHeading3"/>
      </w:pPr>
      <w:r w:rsidRPr="00F557C2">
        <w:lastRenderedPageBreak/>
        <w:t>Topic 1.1: Basic calcula</w:t>
      </w:r>
      <w:r w:rsidR="002D0F04" w:rsidRPr="00F557C2">
        <w:t>tions, percentages and rates (16</w:t>
      </w:r>
      <w:r w:rsidRPr="00F557C2">
        <w:t xml:space="preserve"> hours)</w:t>
      </w:r>
    </w:p>
    <w:p w14:paraId="657FF32D" w14:textId="77777777" w:rsidR="000847B6" w:rsidRPr="00F557C2" w:rsidRDefault="000847B6" w:rsidP="00FE66E4">
      <w:pPr>
        <w:pStyle w:val="SCSAHeading4"/>
      </w:pPr>
      <w:r w:rsidRPr="00F557C2">
        <w:t>Check</w:t>
      </w:r>
      <w:r w:rsidR="006B13C9" w:rsidRPr="00F557C2">
        <w:t>ing</w:t>
      </w:r>
      <w:r w:rsidRPr="00F557C2">
        <w:t xml:space="preserve"> and mak</w:t>
      </w:r>
      <w:r w:rsidR="006B13C9" w:rsidRPr="00F557C2">
        <w:t>ing</w:t>
      </w:r>
      <w:r w:rsidRPr="00F557C2">
        <w:t xml:space="preserve"> sense of all </w:t>
      </w:r>
      <w:r w:rsidR="006B13C9" w:rsidRPr="00F557C2">
        <w:t>calculations</w:t>
      </w:r>
    </w:p>
    <w:p w14:paraId="78A0F49D" w14:textId="79F6203B" w:rsidR="000847B6" w:rsidRPr="00DD0819" w:rsidRDefault="00DD0819" w:rsidP="00DD0819">
      <w:pPr>
        <w:pStyle w:val="ContentDescription"/>
      </w:pPr>
      <w:r>
        <w:t>1.1.1</w:t>
      </w:r>
      <w:r>
        <w:tab/>
      </w:r>
      <w:r w:rsidR="000847B6" w:rsidRPr="00DD0819">
        <w:t>use leading digit approximation to obtain estimates of calculations</w:t>
      </w:r>
    </w:p>
    <w:p w14:paraId="51D5211F" w14:textId="67D37ACC" w:rsidR="000847B6" w:rsidRPr="00DD0819" w:rsidRDefault="00DD0819" w:rsidP="00DD0819">
      <w:pPr>
        <w:pStyle w:val="ContentDescription"/>
      </w:pPr>
      <w:r>
        <w:t>1.1.2</w:t>
      </w:r>
      <w:r>
        <w:tab/>
      </w:r>
      <w:r w:rsidR="000847B6" w:rsidRPr="00DD0819">
        <w:t>check results of calculations for accuracy</w:t>
      </w:r>
    </w:p>
    <w:p w14:paraId="7864864A" w14:textId="1A65A8E3" w:rsidR="000847B6" w:rsidRPr="00DD0819" w:rsidRDefault="00DD0819" w:rsidP="00DD0819">
      <w:pPr>
        <w:pStyle w:val="ContentDescription"/>
      </w:pPr>
      <w:r>
        <w:t>1.1.3</w:t>
      </w:r>
      <w:r>
        <w:tab/>
      </w:r>
      <w:r w:rsidR="000847B6" w:rsidRPr="00DD0819">
        <w:t>understand the meaning and magnitude of numbers involved, including fractions, percentages and the significance of place value after the decimal point</w:t>
      </w:r>
    </w:p>
    <w:p w14:paraId="4380B187" w14:textId="0D11C55A" w:rsidR="000847B6" w:rsidRPr="00DD0819" w:rsidRDefault="00DD0819" w:rsidP="00DD0819">
      <w:pPr>
        <w:pStyle w:val="ContentDescription"/>
      </w:pPr>
      <w:r>
        <w:t>1.1.4</w:t>
      </w:r>
      <w:r>
        <w:tab/>
      </w:r>
      <w:r w:rsidR="000847B6" w:rsidRPr="00DD0819">
        <w:t>ascertain the reasonableness of answers, in terms of context, to arithmetic calculations</w:t>
      </w:r>
    </w:p>
    <w:p w14:paraId="3B277092" w14:textId="3174F9AB" w:rsidR="000847B6" w:rsidRPr="00DD0819" w:rsidRDefault="00DD0819" w:rsidP="00DD0819">
      <w:pPr>
        <w:pStyle w:val="ContentDescription"/>
      </w:pPr>
      <w:r>
        <w:t>1.1.5</w:t>
      </w:r>
      <w:r>
        <w:tab/>
      </w:r>
      <w:r w:rsidR="000847B6" w:rsidRPr="00DD0819">
        <w:t>round up or round down answers to the accuracy required, including to the required number of decimal places</w:t>
      </w:r>
    </w:p>
    <w:p w14:paraId="7316536C" w14:textId="77777777" w:rsidR="000847B6" w:rsidRPr="00F557C2" w:rsidRDefault="000847B6" w:rsidP="00FE66E4">
      <w:pPr>
        <w:pStyle w:val="SCSAHeading4"/>
      </w:pPr>
      <w:r w:rsidRPr="00F557C2">
        <w:t>Basic calculations</w:t>
      </w:r>
    </w:p>
    <w:p w14:paraId="3A8B53E4" w14:textId="66ED1DAF" w:rsidR="000847B6" w:rsidRPr="00DD0819" w:rsidRDefault="00DD0819" w:rsidP="00DD0819">
      <w:pPr>
        <w:pStyle w:val="ContentDescription"/>
      </w:pPr>
      <w:r>
        <w:t>1.1.6</w:t>
      </w:r>
      <w:r>
        <w:tab/>
      </w:r>
      <w:r w:rsidR="000847B6" w:rsidRPr="00DD0819">
        <w:t>choose and use addition, subtraction, multiplication and division, or combinations of these operations, to solve practical problems</w:t>
      </w:r>
    </w:p>
    <w:p w14:paraId="0E1E1CD6" w14:textId="4B5E4A82" w:rsidR="000847B6" w:rsidRPr="00DD0819" w:rsidRDefault="00DD0819" w:rsidP="00DD0819">
      <w:pPr>
        <w:pStyle w:val="ContentDescription"/>
      </w:pPr>
      <w:r>
        <w:t>1.1.7</w:t>
      </w:r>
      <w:r>
        <w:tab/>
      </w:r>
      <w:r w:rsidR="000847B6" w:rsidRPr="00DD0819">
        <w:t>apply arithmetic operations according to their correct order</w:t>
      </w:r>
    </w:p>
    <w:p w14:paraId="3444EA67" w14:textId="446F1DD2" w:rsidR="000847B6" w:rsidRPr="00DD0819" w:rsidRDefault="00DD0819" w:rsidP="00DD0819">
      <w:pPr>
        <w:pStyle w:val="ContentDescription"/>
      </w:pPr>
      <w:r>
        <w:t>1.1.8</w:t>
      </w:r>
      <w:r>
        <w:tab/>
      </w:r>
      <w:r w:rsidR="000847B6" w:rsidRPr="00DD0819">
        <w:t>convert between fractions, decimals and percentages, using a calculator when appropriate</w:t>
      </w:r>
    </w:p>
    <w:p w14:paraId="52E12EC9" w14:textId="7257F12E" w:rsidR="000847B6" w:rsidRPr="000847B6" w:rsidRDefault="00DD0819" w:rsidP="00DD0819">
      <w:pPr>
        <w:pStyle w:val="ContentDescription"/>
        <w:rPr>
          <w:lang w:eastAsia="en-AU"/>
        </w:rPr>
      </w:pPr>
      <w:r>
        <w:t>1.1.9</w:t>
      </w:r>
      <w:r>
        <w:tab/>
      </w:r>
      <w:r w:rsidR="000847B6" w:rsidRPr="00DD0819">
        <w:t>evaluate fractions and decimals of quantities to the required number o</w:t>
      </w:r>
      <w:r w:rsidR="000847B6" w:rsidRPr="000847B6">
        <w:rPr>
          <w:lang w:eastAsia="en-AU"/>
        </w:rPr>
        <w:t>f decimal places; for example</w:t>
      </w:r>
      <w:r w:rsidR="00EE4F4B">
        <w:rPr>
          <w:lang w:eastAsia="en-AU"/>
        </w:rPr>
        <w:t>,</w:t>
      </w:r>
      <w:r w:rsidR="000847B6" w:rsidRPr="000847B6">
        <w:rPr>
          <w:lang w:eastAsia="en-AU"/>
        </w:rPr>
        <w:t xml:space="preserve"> </w:t>
      </w:r>
      <w:r w:rsidR="000847B6" w:rsidRPr="000847B6">
        <w:rPr>
          <w:position w:val="-22"/>
          <w:lang w:eastAsia="en-AU"/>
        </w:rPr>
        <w:object w:dxaOrig="220" w:dyaOrig="580" w14:anchorId="346B23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pt" o:ole="">
            <v:imagedata r:id="rId16" o:title=""/>
          </v:shape>
          <o:OLEObject Type="Embed" ProgID="Equation.DSMT4" ShapeID="_x0000_i1025" DrawAspect="Content" ObjectID="_1825571799" r:id="rId17"/>
        </w:object>
      </w:r>
      <w:r w:rsidR="000847B6" w:rsidRPr="000847B6">
        <w:rPr>
          <w:lang w:eastAsia="en-AU"/>
        </w:rPr>
        <w:t xml:space="preserve"> of 250 m</w:t>
      </w:r>
      <w:r w:rsidR="005A00AF">
        <w:rPr>
          <w:lang w:eastAsia="en-AU"/>
        </w:rPr>
        <w:t>L</w:t>
      </w:r>
      <w:r w:rsidR="000847B6" w:rsidRPr="000847B6">
        <w:rPr>
          <w:lang w:eastAsia="en-AU"/>
        </w:rPr>
        <w:t>, 0.4 of 3</w:t>
      </w:r>
      <w:r w:rsidR="005A00AF">
        <w:rPr>
          <w:lang w:eastAsia="en-AU"/>
        </w:rPr>
        <w:t xml:space="preserve"> </w:t>
      </w:r>
      <w:r w:rsidR="000847B6" w:rsidRPr="000847B6">
        <w:rPr>
          <w:lang w:eastAsia="en-AU"/>
        </w:rPr>
        <w:t xml:space="preserve">kg </w:t>
      </w:r>
    </w:p>
    <w:p w14:paraId="23CCA5CB" w14:textId="32CC58BD" w:rsidR="000847B6" w:rsidRPr="00DD0819" w:rsidRDefault="00DD0819" w:rsidP="00DD0819">
      <w:pPr>
        <w:pStyle w:val="ContentDescription"/>
      </w:pPr>
      <w:r>
        <w:t>1.1.10</w:t>
      </w:r>
      <w:r>
        <w:tab/>
      </w:r>
      <w:r w:rsidR="000847B6" w:rsidRPr="00DD0819">
        <w:t>apply approximation strategies for calculations if appropriate</w:t>
      </w:r>
    </w:p>
    <w:p w14:paraId="7D012F3D" w14:textId="4D841908" w:rsidR="000847B6" w:rsidRPr="00DD0819" w:rsidRDefault="00DD0819" w:rsidP="00DD0819">
      <w:pPr>
        <w:pStyle w:val="ContentDescription"/>
      </w:pPr>
      <w:r>
        <w:t>1.1.11</w:t>
      </w:r>
      <w:r>
        <w:tab/>
      </w:r>
      <w:r w:rsidR="000847B6" w:rsidRPr="00DD0819">
        <w:t>use mental and/or flexible written strategies when appropriate</w:t>
      </w:r>
    </w:p>
    <w:p w14:paraId="317E36D7" w14:textId="03256AF0" w:rsidR="000847B6" w:rsidRPr="00DD0819" w:rsidRDefault="00DD0819" w:rsidP="00DD0819">
      <w:pPr>
        <w:pStyle w:val="ContentDescription"/>
      </w:pPr>
      <w:r>
        <w:t>1.1.12</w:t>
      </w:r>
      <w:r>
        <w:tab/>
      </w:r>
      <w:r w:rsidR="000847B6" w:rsidRPr="00DD0819">
        <w:t>use a calculator appropriately and efficiently for multi-step calculations</w:t>
      </w:r>
    </w:p>
    <w:p w14:paraId="520A9D5D" w14:textId="77777777" w:rsidR="000847B6" w:rsidRPr="00864327" w:rsidRDefault="00A52521" w:rsidP="00FE66E4">
      <w:pPr>
        <w:pStyle w:val="NoSpacing"/>
        <w:rPr>
          <w:b/>
          <w:sz w:val="20"/>
        </w:rPr>
      </w:pPr>
      <w:r w:rsidRPr="00864327">
        <w:t xml:space="preserve">Examples in context – </w:t>
      </w:r>
      <w:r w:rsidR="000847B6" w:rsidRPr="00864327">
        <w:t>Basic calculations</w:t>
      </w:r>
      <w:r w:rsidRPr="00864327">
        <w:t>:</w:t>
      </w:r>
    </w:p>
    <w:p w14:paraId="7C43C8A8" w14:textId="77777777" w:rsidR="000847B6" w:rsidRPr="00FE66E4" w:rsidRDefault="000847B6" w:rsidP="008360FC">
      <w:pPr>
        <w:pStyle w:val="ListParagraph"/>
        <w:numPr>
          <w:ilvl w:val="0"/>
          <w:numId w:val="21"/>
        </w:numPr>
      </w:pPr>
      <w:r w:rsidRPr="00FE66E4">
        <w:t>creating a budget for living at home and for living independently</w:t>
      </w:r>
    </w:p>
    <w:p w14:paraId="4F75C6FF" w14:textId="77777777" w:rsidR="000847B6" w:rsidRPr="00FE66E4" w:rsidRDefault="000847B6" w:rsidP="008360FC">
      <w:pPr>
        <w:pStyle w:val="ListParagraph"/>
        <w:numPr>
          <w:ilvl w:val="0"/>
          <w:numId w:val="21"/>
        </w:numPr>
      </w:pPr>
      <w:r w:rsidRPr="00FE66E4">
        <w:t>using timesheets, which include over</w:t>
      </w:r>
      <w:r w:rsidR="002D0F04" w:rsidRPr="00FE66E4">
        <w:t>time, to calculate weekly wages</w:t>
      </w:r>
    </w:p>
    <w:p w14:paraId="7460091D" w14:textId="77777777" w:rsidR="002D0F04" w:rsidRPr="00FE66E4" w:rsidRDefault="002D0F04" w:rsidP="008360FC">
      <w:pPr>
        <w:pStyle w:val="ListParagraph"/>
        <w:numPr>
          <w:ilvl w:val="0"/>
          <w:numId w:val="21"/>
        </w:numPr>
      </w:pPr>
      <w:r w:rsidRPr="00FE66E4">
        <w:t>using and interpreting tax tables</w:t>
      </w:r>
    </w:p>
    <w:p w14:paraId="234A8DA1" w14:textId="77777777" w:rsidR="000847B6" w:rsidRPr="00FE66E4" w:rsidRDefault="000847B6" w:rsidP="008360FC">
      <w:pPr>
        <w:pStyle w:val="ListParagraph"/>
        <w:numPr>
          <w:ilvl w:val="0"/>
          <w:numId w:val="21"/>
        </w:numPr>
      </w:pPr>
      <w:r w:rsidRPr="00FE66E4">
        <w:t>converting between weekly, fortnightly and yearly incomes</w:t>
      </w:r>
    </w:p>
    <w:p w14:paraId="7E282922" w14:textId="77777777" w:rsidR="000847B6" w:rsidRPr="00FE66E4" w:rsidRDefault="000847B6" w:rsidP="008360FC">
      <w:pPr>
        <w:pStyle w:val="ListParagraph"/>
        <w:numPr>
          <w:ilvl w:val="0"/>
          <w:numId w:val="21"/>
        </w:numPr>
      </w:pPr>
      <w:r w:rsidRPr="00FE66E4">
        <w:t>converting a recipe for a larger or smaller number of servings</w:t>
      </w:r>
    </w:p>
    <w:p w14:paraId="65BF00C6" w14:textId="1EED9969" w:rsidR="000847B6" w:rsidRPr="00FE66E4" w:rsidRDefault="000847B6" w:rsidP="008360FC">
      <w:pPr>
        <w:pStyle w:val="ListParagraph"/>
        <w:numPr>
          <w:ilvl w:val="0"/>
          <w:numId w:val="21"/>
        </w:numPr>
      </w:pPr>
      <w:r w:rsidRPr="00FE66E4">
        <w:t>determining how much money is spent in the school canteen each day</w:t>
      </w:r>
    </w:p>
    <w:p w14:paraId="6B8D9CD8" w14:textId="77777777" w:rsidR="000847B6" w:rsidRPr="00F557C2" w:rsidRDefault="00F557C2" w:rsidP="00FE66E4">
      <w:pPr>
        <w:pStyle w:val="SCSAHeading4"/>
      </w:pPr>
      <w:r>
        <w:t>Percentages</w:t>
      </w:r>
    </w:p>
    <w:p w14:paraId="32C70068" w14:textId="7785F45B" w:rsidR="000847B6" w:rsidRPr="005159FA" w:rsidRDefault="005159FA" w:rsidP="005159FA">
      <w:pPr>
        <w:pStyle w:val="ContentDescription"/>
      </w:pPr>
      <w:r>
        <w:t>1.1.13</w:t>
      </w:r>
      <w:r>
        <w:tab/>
      </w:r>
      <w:r w:rsidR="000847B6" w:rsidRPr="005159FA">
        <w:t>calculate a percentage o</w:t>
      </w:r>
      <w:r w:rsidR="006B13C9" w:rsidRPr="005159FA">
        <w:t>f a given amount, using mental/</w:t>
      </w:r>
      <w:r w:rsidR="000847B6" w:rsidRPr="005159FA">
        <w:t>written strategies or technology when appropriate</w:t>
      </w:r>
    </w:p>
    <w:p w14:paraId="17676C07" w14:textId="0620679C" w:rsidR="000847B6" w:rsidRPr="005159FA" w:rsidRDefault="005159FA" w:rsidP="005159FA">
      <w:pPr>
        <w:pStyle w:val="ContentDescription"/>
      </w:pPr>
      <w:r>
        <w:t>1.1.14</w:t>
      </w:r>
      <w:r>
        <w:tab/>
      </w:r>
      <w:r w:rsidR="000847B6" w:rsidRPr="005159FA">
        <w:t>determine one amount expressed as a percentage of another</w:t>
      </w:r>
    </w:p>
    <w:p w14:paraId="75A7FEA3" w14:textId="24337F00" w:rsidR="000847B6" w:rsidRPr="005159FA" w:rsidRDefault="005159FA" w:rsidP="005159FA">
      <w:pPr>
        <w:pStyle w:val="ContentDescription"/>
      </w:pPr>
      <w:r>
        <w:t>1.1.15</w:t>
      </w:r>
      <w:r>
        <w:tab/>
      </w:r>
      <w:r w:rsidR="000847B6" w:rsidRPr="005159FA">
        <w:t>apply percentage increases and decreases in situations</w:t>
      </w:r>
      <w:r w:rsidR="00EE4F4B" w:rsidRPr="005159FA">
        <w:t>,</w:t>
      </w:r>
      <w:r w:rsidR="000847B6" w:rsidRPr="005159FA">
        <w:t xml:space="preserve"> for example, mark-ups and discounts and GST</w:t>
      </w:r>
    </w:p>
    <w:p w14:paraId="48E0B8F6" w14:textId="30D47BBE" w:rsidR="000847B6" w:rsidRPr="00FE66E4" w:rsidRDefault="00A52521" w:rsidP="00FE66E4">
      <w:pPr>
        <w:pStyle w:val="NoSpacing"/>
      </w:pPr>
      <w:r w:rsidRPr="00864327">
        <w:t xml:space="preserve">Examples in context – </w:t>
      </w:r>
      <w:r w:rsidR="000847B6" w:rsidRPr="00864327">
        <w:t>Percentages</w:t>
      </w:r>
      <w:r w:rsidRPr="00864327">
        <w:t>:</w:t>
      </w:r>
    </w:p>
    <w:p w14:paraId="7024980C" w14:textId="77777777" w:rsidR="000847B6" w:rsidRPr="00FE66E4" w:rsidRDefault="000847B6" w:rsidP="008360FC">
      <w:pPr>
        <w:pStyle w:val="ListParagraph"/>
        <w:numPr>
          <w:ilvl w:val="0"/>
          <w:numId w:val="22"/>
        </w:numPr>
      </w:pPr>
      <w:r w:rsidRPr="00FE66E4">
        <w:t>expressing ingredients of packaged food as percentages of the total quantity, or per serving size, or per 100 grams</w:t>
      </w:r>
    </w:p>
    <w:p w14:paraId="46E9E6AA" w14:textId="32E9FD5E" w:rsidR="000847B6" w:rsidRPr="00FE66E4" w:rsidRDefault="000847B6" w:rsidP="008360FC">
      <w:pPr>
        <w:pStyle w:val="ListParagraph"/>
        <w:numPr>
          <w:ilvl w:val="0"/>
          <w:numId w:val="22"/>
        </w:numPr>
      </w:pPr>
      <w:r w:rsidRPr="00FE66E4">
        <w:lastRenderedPageBreak/>
        <w:t xml:space="preserve">comparing the quantities, both numerically and in percentage terms, of additives within a product </w:t>
      </w:r>
      <w:r w:rsidR="00A52521" w:rsidRPr="00FE66E4">
        <w:t>or between similar product</w:t>
      </w:r>
      <w:r w:rsidR="006B13C9" w:rsidRPr="00FE66E4">
        <w:t>s</w:t>
      </w:r>
      <w:r w:rsidR="00A52521" w:rsidRPr="00FE66E4">
        <w:t>; f</w:t>
      </w:r>
      <w:r w:rsidRPr="00FE66E4">
        <w:t>or example, flavours</w:t>
      </w:r>
    </w:p>
    <w:p w14:paraId="1642ED97" w14:textId="77777777" w:rsidR="000847B6" w:rsidRPr="00FE66E4" w:rsidRDefault="000847B6" w:rsidP="008360FC">
      <w:pPr>
        <w:pStyle w:val="ListParagraph"/>
        <w:numPr>
          <w:ilvl w:val="0"/>
          <w:numId w:val="22"/>
        </w:numPr>
      </w:pPr>
      <w:r w:rsidRPr="00FE66E4">
        <w:t>calculating commissions</w:t>
      </w:r>
      <w:r w:rsidR="003871D1" w:rsidRPr="00FE66E4">
        <w:t>,</w:t>
      </w:r>
      <w:r w:rsidRPr="00FE66E4">
        <w:t xml:space="preserve"> including retainers from sales information</w:t>
      </w:r>
    </w:p>
    <w:p w14:paraId="20A16790" w14:textId="77777777" w:rsidR="000847B6" w:rsidRPr="00F557C2" w:rsidRDefault="000847B6" w:rsidP="00FE66E4">
      <w:pPr>
        <w:pStyle w:val="SCSAHeading4"/>
      </w:pPr>
      <w:r w:rsidRPr="00F557C2">
        <w:t>Rates (no inverse</w:t>
      </w:r>
      <w:r w:rsidR="002D0F04" w:rsidRPr="00F557C2">
        <w:t xml:space="preserve"> proportion</w:t>
      </w:r>
      <w:r w:rsidRPr="00F557C2">
        <w:t>)</w:t>
      </w:r>
    </w:p>
    <w:p w14:paraId="6B0ED182" w14:textId="7013BF21" w:rsidR="000847B6" w:rsidRPr="005159FA" w:rsidRDefault="005159FA" w:rsidP="005159FA">
      <w:pPr>
        <w:pStyle w:val="ContentDescription"/>
      </w:pPr>
      <w:r>
        <w:t>1.1.16</w:t>
      </w:r>
      <w:r>
        <w:tab/>
      </w:r>
      <w:r w:rsidR="000847B6" w:rsidRPr="005159FA">
        <w:t xml:space="preserve">identify common usage of rates, </w:t>
      </w:r>
      <w:proofErr w:type="gramStart"/>
      <w:r w:rsidR="000847B6" w:rsidRPr="005159FA">
        <w:t>such as:</w:t>
      </w:r>
      <w:proofErr w:type="gramEnd"/>
      <w:r w:rsidR="000847B6" w:rsidRPr="005159FA">
        <w:t xml:space="preserve"> km/h as a rate to describe speed or beats/minute as a rate describing pulse rate</w:t>
      </w:r>
    </w:p>
    <w:p w14:paraId="32884C08" w14:textId="2A5A608E" w:rsidR="000847B6" w:rsidRPr="005159FA" w:rsidRDefault="005159FA" w:rsidP="005159FA">
      <w:pPr>
        <w:pStyle w:val="ContentDescription"/>
      </w:pPr>
      <w:r>
        <w:t>1.1.17</w:t>
      </w:r>
      <w:r>
        <w:tab/>
      </w:r>
      <w:r w:rsidR="000847B6" w:rsidRPr="005159FA">
        <w:t>convert units of rates occurring in practical situations to solve problems. For example</w:t>
      </w:r>
      <w:r w:rsidR="00EE4F4B" w:rsidRPr="005159FA">
        <w:t>,</w:t>
      </w:r>
      <w:r w:rsidR="000847B6" w:rsidRPr="005159FA">
        <w:t xml:space="preserve"> 1 tablespoon (tbsp) = 4 teaspoons (tsp) or 1 tbsp = 20 m</w:t>
      </w:r>
      <w:r w:rsidR="005A00AF" w:rsidRPr="005159FA">
        <w:t>L</w:t>
      </w:r>
      <w:r w:rsidR="000847B6" w:rsidRPr="005159FA">
        <w:t xml:space="preserve"> (Australia) or 15 m</w:t>
      </w:r>
      <w:r w:rsidR="005A00AF" w:rsidRPr="005159FA">
        <w:t>L</w:t>
      </w:r>
      <w:r w:rsidR="000847B6" w:rsidRPr="005159FA">
        <w:t xml:space="preserve"> (US and UK)</w:t>
      </w:r>
    </w:p>
    <w:p w14:paraId="31D9A6A6" w14:textId="1C565CCA" w:rsidR="000847B6" w:rsidRPr="005159FA" w:rsidRDefault="005159FA" w:rsidP="005159FA">
      <w:pPr>
        <w:pStyle w:val="ContentDescription"/>
      </w:pPr>
      <w:r>
        <w:t>1.1.18</w:t>
      </w:r>
      <w:r>
        <w:tab/>
      </w:r>
      <w:r w:rsidR="000847B6" w:rsidRPr="005159FA">
        <w:t>use rates to make compar</w:t>
      </w:r>
      <w:r w:rsidR="00CC6BE0" w:rsidRPr="005159FA">
        <w:t>isons</w:t>
      </w:r>
      <w:r w:rsidR="00373089" w:rsidRPr="005159FA">
        <w:t xml:space="preserve"> </w:t>
      </w:r>
    </w:p>
    <w:p w14:paraId="05DAFCAF" w14:textId="77777777" w:rsidR="000847B6" w:rsidRPr="00864327" w:rsidRDefault="000847B6" w:rsidP="00FE66E4">
      <w:pPr>
        <w:pStyle w:val="NoSpacing"/>
      </w:pPr>
      <w:r w:rsidRPr="00864327">
        <w:t>Examples in context – Rates</w:t>
      </w:r>
      <w:r w:rsidR="00A52521" w:rsidRPr="00864327">
        <w:t>:</w:t>
      </w:r>
    </w:p>
    <w:p w14:paraId="3D1C78E7" w14:textId="77777777" w:rsidR="000847B6" w:rsidRPr="00FE66E4" w:rsidRDefault="000847B6" w:rsidP="008360FC">
      <w:pPr>
        <w:pStyle w:val="ListParagraph"/>
        <w:numPr>
          <w:ilvl w:val="0"/>
          <w:numId w:val="23"/>
        </w:numPr>
      </w:pPr>
      <w:r w:rsidRPr="00FE66E4">
        <w:t xml:space="preserve">using rates to compare and evaluate nutritional information, such as quantity per serve and quantity </w:t>
      </w:r>
      <w:r w:rsidR="006E635A" w:rsidRPr="00FE66E4">
        <w:t>per </w:t>
      </w:r>
      <w:r w:rsidRPr="00FE66E4">
        <w:t>100</w:t>
      </w:r>
      <w:r w:rsidR="005A00AF" w:rsidRPr="00FE66E4">
        <w:t xml:space="preserve"> </w:t>
      </w:r>
      <w:r w:rsidRPr="00FE66E4">
        <w:t xml:space="preserve">g </w:t>
      </w:r>
    </w:p>
    <w:p w14:paraId="0856F9A8" w14:textId="77777777" w:rsidR="00373089" w:rsidRPr="00FE66E4" w:rsidRDefault="00373089" w:rsidP="008360FC">
      <w:pPr>
        <w:pStyle w:val="ListParagraph"/>
        <w:numPr>
          <w:ilvl w:val="0"/>
          <w:numId w:val="23"/>
        </w:numPr>
      </w:pPr>
      <w:r w:rsidRPr="00FE66E4">
        <w:t>using unit prices to compare best buys</w:t>
      </w:r>
    </w:p>
    <w:p w14:paraId="0BB45D4E" w14:textId="77777777" w:rsidR="000847B6" w:rsidRPr="00FE66E4" w:rsidRDefault="000847B6" w:rsidP="008360FC">
      <w:pPr>
        <w:pStyle w:val="ListParagraph"/>
        <w:numPr>
          <w:ilvl w:val="0"/>
          <w:numId w:val="23"/>
        </w:numPr>
      </w:pPr>
      <w:r w:rsidRPr="00FE66E4">
        <w:t>calculating heart rates as beats per minute given the number of beats and different time periods</w:t>
      </w:r>
    </w:p>
    <w:p w14:paraId="216C2073" w14:textId="77777777" w:rsidR="00373089" w:rsidRPr="00FE66E4" w:rsidRDefault="00373089" w:rsidP="008360FC">
      <w:pPr>
        <w:pStyle w:val="ListParagraph"/>
        <w:numPr>
          <w:ilvl w:val="0"/>
          <w:numId w:val="23"/>
        </w:numPr>
      </w:pPr>
      <w:r w:rsidRPr="00FE66E4">
        <w:t>comparing heart rates before and after exercise between individuals</w:t>
      </w:r>
    </w:p>
    <w:p w14:paraId="4C25AE93" w14:textId="77777777" w:rsidR="000847B6" w:rsidRPr="00FE66E4" w:rsidRDefault="000847B6" w:rsidP="008360FC">
      <w:pPr>
        <w:pStyle w:val="ListParagraph"/>
        <w:numPr>
          <w:ilvl w:val="0"/>
          <w:numId w:val="23"/>
        </w:numPr>
      </w:pPr>
      <w:r w:rsidRPr="00FE66E4">
        <w:t>applying rates to calculate the energy used in various activit</w:t>
      </w:r>
      <w:r w:rsidR="00A52521" w:rsidRPr="00FE66E4">
        <w:t>ies over different time periods</w:t>
      </w:r>
    </w:p>
    <w:p w14:paraId="5CA70C3A" w14:textId="77777777" w:rsidR="000847B6" w:rsidRPr="00FE66E4" w:rsidRDefault="000847B6" w:rsidP="008360FC">
      <w:pPr>
        <w:pStyle w:val="ListParagraph"/>
        <w:numPr>
          <w:ilvl w:val="0"/>
          <w:numId w:val="23"/>
        </w:numPr>
      </w:pPr>
      <w:r w:rsidRPr="00FE66E4">
        <w:t>completing calculations with rates, including solving problems involving direct proportion in terms of rate; for example, if a person works for 3 weeks at a rate of $300 per week, how much do they earn?</w:t>
      </w:r>
    </w:p>
    <w:p w14:paraId="0F8CEA36" w14:textId="77777777" w:rsidR="00516CCF" w:rsidRPr="00F557C2" w:rsidRDefault="0051142A" w:rsidP="00006E1C">
      <w:pPr>
        <w:pStyle w:val="SCSAHeading3"/>
      </w:pPr>
      <w:r w:rsidRPr="00F557C2">
        <w:t>Topic 1.2: Using formulas for practical purposes (</w:t>
      </w:r>
      <w:r w:rsidR="002D0F04" w:rsidRPr="00F557C2">
        <w:t>6</w:t>
      </w:r>
      <w:r w:rsidRPr="00F557C2">
        <w:t xml:space="preserve"> hours)</w:t>
      </w:r>
    </w:p>
    <w:p w14:paraId="2C01C4A1" w14:textId="2978FC50" w:rsidR="0051142A" w:rsidRPr="00762577" w:rsidRDefault="00762577" w:rsidP="00762577">
      <w:pPr>
        <w:pStyle w:val="ContentDescription"/>
      </w:pPr>
      <w:r>
        <w:t>1.2.1</w:t>
      </w:r>
      <w:r>
        <w:tab/>
      </w:r>
      <w:r w:rsidR="0051142A" w:rsidRPr="00762577">
        <w:t>identify common use of formulas to describe practical relationships between quantities</w:t>
      </w:r>
    </w:p>
    <w:p w14:paraId="5AE11201" w14:textId="1FF09CD3" w:rsidR="0051142A" w:rsidRPr="00762577" w:rsidRDefault="00762577" w:rsidP="00762577">
      <w:pPr>
        <w:pStyle w:val="ContentDescription"/>
      </w:pPr>
      <w:r>
        <w:t>1.2.2</w:t>
      </w:r>
      <w:r>
        <w:tab/>
      </w:r>
      <w:r w:rsidR="0051142A" w:rsidRPr="00762577">
        <w:t xml:space="preserve">substitute values for the variables in a mathematical formula </w:t>
      </w:r>
      <w:r w:rsidR="002D0F04" w:rsidRPr="00762577">
        <w:t xml:space="preserve">in given form </w:t>
      </w:r>
      <w:r w:rsidR="0051142A" w:rsidRPr="00762577">
        <w:t xml:space="preserve">to </w:t>
      </w:r>
      <w:r w:rsidR="00E0689F" w:rsidRPr="00762577">
        <w:t>calculate</w:t>
      </w:r>
      <w:r w:rsidR="0051142A" w:rsidRPr="00762577">
        <w:t xml:space="preserve"> the value of</w:t>
      </w:r>
      <w:r w:rsidR="00C47EAE" w:rsidRPr="00762577">
        <w:t xml:space="preserve"> </w:t>
      </w:r>
      <w:r w:rsidR="0051142A" w:rsidRPr="00762577">
        <w:t>the subject of the formula</w:t>
      </w:r>
    </w:p>
    <w:p w14:paraId="077C8F14" w14:textId="77777777" w:rsidR="0051142A" w:rsidRPr="00FE66E4" w:rsidRDefault="0051142A" w:rsidP="00FE66E4">
      <w:pPr>
        <w:pStyle w:val="NoSpacing"/>
      </w:pPr>
      <w:r w:rsidRPr="00A96DFB">
        <w:t>Examples in context</w:t>
      </w:r>
      <w:r w:rsidR="00A52521" w:rsidRPr="00A96DFB">
        <w:t>:</w:t>
      </w:r>
    </w:p>
    <w:p w14:paraId="50899628" w14:textId="77777777" w:rsidR="0051142A" w:rsidRPr="00FE66E4" w:rsidRDefault="0051142A" w:rsidP="008360FC">
      <w:pPr>
        <w:pStyle w:val="ListParagraph"/>
        <w:numPr>
          <w:ilvl w:val="0"/>
          <w:numId w:val="24"/>
        </w:numPr>
      </w:pPr>
      <w:r w:rsidRPr="00FE66E4">
        <w:t>using formulas to</w:t>
      </w:r>
      <w:r w:rsidR="009A28AB" w:rsidRPr="00FE66E4">
        <w:t xml:space="preserve"> </w:t>
      </w:r>
      <w:r w:rsidR="00E0689F" w:rsidRPr="00FE66E4">
        <w:t>determine</w:t>
      </w:r>
      <w:r w:rsidRPr="00FE66E4">
        <w:t xml:space="preserve"> the height of a male (H) given the bone radius (r) </w:t>
      </w:r>
    </w:p>
    <w:p w14:paraId="49525698" w14:textId="0807C3A9" w:rsidR="0051142A" w:rsidRPr="00FE66E4" w:rsidRDefault="00E0689F" w:rsidP="008360FC">
      <w:pPr>
        <w:pStyle w:val="ListParagraph"/>
        <w:numPr>
          <w:ilvl w:val="0"/>
          <w:numId w:val="24"/>
        </w:numPr>
      </w:pPr>
      <w:r w:rsidRPr="00FE66E4">
        <w:t xml:space="preserve">calculate </w:t>
      </w:r>
      <w:r w:rsidR="0051142A" w:rsidRPr="00FE66E4">
        <w:t>weekly wage (W) given base wage (b) and overtime hours (h) at 1.5 times rate (r)</w:t>
      </w:r>
    </w:p>
    <w:p w14:paraId="52C8673F" w14:textId="77777777" w:rsidR="00FE66E4" w:rsidRDefault="00C62126" w:rsidP="008360FC">
      <w:pPr>
        <w:pStyle w:val="ListParagraph"/>
        <w:numPr>
          <w:ilvl w:val="1"/>
          <w:numId w:val="24"/>
        </w:numPr>
      </w:pPr>
      <m:oMath>
        <m:r>
          <w:rPr>
            <w:rFonts w:ascii="Cambria Math" w:hAnsi="Cambria Math"/>
          </w:rPr>
          <m:t>W</m:t>
        </m:r>
        <m:r>
          <m:rPr>
            <m:sty m:val="p"/>
          </m:rPr>
          <w:rPr>
            <w:rFonts w:ascii="Cambria Math" w:hAnsi="Cambria Math"/>
          </w:rPr>
          <m:t>=</m:t>
        </m:r>
        <m:r>
          <w:rPr>
            <w:rFonts w:ascii="Cambria Math" w:hAnsi="Cambria Math"/>
          </w:rPr>
          <m:t>b</m:t>
        </m:r>
        <m:r>
          <m:rPr>
            <m:sty m:val="p"/>
          </m:rPr>
          <w:rPr>
            <w:rFonts w:ascii="Cambria Math" w:hAnsi="Cambria Math"/>
          </w:rPr>
          <m:t>+1.5×</m:t>
        </m:r>
        <m:r>
          <w:rPr>
            <w:rFonts w:ascii="Cambria Math" w:hAnsi="Cambria Math"/>
          </w:rPr>
          <m:t>h</m:t>
        </m:r>
        <m:r>
          <m:rPr>
            <m:sty m:val="p"/>
          </m:rPr>
          <w:rPr>
            <w:rFonts w:ascii="Cambria Math" w:hAnsi="Cambria Math"/>
          </w:rPr>
          <m:t>×</m:t>
        </m:r>
        <m:r>
          <w:rPr>
            <w:rFonts w:ascii="Cambria Math" w:hAnsi="Cambria Math"/>
          </w:rPr>
          <m:t>r</m:t>
        </m:r>
      </m:oMath>
    </w:p>
    <w:p w14:paraId="47F2BE23" w14:textId="77777777" w:rsidR="00516CCF" w:rsidRPr="00F557C2" w:rsidRDefault="0051142A" w:rsidP="00006E1C">
      <w:pPr>
        <w:pStyle w:val="SCSAHeading3"/>
      </w:pPr>
      <w:r w:rsidRPr="00F557C2">
        <w:t>Topic 1.3: Measurement (22 hours)</w:t>
      </w:r>
    </w:p>
    <w:p w14:paraId="46751410" w14:textId="77777777" w:rsidR="0051142A" w:rsidRPr="00F557C2" w:rsidRDefault="0051142A" w:rsidP="008360FC">
      <w:pPr>
        <w:pStyle w:val="SCSAHeading4"/>
      </w:pPr>
      <w:r w:rsidRPr="00F557C2">
        <w:t>Linear measure</w:t>
      </w:r>
    </w:p>
    <w:p w14:paraId="62C877AC" w14:textId="1CFCCA52" w:rsidR="008627BC" w:rsidRPr="00762577" w:rsidRDefault="00762577" w:rsidP="00762577">
      <w:pPr>
        <w:pStyle w:val="ContentDescription"/>
      </w:pPr>
      <w:r>
        <w:t>1.3.1</w:t>
      </w:r>
      <w:r>
        <w:tab/>
      </w:r>
      <w:r w:rsidR="0051142A" w:rsidRPr="00762577">
        <w:t>choose and use appropriate metric units of length, their abbreviations, conversions between them, and</w:t>
      </w:r>
      <w:r w:rsidR="009A28AB" w:rsidRPr="00762577">
        <w:t xml:space="preserve"> appropriate levels of accuracy</w:t>
      </w:r>
      <w:r w:rsidR="003871D1" w:rsidRPr="00762577">
        <w:t>,</w:t>
      </w:r>
      <w:r w:rsidR="009A28AB" w:rsidRPr="00762577">
        <w:t xml:space="preserve"> </w:t>
      </w:r>
      <w:r w:rsidR="006B13C9" w:rsidRPr="00762577">
        <w:t>such as</w:t>
      </w:r>
      <w:r w:rsidR="0051142A" w:rsidRPr="00762577">
        <w:t xml:space="preserve"> mm for building and other trade contexts, cm for textiles</w:t>
      </w:r>
    </w:p>
    <w:p w14:paraId="3FA3E7FD" w14:textId="329B6B4E" w:rsidR="0051142A" w:rsidRPr="00762577" w:rsidRDefault="00762577" w:rsidP="00762577">
      <w:pPr>
        <w:pStyle w:val="ContentDescription"/>
      </w:pPr>
      <w:r>
        <w:t>1.3.2</w:t>
      </w:r>
      <w:r>
        <w:tab/>
      </w:r>
      <w:r w:rsidR="0051142A" w:rsidRPr="00762577">
        <w:t>estimate lengths</w:t>
      </w:r>
    </w:p>
    <w:p w14:paraId="0E079AF9" w14:textId="61F94923" w:rsidR="0051142A" w:rsidRPr="00762577" w:rsidRDefault="00762577" w:rsidP="00762577">
      <w:pPr>
        <w:pStyle w:val="ContentDescription"/>
      </w:pPr>
      <w:r>
        <w:t>1.3.3</w:t>
      </w:r>
      <w:r>
        <w:tab/>
      </w:r>
      <w:r w:rsidR="0051142A" w:rsidRPr="00762577">
        <w:t>convert between metric units of length and other length units</w:t>
      </w:r>
      <w:r w:rsidR="009719F8" w:rsidRPr="00762577">
        <w:t xml:space="preserve"> for simple practical purposes</w:t>
      </w:r>
      <w:r w:rsidR="00EE4F4B" w:rsidRPr="00762577">
        <w:t>,</w:t>
      </w:r>
      <w:r w:rsidR="009719F8" w:rsidRPr="00762577">
        <w:t xml:space="preserve"> </w:t>
      </w:r>
      <w:r w:rsidR="006E635A" w:rsidRPr="00762577">
        <w:t>for </w:t>
      </w:r>
      <w:r w:rsidR="006B13C9" w:rsidRPr="00762577">
        <w:t>example</w:t>
      </w:r>
      <w:r w:rsidR="00EE4F4B" w:rsidRPr="00762577">
        <w:t>,</w:t>
      </w:r>
      <w:r w:rsidR="009719F8" w:rsidRPr="00762577">
        <w:t xml:space="preserve"> 1 inch ≈ 2.54</w:t>
      </w:r>
      <w:r w:rsidR="005A00AF" w:rsidRPr="00762577">
        <w:t xml:space="preserve"> </w:t>
      </w:r>
      <w:r w:rsidR="0051142A" w:rsidRPr="00762577">
        <w:t>cm</w:t>
      </w:r>
    </w:p>
    <w:p w14:paraId="54D0EF90" w14:textId="107F2FC4" w:rsidR="0051142A" w:rsidRPr="00762577" w:rsidRDefault="00762577" w:rsidP="00762577">
      <w:pPr>
        <w:pStyle w:val="ContentDescription"/>
      </w:pPr>
      <w:r>
        <w:t>1.3.4</w:t>
      </w:r>
      <w:r>
        <w:tab/>
      </w:r>
      <w:r w:rsidR="0051142A" w:rsidRPr="00762577">
        <w:t>calculate perimeters of familiar shapes, including: triangles, squares, rectangles and composites of these</w:t>
      </w:r>
    </w:p>
    <w:p w14:paraId="6E834E7C" w14:textId="77777777" w:rsidR="0051142A" w:rsidRPr="008360FC" w:rsidRDefault="00A52521" w:rsidP="008360FC">
      <w:pPr>
        <w:pStyle w:val="NoSpacing"/>
      </w:pPr>
      <w:r w:rsidRPr="002D0F04">
        <w:lastRenderedPageBreak/>
        <w:t xml:space="preserve">Examples in context – </w:t>
      </w:r>
      <w:r w:rsidR="0051142A" w:rsidRPr="002D0F04">
        <w:t>Linear measure</w:t>
      </w:r>
      <w:r w:rsidRPr="002D0F04">
        <w:t>:</w:t>
      </w:r>
    </w:p>
    <w:p w14:paraId="3E66EFD2" w14:textId="77777777" w:rsidR="0051142A" w:rsidRPr="008360FC" w:rsidRDefault="0051142A" w:rsidP="008360FC">
      <w:pPr>
        <w:pStyle w:val="ListParagraph"/>
        <w:numPr>
          <w:ilvl w:val="0"/>
          <w:numId w:val="25"/>
        </w:numPr>
      </w:pPr>
      <w:r w:rsidRPr="008360FC">
        <w:t>determining the dimensions/measurements of food packaging</w:t>
      </w:r>
    </w:p>
    <w:p w14:paraId="0E0B2009" w14:textId="77777777" w:rsidR="00D46436" w:rsidRPr="008360FC" w:rsidRDefault="0051142A" w:rsidP="008360FC">
      <w:pPr>
        <w:pStyle w:val="ListParagraph"/>
        <w:numPr>
          <w:ilvl w:val="0"/>
          <w:numId w:val="25"/>
        </w:numPr>
      </w:pPr>
      <w:r w:rsidRPr="008360FC">
        <w:t xml:space="preserve">determining the length of the lines on a sporting field to </w:t>
      </w:r>
      <w:r w:rsidR="00E0689F" w:rsidRPr="008360FC">
        <w:t>calculate</w:t>
      </w:r>
      <w:r w:rsidRPr="008360FC">
        <w:t xml:space="preserve"> the cost of marking it</w:t>
      </w:r>
    </w:p>
    <w:p w14:paraId="5BD8BD74" w14:textId="77777777" w:rsidR="0051142A" w:rsidRPr="001B6F6F" w:rsidRDefault="0051142A" w:rsidP="008360FC">
      <w:pPr>
        <w:pStyle w:val="SCSAHeading4"/>
      </w:pPr>
      <w:r w:rsidRPr="001B6F6F">
        <w:t>Area measure</w:t>
      </w:r>
    </w:p>
    <w:p w14:paraId="24E8F039" w14:textId="03D7A1CD" w:rsidR="0051142A" w:rsidRPr="00762577" w:rsidRDefault="00762577" w:rsidP="00762577">
      <w:pPr>
        <w:pStyle w:val="ContentDescription"/>
      </w:pPr>
      <w:r>
        <w:t>1.3.5</w:t>
      </w:r>
      <w:r>
        <w:tab/>
      </w:r>
      <w:r w:rsidR="0051142A" w:rsidRPr="00762577">
        <w:t xml:space="preserve">choose and use appropriate metric units of area, their abbreviations and conversions between them </w:t>
      </w:r>
    </w:p>
    <w:p w14:paraId="17546F76" w14:textId="3F06BAD7" w:rsidR="0051142A" w:rsidRPr="00762577" w:rsidRDefault="00762577" w:rsidP="00762577">
      <w:pPr>
        <w:pStyle w:val="ContentDescription"/>
      </w:pPr>
      <w:r>
        <w:t>1.3.6</w:t>
      </w:r>
      <w:r>
        <w:tab/>
      </w:r>
      <w:r w:rsidR="0051142A" w:rsidRPr="00762577">
        <w:t>estimate the areas of different shapes</w:t>
      </w:r>
      <w:r w:rsidR="009A28AB" w:rsidRPr="00762577">
        <w:t xml:space="preserve"> </w:t>
      </w:r>
    </w:p>
    <w:p w14:paraId="1D44B08D" w14:textId="64B34375" w:rsidR="0051142A" w:rsidRPr="00762577" w:rsidRDefault="00762577" w:rsidP="00762577">
      <w:pPr>
        <w:pStyle w:val="ContentDescription"/>
      </w:pPr>
      <w:r>
        <w:t>1.3.7</w:t>
      </w:r>
      <w:r>
        <w:tab/>
      </w:r>
      <w:r w:rsidR="0051142A" w:rsidRPr="00762577">
        <w:t>convert between metric units of area and other area units</w:t>
      </w:r>
    </w:p>
    <w:p w14:paraId="6F35CAEA" w14:textId="619ADA59" w:rsidR="0051142A" w:rsidRPr="00762577" w:rsidRDefault="00762577" w:rsidP="00762577">
      <w:pPr>
        <w:pStyle w:val="ContentDescription"/>
      </w:pPr>
      <w:r>
        <w:t>1.3.8</w:t>
      </w:r>
      <w:r>
        <w:tab/>
      </w:r>
      <w:r w:rsidR="0051142A" w:rsidRPr="00762577">
        <w:t>calculate areas of rectangles and triangles, and composites of these shapes</w:t>
      </w:r>
    </w:p>
    <w:p w14:paraId="7DB66DF6" w14:textId="77777777" w:rsidR="0051142A" w:rsidRPr="00A96DFB" w:rsidRDefault="00A52521" w:rsidP="008360FC">
      <w:pPr>
        <w:pStyle w:val="NoSpacing"/>
      </w:pPr>
      <w:r w:rsidRPr="00A96DFB">
        <w:t xml:space="preserve">Examples in context </w:t>
      </w:r>
      <w:r w:rsidRPr="00A96DFB">
        <w:softHyphen/>
        <w:t xml:space="preserve">– </w:t>
      </w:r>
      <w:r w:rsidR="0051142A" w:rsidRPr="00A96DFB">
        <w:t>Area measure</w:t>
      </w:r>
      <w:r w:rsidRPr="00A96DFB">
        <w:t>:</w:t>
      </w:r>
    </w:p>
    <w:p w14:paraId="5AA5796A" w14:textId="77777777" w:rsidR="0051142A" w:rsidRPr="008360FC" w:rsidRDefault="0051142A" w:rsidP="008360FC">
      <w:pPr>
        <w:pStyle w:val="ListParagraph"/>
        <w:numPr>
          <w:ilvl w:val="0"/>
          <w:numId w:val="26"/>
        </w:numPr>
      </w:pPr>
      <w:r w:rsidRPr="008360FC">
        <w:t>determining the area of the walls of a room for the purpose of painting</w:t>
      </w:r>
    </w:p>
    <w:p w14:paraId="192FCBE0" w14:textId="77777777" w:rsidR="0051142A" w:rsidRPr="008360FC" w:rsidRDefault="0051142A" w:rsidP="008360FC">
      <w:pPr>
        <w:pStyle w:val="ListParagraph"/>
        <w:numPr>
          <w:ilvl w:val="0"/>
          <w:numId w:val="26"/>
        </w:numPr>
      </w:pPr>
      <w:r w:rsidRPr="008360FC">
        <w:t xml:space="preserve">estimating the number of tiles required to tile a floor </w:t>
      </w:r>
    </w:p>
    <w:p w14:paraId="59AD0739" w14:textId="77777777" w:rsidR="0051142A" w:rsidRPr="008360FC" w:rsidRDefault="0051142A" w:rsidP="008360FC">
      <w:pPr>
        <w:pStyle w:val="ListParagraph"/>
        <w:numPr>
          <w:ilvl w:val="0"/>
          <w:numId w:val="26"/>
        </w:numPr>
      </w:pPr>
      <w:r w:rsidRPr="008360FC">
        <w:t xml:space="preserve">establishing and maintaining a </w:t>
      </w:r>
      <w:proofErr w:type="gramStart"/>
      <w:r w:rsidRPr="008360FC">
        <w:t>large scale</w:t>
      </w:r>
      <w:proofErr w:type="gramEnd"/>
      <w:r w:rsidRPr="008360FC">
        <w:t xml:space="preserve"> vegetable garden, including soil, mulch and </w:t>
      </w:r>
      <w:r w:rsidR="003E5C7F" w:rsidRPr="008360FC">
        <w:t>fertilis</w:t>
      </w:r>
      <w:r w:rsidRPr="008360FC">
        <w:t>er</w:t>
      </w:r>
    </w:p>
    <w:p w14:paraId="5DFAEE0C" w14:textId="77777777" w:rsidR="0051142A" w:rsidRPr="00C47EAE" w:rsidRDefault="0051142A" w:rsidP="008360FC">
      <w:pPr>
        <w:pStyle w:val="SCSAHeading4"/>
      </w:pPr>
      <w:r w:rsidRPr="00C47EAE">
        <w:t>Mass</w:t>
      </w:r>
    </w:p>
    <w:p w14:paraId="7E8B221D" w14:textId="037EF63B" w:rsidR="0051142A" w:rsidRPr="00762577" w:rsidRDefault="00762577" w:rsidP="00762577">
      <w:pPr>
        <w:pStyle w:val="ContentDescription"/>
      </w:pPr>
      <w:r>
        <w:t>1.3.9</w:t>
      </w:r>
      <w:r>
        <w:tab/>
      </w:r>
      <w:r w:rsidR="0051142A" w:rsidRPr="00762577">
        <w:t>choose and use appropriate metric units of mass, their abbreviations and conversions between them</w:t>
      </w:r>
    </w:p>
    <w:p w14:paraId="3AA8B7FC" w14:textId="38B8ED08" w:rsidR="0051142A" w:rsidRPr="00762577" w:rsidRDefault="00762577" w:rsidP="00762577">
      <w:pPr>
        <w:pStyle w:val="ContentDescription"/>
      </w:pPr>
      <w:r>
        <w:t>1.3.10</w:t>
      </w:r>
      <w:r>
        <w:tab/>
      </w:r>
      <w:r w:rsidR="0051142A" w:rsidRPr="00762577">
        <w:t>estimate the mass of different objects</w:t>
      </w:r>
    </w:p>
    <w:p w14:paraId="75A7055A" w14:textId="77777777" w:rsidR="0051142A" w:rsidRPr="00A96DFB" w:rsidRDefault="00A52521" w:rsidP="008360FC">
      <w:pPr>
        <w:pStyle w:val="NoSpacing"/>
      </w:pPr>
      <w:r w:rsidRPr="00A96DFB">
        <w:t xml:space="preserve">Examples in </w:t>
      </w:r>
      <w:r w:rsidRPr="008360FC">
        <w:t>context</w:t>
      </w:r>
      <w:r w:rsidRPr="00A96DFB">
        <w:t xml:space="preserve"> – </w:t>
      </w:r>
      <w:r w:rsidR="0051142A" w:rsidRPr="00A96DFB">
        <w:t>Mass</w:t>
      </w:r>
      <w:r w:rsidRPr="00A96DFB">
        <w:t>:</w:t>
      </w:r>
    </w:p>
    <w:p w14:paraId="2385407D" w14:textId="77777777" w:rsidR="0051142A" w:rsidRPr="008360FC" w:rsidRDefault="0051142A" w:rsidP="008360FC">
      <w:pPr>
        <w:pStyle w:val="ListParagraph"/>
        <w:numPr>
          <w:ilvl w:val="0"/>
          <w:numId w:val="27"/>
        </w:numPr>
      </w:pPr>
      <w:r w:rsidRPr="008360FC">
        <w:t>comparing and discussing the components of different food types for the components of p</w:t>
      </w:r>
      <w:r w:rsidR="00A52521" w:rsidRPr="008360FC">
        <w:t>ackaged food expressed as grams</w:t>
      </w:r>
    </w:p>
    <w:p w14:paraId="4A07B960" w14:textId="77777777" w:rsidR="0051142A" w:rsidRPr="008360FC" w:rsidRDefault="0051142A" w:rsidP="008360FC">
      <w:pPr>
        <w:pStyle w:val="ListParagraph"/>
        <w:numPr>
          <w:ilvl w:val="0"/>
          <w:numId w:val="27"/>
        </w:numPr>
      </w:pPr>
      <w:r w:rsidRPr="008360FC">
        <w:t>calculating and interpreting dosages for children from adults’ medication using various formulas (Fried, Young, Clark) in milligrams</w:t>
      </w:r>
    </w:p>
    <w:p w14:paraId="255F7A08" w14:textId="77777777" w:rsidR="0051142A" w:rsidRPr="00C47EAE" w:rsidRDefault="0051142A" w:rsidP="008360FC">
      <w:pPr>
        <w:pStyle w:val="SCSAHeading4"/>
      </w:pPr>
      <w:r w:rsidRPr="00C47EAE">
        <w:t>Volume and capacity</w:t>
      </w:r>
    </w:p>
    <w:p w14:paraId="5AD95CCC" w14:textId="2E12573B" w:rsidR="0051142A" w:rsidRPr="0051142A" w:rsidRDefault="00762577" w:rsidP="00762577">
      <w:pPr>
        <w:pStyle w:val="ContentDescription"/>
      </w:pPr>
      <w:r>
        <w:t>1.3.11</w:t>
      </w:r>
      <w:r>
        <w:tab/>
      </w:r>
      <w:r w:rsidR="0051142A" w:rsidRPr="0051142A">
        <w:t>choose and use appropriate metric units of volume, their abbreviations, and conversions between them</w:t>
      </w:r>
    </w:p>
    <w:p w14:paraId="5FC9DA6B" w14:textId="47CC2307" w:rsidR="00A96DFB" w:rsidRDefault="00762577" w:rsidP="00762577">
      <w:pPr>
        <w:pStyle w:val="ContentDescription"/>
      </w:pPr>
      <w:r>
        <w:t>1.3.12</w:t>
      </w:r>
      <w:r>
        <w:tab/>
      </w:r>
      <w:r w:rsidR="0051142A" w:rsidRPr="00A96DFB">
        <w:t xml:space="preserve">understand the relationship between volume </w:t>
      </w:r>
      <w:r w:rsidR="0051142A" w:rsidRPr="00762577">
        <w:t>and</w:t>
      </w:r>
      <w:r w:rsidR="0051142A" w:rsidRPr="00A96DFB">
        <w:t xml:space="preserve"> capacity, recognising that </w:t>
      </w:r>
      <w:r w:rsidR="00A96DFB" w:rsidRPr="00A96DFB">
        <w:br/>
        <w:t>1 cm</w:t>
      </w:r>
      <w:r w:rsidR="00A96DFB" w:rsidRPr="00A96DFB">
        <w:rPr>
          <w:vertAlign w:val="superscript"/>
        </w:rPr>
        <w:t xml:space="preserve">3 </w:t>
      </w:r>
      <w:r w:rsidR="00A96DFB" w:rsidRPr="00A96DFB">
        <w:t>= 1 mL and 1 m</w:t>
      </w:r>
      <w:r w:rsidR="00A96DFB" w:rsidRPr="00A96DFB">
        <w:rPr>
          <w:vertAlign w:val="superscript"/>
        </w:rPr>
        <w:t>3</w:t>
      </w:r>
      <w:r w:rsidR="00A96DFB" w:rsidRPr="00A96DFB">
        <w:t xml:space="preserve"> = 1 </w:t>
      </w:r>
      <w:proofErr w:type="spellStart"/>
      <w:r w:rsidR="00A96DFB" w:rsidRPr="00A96DFB">
        <w:t>kL</w:t>
      </w:r>
      <w:proofErr w:type="spellEnd"/>
    </w:p>
    <w:p w14:paraId="5DCD32AE" w14:textId="309E7375" w:rsidR="0051142A" w:rsidRPr="00A96DFB" w:rsidRDefault="00762577" w:rsidP="00762577">
      <w:pPr>
        <w:pStyle w:val="ContentDescription"/>
      </w:pPr>
      <w:r>
        <w:t>1.3.13</w:t>
      </w:r>
      <w:r>
        <w:tab/>
      </w:r>
      <w:r w:rsidR="0051142A" w:rsidRPr="00A96DFB">
        <w:t xml:space="preserve">estimate volume and </w:t>
      </w:r>
      <w:r w:rsidR="0051142A" w:rsidRPr="00762577">
        <w:t>capacity</w:t>
      </w:r>
      <w:r w:rsidR="0051142A" w:rsidRPr="00A96DFB">
        <w:t xml:space="preserve"> of various objects</w:t>
      </w:r>
    </w:p>
    <w:p w14:paraId="241E2810" w14:textId="69CB7FFC" w:rsidR="0051142A" w:rsidRPr="0051142A" w:rsidRDefault="00762577" w:rsidP="00762577">
      <w:pPr>
        <w:pStyle w:val="ContentDescription"/>
      </w:pPr>
      <w:r>
        <w:t>1.3.14</w:t>
      </w:r>
      <w:r>
        <w:tab/>
      </w:r>
      <w:r w:rsidR="0051142A" w:rsidRPr="0051142A">
        <w:t xml:space="preserve">calculate the volume and </w:t>
      </w:r>
      <w:r w:rsidR="0051142A" w:rsidRPr="00762577">
        <w:t>capacity</w:t>
      </w:r>
      <w:r w:rsidR="0051142A" w:rsidRPr="0051142A">
        <w:t xml:space="preserve"> </w:t>
      </w:r>
      <w:r w:rsidR="006B13C9">
        <w:t xml:space="preserve">of </w:t>
      </w:r>
      <w:r w:rsidR="0051142A" w:rsidRPr="0051142A">
        <w:t>cubes and rectangular and triangular prisms</w:t>
      </w:r>
    </w:p>
    <w:p w14:paraId="33F3A20A" w14:textId="77777777" w:rsidR="0051142A" w:rsidRPr="00A96DFB" w:rsidRDefault="0051142A" w:rsidP="008360FC">
      <w:pPr>
        <w:pStyle w:val="NoSpacing"/>
      </w:pPr>
      <w:r w:rsidRPr="00A96DFB">
        <w:t>Examples in context</w:t>
      </w:r>
      <w:r w:rsidR="00A52521" w:rsidRPr="00A96DFB">
        <w:t xml:space="preserve"> </w:t>
      </w:r>
      <w:r w:rsidRPr="00A96DFB">
        <w:t>–</w:t>
      </w:r>
      <w:r w:rsidR="00A52521" w:rsidRPr="00A96DFB">
        <w:t xml:space="preserve"> </w:t>
      </w:r>
      <w:r w:rsidRPr="00A96DFB">
        <w:t>Volume and capacity</w:t>
      </w:r>
      <w:r w:rsidR="00A52521" w:rsidRPr="00A96DFB">
        <w:t>:</w:t>
      </w:r>
    </w:p>
    <w:p w14:paraId="249C2443" w14:textId="77777777" w:rsidR="0051142A" w:rsidRPr="008360FC" w:rsidRDefault="00E0689F" w:rsidP="008360FC">
      <w:pPr>
        <w:pStyle w:val="ListParagraph"/>
        <w:numPr>
          <w:ilvl w:val="0"/>
          <w:numId w:val="28"/>
        </w:numPr>
      </w:pPr>
      <w:r w:rsidRPr="008360FC">
        <w:t>determin</w:t>
      </w:r>
      <w:r w:rsidR="0051142A" w:rsidRPr="008360FC">
        <w:t>ing the volume of water collected from a roof under different conditions</w:t>
      </w:r>
    </w:p>
    <w:p w14:paraId="1527F4E3" w14:textId="77777777" w:rsidR="0051142A" w:rsidRPr="008360FC" w:rsidRDefault="0051142A" w:rsidP="008360FC">
      <w:pPr>
        <w:pStyle w:val="ListParagraph"/>
        <w:numPr>
          <w:ilvl w:val="0"/>
          <w:numId w:val="28"/>
        </w:numPr>
      </w:pPr>
      <w:r w:rsidRPr="008360FC">
        <w:t>materials for applications</w:t>
      </w:r>
      <w:r w:rsidR="006B13C9" w:rsidRPr="008360FC">
        <w:t>, such as</w:t>
      </w:r>
      <w:r w:rsidR="003E5C7F" w:rsidRPr="008360FC">
        <w:t xml:space="preserve"> fertilis</w:t>
      </w:r>
      <w:r w:rsidRPr="008360FC">
        <w:t>er, pool chemicals, paint</w:t>
      </w:r>
    </w:p>
    <w:p w14:paraId="38EA5413" w14:textId="77777777" w:rsidR="0051142A" w:rsidRPr="008360FC" w:rsidRDefault="0051142A" w:rsidP="008360FC">
      <w:pPr>
        <w:pStyle w:val="ListParagraph"/>
        <w:numPr>
          <w:ilvl w:val="0"/>
          <w:numId w:val="28"/>
        </w:numPr>
      </w:pPr>
      <w:r w:rsidRPr="008360FC">
        <w:t>calculating and interpreting dosages for children from adults’ medication using various formulas (Fried, Young, Clark) in millilitres</w:t>
      </w:r>
    </w:p>
    <w:p w14:paraId="10A82BCE" w14:textId="77777777" w:rsidR="0051142A" w:rsidRPr="00C47EAE" w:rsidRDefault="0051142A" w:rsidP="008360FC">
      <w:pPr>
        <w:pStyle w:val="SCSAHeading4"/>
      </w:pPr>
      <w:r w:rsidRPr="00C47EAE">
        <w:t>Units of energy</w:t>
      </w:r>
    </w:p>
    <w:p w14:paraId="1EA53B94" w14:textId="7B99E23C" w:rsidR="0051142A" w:rsidRPr="00762577" w:rsidRDefault="00762577" w:rsidP="00762577">
      <w:pPr>
        <w:pStyle w:val="ContentDescription"/>
      </w:pPr>
      <w:r>
        <w:t>1.3.15</w:t>
      </w:r>
      <w:r>
        <w:tab/>
      </w:r>
      <w:r w:rsidR="0051142A" w:rsidRPr="00762577">
        <w:t>use units of energy to describe consumption of electricity, such as kilowatt hours</w:t>
      </w:r>
    </w:p>
    <w:p w14:paraId="43EB6A04" w14:textId="59891F31" w:rsidR="0051142A" w:rsidRPr="00762577" w:rsidRDefault="00762577" w:rsidP="00762577">
      <w:pPr>
        <w:pStyle w:val="ContentDescription"/>
      </w:pPr>
      <w:r>
        <w:t>1.3.16</w:t>
      </w:r>
      <w:r>
        <w:tab/>
      </w:r>
      <w:r w:rsidR="0051142A" w:rsidRPr="00762577">
        <w:t>use units of energy used for foods, including kilojoules and calories</w:t>
      </w:r>
    </w:p>
    <w:p w14:paraId="394EFFB5" w14:textId="7C7E7D54" w:rsidR="0051142A" w:rsidRPr="00762577" w:rsidRDefault="00762577" w:rsidP="00762577">
      <w:pPr>
        <w:pStyle w:val="ContentDescription"/>
      </w:pPr>
      <w:r>
        <w:lastRenderedPageBreak/>
        <w:t>1.3.17</w:t>
      </w:r>
      <w:r>
        <w:tab/>
      </w:r>
      <w:r w:rsidR="0051142A" w:rsidRPr="00762577">
        <w:t>use units of energy to describe the amount of energy expended during activity</w:t>
      </w:r>
    </w:p>
    <w:p w14:paraId="26B49DF2" w14:textId="1B9AFA40" w:rsidR="0051142A" w:rsidRPr="00762577" w:rsidRDefault="00762577" w:rsidP="00762577">
      <w:pPr>
        <w:pStyle w:val="ContentDescription"/>
      </w:pPr>
      <w:r>
        <w:t>1.3.18</w:t>
      </w:r>
      <w:r>
        <w:tab/>
      </w:r>
      <w:r w:rsidR="0051142A" w:rsidRPr="00762577">
        <w:t>convert from on</w:t>
      </w:r>
      <w:r w:rsidR="006B13C9" w:rsidRPr="00762577">
        <w:t>e unit of energy to another, such as</w:t>
      </w:r>
      <w:r w:rsidR="0051142A" w:rsidRPr="00762577">
        <w:t xml:space="preserve"> calories/kilojoules</w:t>
      </w:r>
    </w:p>
    <w:p w14:paraId="7A1C028F" w14:textId="77777777" w:rsidR="0051142A" w:rsidRPr="00A96DFB" w:rsidRDefault="0051142A" w:rsidP="008360FC">
      <w:pPr>
        <w:pStyle w:val="NoSpacing"/>
      </w:pPr>
      <w:r w:rsidRPr="00A96DFB">
        <w:t>Examples in context</w:t>
      </w:r>
      <w:r w:rsidR="00A52521" w:rsidRPr="00A96DFB">
        <w:t xml:space="preserve"> </w:t>
      </w:r>
      <w:r w:rsidRPr="00A96DFB">
        <w:t>–</w:t>
      </w:r>
      <w:r w:rsidR="00A52521" w:rsidRPr="00A96DFB">
        <w:t xml:space="preserve"> Units of energy:</w:t>
      </w:r>
    </w:p>
    <w:p w14:paraId="1F9B2A40" w14:textId="77777777" w:rsidR="0051142A" w:rsidRPr="008360FC" w:rsidRDefault="0051142A" w:rsidP="008360FC">
      <w:pPr>
        <w:pStyle w:val="ListParagraph"/>
        <w:numPr>
          <w:ilvl w:val="0"/>
          <w:numId w:val="29"/>
        </w:numPr>
      </w:pPr>
      <w:r w:rsidRPr="008360FC">
        <w:t xml:space="preserve">compare the nutritional energy between different types </w:t>
      </w:r>
      <w:r w:rsidR="00A52521" w:rsidRPr="008360FC">
        <w:t>and amounts of foods and drinks</w:t>
      </w:r>
    </w:p>
    <w:p w14:paraId="1EB0AE4C" w14:textId="77777777" w:rsidR="0051142A" w:rsidRPr="008360FC" w:rsidRDefault="0051142A" w:rsidP="008360FC">
      <w:pPr>
        <w:pStyle w:val="ListParagraph"/>
        <w:numPr>
          <w:ilvl w:val="0"/>
          <w:numId w:val="29"/>
        </w:numPr>
      </w:pPr>
      <w:r w:rsidRPr="008360FC">
        <w:t>compare the energy required for different activities, considering duration and intensity of activity, ages, genders and/or body shapes</w:t>
      </w:r>
    </w:p>
    <w:p w14:paraId="7B1B534D" w14:textId="77777777" w:rsidR="0051142A" w:rsidRPr="008360FC" w:rsidRDefault="0051142A" w:rsidP="008360FC">
      <w:pPr>
        <w:pStyle w:val="ListParagraph"/>
        <w:numPr>
          <w:ilvl w:val="0"/>
          <w:numId w:val="29"/>
        </w:numPr>
      </w:pPr>
      <w:r w:rsidRPr="008360FC">
        <w:t>compare energy used for operating diffe</w:t>
      </w:r>
      <w:r w:rsidR="00A8186A" w:rsidRPr="008360FC">
        <w:t>rent appliances for given times</w:t>
      </w:r>
    </w:p>
    <w:p w14:paraId="6257ABEE" w14:textId="77777777" w:rsidR="00516CCF" w:rsidRPr="00F557C2" w:rsidRDefault="00A8186A" w:rsidP="00006E1C">
      <w:pPr>
        <w:pStyle w:val="SCSAHeading3"/>
      </w:pPr>
      <w:r w:rsidRPr="00F557C2">
        <w:t>Topic 1.4: Graphs (11 hours)</w:t>
      </w:r>
    </w:p>
    <w:p w14:paraId="586BA625" w14:textId="5D77940F" w:rsidR="00A8186A" w:rsidRPr="00A8186A" w:rsidRDefault="00A8186A" w:rsidP="008360FC">
      <w:pPr>
        <w:pStyle w:val="SCSAHeading4"/>
      </w:pPr>
      <w:bookmarkStart w:id="38" w:name="_Toc347908227"/>
      <w:r w:rsidRPr="00A8186A">
        <w:t xml:space="preserve">Reading and </w:t>
      </w:r>
      <w:r w:rsidR="006B13C9">
        <w:t>i</w:t>
      </w:r>
      <w:r w:rsidRPr="00A8186A">
        <w:t>nterpreting graphs</w:t>
      </w:r>
    </w:p>
    <w:p w14:paraId="34D1CDBB" w14:textId="027F281A" w:rsidR="003E5C7F" w:rsidRPr="00762577" w:rsidRDefault="00762577" w:rsidP="00762577">
      <w:pPr>
        <w:pStyle w:val="ContentDescription"/>
      </w:pPr>
      <w:r>
        <w:t>1.4.1</w:t>
      </w:r>
      <w:r>
        <w:tab/>
      </w:r>
      <w:r w:rsidR="00A8186A" w:rsidRPr="00762577">
        <w:t xml:space="preserve">interpret information presented in graphs, such as: conversion graphs, line graphs, step graphs, </w:t>
      </w:r>
      <w:r w:rsidR="003E5C7F" w:rsidRPr="00762577">
        <w:t>column graphs and picture graphs</w:t>
      </w:r>
    </w:p>
    <w:p w14:paraId="59A67BCF" w14:textId="0BE0FD0A" w:rsidR="003E5C7F" w:rsidRPr="00762577" w:rsidRDefault="00762577" w:rsidP="00762577">
      <w:pPr>
        <w:pStyle w:val="ContentDescription"/>
      </w:pPr>
      <w:r>
        <w:t>1.4.2</w:t>
      </w:r>
      <w:r>
        <w:tab/>
      </w:r>
      <w:r w:rsidR="00A8186A" w:rsidRPr="00762577">
        <w:t>interpret informa</w:t>
      </w:r>
      <w:r w:rsidR="003E5C7F" w:rsidRPr="00762577">
        <w:t>tion presented in two-way tables</w:t>
      </w:r>
    </w:p>
    <w:p w14:paraId="0F785D7B" w14:textId="3ABA012D" w:rsidR="00A8186A" w:rsidRPr="00762577" w:rsidRDefault="00762577" w:rsidP="00762577">
      <w:pPr>
        <w:pStyle w:val="ContentDescription"/>
      </w:pPr>
      <w:r>
        <w:t>1.4.3</w:t>
      </w:r>
      <w:r>
        <w:tab/>
      </w:r>
      <w:r w:rsidR="00A8186A" w:rsidRPr="00762577">
        <w:t>discuss and interpret graphs found in the media and in factual texts</w:t>
      </w:r>
    </w:p>
    <w:p w14:paraId="17A6E46B" w14:textId="77777777" w:rsidR="00A8186A" w:rsidRPr="00A96DFB" w:rsidRDefault="00A8186A" w:rsidP="008360FC">
      <w:pPr>
        <w:pStyle w:val="NoSpacing"/>
      </w:pPr>
      <w:r w:rsidRPr="00A96DFB">
        <w:t>Examples in context</w:t>
      </w:r>
      <w:r w:rsidR="009719F8" w:rsidRPr="00A96DFB">
        <w:t xml:space="preserve"> </w:t>
      </w:r>
      <w:r w:rsidR="00B97E01">
        <w:t>– R</w:t>
      </w:r>
      <w:r w:rsidRPr="00A96DFB">
        <w:t>eading and interpreting graphs</w:t>
      </w:r>
      <w:r w:rsidR="00A52521" w:rsidRPr="00A96DFB">
        <w:t>:</w:t>
      </w:r>
    </w:p>
    <w:p w14:paraId="7895A134" w14:textId="77777777" w:rsidR="00A8186A" w:rsidRPr="008360FC" w:rsidRDefault="00A8186A" w:rsidP="008360FC">
      <w:pPr>
        <w:pStyle w:val="ListParagraph"/>
        <w:numPr>
          <w:ilvl w:val="0"/>
          <w:numId w:val="30"/>
        </w:numPr>
      </w:pPr>
      <w:r w:rsidRPr="008360FC">
        <w:t>analysing and interpreting a range of graphical information about global weather patterns that affect food growth</w:t>
      </w:r>
    </w:p>
    <w:p w14:paraId="1F563AE8" w14:textId="77777777" w:rsidR="00A8186A" w:rsidRPr="008360FC" w:rsidRDefault="00A8186A" w:rsidP="008360FC">
      <w:pPr>
        <w:pStyle w:val="ListParagraph"/>
        <w:numPr>
          <w:ilvl w:val="0"/>
          <w:numId w:val="30"/>
        </w:numPr>
      </w:pPr>
      <w:r w:rsidRPr="008360FC">
        <w:t>interpreting a range of graphical information provided on gas and electricity bills</w:t>
      </w:r>
    </w:p>
    <w:p w14:paraId="4A1EA93A" w14:textId="77777777" w:rsidR="00A8186A" w:rsidRPr="008360FC" w:rsidRDefault="00A8186A" w:rsidP="008360FC">
      <w:pPr>
        <w:pStyle w:val="SCSAHeading4"/>
      </w:pPr>
      <w:r w:rsidRPr="00824305">
        <w:t>Drawing graphs</w:t>
      </w:r>
    </w:p>
    <w:p w14:paraId="154EF2D6" w14:textId="2D66053B" w:rsidR="00A8186A" w:rsidRPr="00762577" w:rsidRDefault="00762577" w:rsidP="00762577">
      <w:pPr>
        <w:pStyle w:val="ContentDescription"/>
      </w:pPr>
      <w:r>
        <w:t>1.4.4</w:t>
      </w:r>
      <w:r>
        <w:tab/>
      </w:r>
      <w:r w:rsidR="00A8186A" w:rsidRPr="00762577">
        <w:t>determine which type of graph is the best one to display a dataset</w:t>
      </w:r>
    </w:p>
    <w:p w14:paraId="10C6AA47" w14:textId="5BCD2BD1" w:rsidR="00A8186A" w:rsidRPr="00762577" w:rsidRDefault="00762577" w:rsidP="00762577">
      <w:pPr>
        <w:pStyle w:val="ContentDescription"/>
      </w:pPr>
      <w:r>
        <w:t>1.4.5</w:t>
      </w:r>
      <w:r>
        <w:tab/>
      </w:r>
      <w:r w:rsidR="00A8186A" w:rsidRPr="00762577">
        <w:t>use spreadsheets to tabulate and graph data</w:t>
      </w:r>
    </w:p>
    <w:p w14:paraId="307F118D" w14:textId="2BD4E2B6" w:rsidR="00A8186A" w:rsidRPr="00762577" w:rsidRDefault="00762577" w:rsidP="00762577">
      <w:pPr>
        <w:pStyle w:val="ContentDescription"/>
      </w:pPr>
      <w:r>
        <w:t>1.4.6</w:t>
      </w:r>
      <w:r>
        <w:tab/>
      </w:r>
      <w:r w:rsidR="00A8186A" w:rsidRPr="00762577">
        <w:t>draw a line graph to represent any data that demonstrates a continuous change, such as hourly temperature</w:t>
      </w:r>
    </w:p>
    <w:p w14:paraId="15D12B10" w14:textId="77777777" w:rsidR="00A8186A" w:rsidRPr="00A96DFB" w:rsidRDefault="00A8186A" w:rsidP="008360FC">
      <w:pPr>
        <w:pStyle w:val="NoSpacing"/>
      </w:pPr>
      <w:r w:rsidRPr="00A96DFB">
        <w:t xml:space="preserve">Examples in </w:t>
      </w:r>
      <w:r w:rsidRPr="008360FC">
        <w:t>context</w:t>
      </w:r>
      <w:r w:rsidR="009719F8" w:rsidRPr="00A96DFB">
        <w:t xml:space="preserve"> </w:t>
      </w:r>
      <w:r w:rsidRPr="00A96DFB">
        <w:t>– Drawing graphs</w:t>
      </w:r>
      <w:r w:rsidR="00A52521" w:rsidRPr="00A96DFB">
        <w:t>:</w:t>
      </w:r>
    </w:p>
    <w:p w14:paraId="146DBA50" w14:textId="77777777" w:rsidR="00A8186A" w:rsidRPr="008360FC" w:rsidRDefault="00A8186A" w:rsidP="008360FC">
      <w:pPr>
        <w:pStyle w:val="ListParagraph"/>
        <w:numPr>
          <w:ilvl w:val="0"/>
          <w:numId w:val="31"/>
        </w:numPr>
      </w:pPr>
      <w:r w:rsidRPr="008360FC">
        <w:t xml:space="preserve">expressing ingredients of </w:t>
      </w:r>
      <w:proofErr w:type="gramStart"/>
      <w:r w:rsidRPr="008360FC">
        <w:t>particular food</w:t>
      </w:r>
      <w:proofErr w:type="gramEnd"/>
      <w:r w:rsidRPr="008360FC">
        <w:t xml:space="preserve"> types as percentages of the total quantity, or per serving size, or per 100 grams, presenting the information in different formats; for example, column graphs, and pie graphs</w:t>
      </w:r>
    </w:p>
    <w:p w14:paraId="50915D10" w14:textId="77777777" w:rsidR="00A415FD" w:rsidRPr="008360FC" w:rsidRDefault="00A8186A" w:rsidP="008360FC">
      <w:pPr>
        <w:pStyle w:val="ListParagraph"/>
        <w:numPr>
          <w:ilvl w:val="0"/>
          <w:numId w:val="31"/>
        </w:numPr>
      </w:pPr>
      <w:r w:rsidRPr="008360FC">
        <w:t>creating graphs to show the deductions from gross wages</w:t>
      </w:r>
      <w:r w:rsidR="003871D1" w:rsidRPr="008360FC">
        <w:t>,</w:t>
      </w:r>
      <w:r w:rsidRPr="008360FC">
        <w:t xml:space="preserve"> such as tax, Medicare levy and superannuation</w:t>
      </w:r>
      <w:r w:rsidR="00A415FD" w:rsidRPr="008360FC">
        <w:br w:type="page"/>
      </w:r>
    </w:p>
    <w:p w14:paraId="73AC0C05" w14:textId="77777777" w:rsidR="00540775" w:rsidRPr="00042703" w:rsidRDefault="00540775" w:rsidP="00006E1C">
      <w:pPr>
        <w:pStyle w:val="SCSAHeading1"/>
      </w:pPr>
      <w:bookmarkStart w:id="39" w:name="_Toc213663332"/>
      <w:r w:rsidRPr="00042703">
        <w:lastRenderedPageBreak/>
        <w:t>Unit 2</w:t>
      </w:r>
      <w:bookmarkEnd w:id="39"/>
    </w:p>
    <w:p w14:paraId="2A561A86" w14:textId="77777777" w:rsidR="00167B95" w:rsidRPr="00042703" w:rsidRDefault="00167B95" w:rsidP="00006E1C">
      <w:pPr>
        <w:pStyle w:val="SCSAHeading2"/>
      </w:pPr>
      <w:bookmarkStart w:id="40" w:name="_Toc359503804"/>
      <w:bookmarkStart w:id="41" w:name="_Toc213663333"/>
      <w:r w:rsidRPr="00042703">
        <w:t>Unit description</w:t>
      </w:r>
      <w:bookmarkEnd w:id="40"/>
      <w:bookmarkEnd w:id="41"/>
    </w:p>
    <w:p w14:paraId="44444026" w14:textId="77777777" w:rsidR="00AB062A" w:rsidRPr="00A52521" w:rsidRDefault="00AB062A" w:rsidP="00C47EAE">
      <w:bookmarkStart w:id="42" w:name="_Toc359503805"/>
      <w:r w:rsidRPr="00A52521">
        <w:t xml:space="preserve">This unit provides students with the mathematical skills and understanding to solve problems related to representing and comparing data, percentages, rates and ratios and time and </w:t>
      </w:r>
      <w:r w:rsidRPr="005D0090">
        <w:t xml:space="preserve">motion. </w:t>
      </w:r>
      <w:r w:rsidR="005D0090" w:rsidRPr="005D0090">
        <w:t xml:space="preserve">Students further develop the use of the mathematical thinking process and apply the statistical investigation process. The statistical investigation process should be explicitly taught in conjunction with the statistical content within this unit. </w:t>
      </w:r>
      <w:r w:rsidRPr="005D0090">
        <w:t xml:space="preserve">Teachers are </w:t>
      </w:r>
      <w:r w:rsidR="009D0758" w:rsidRPr="005D0090">
        <w:t>advised</w:t>
      </w:r>
      <w:r w:rsidRPr="005D0090">
        <w:t xml:space="preserve"> to apply the content of </w:t>
      </w:r>
      <w:r w:rsidR="00A96DFB" w:rsidRPr="005D0090">
        <w:t xml:space="preserve">the four topics in this unit: </w:t>
      </w:r>
      <w:r w:rsidRPr="005D0090">
        <w:t>Representing</w:t>
      </w:r>
      <w:r w:rsidRPr="00A52521">
        <w:t xml:space="preserve"> and comparing data</w:t>
      </w:r>
      <w:r w:rsidR="00A96DFB">
        <w:t>;</w:t>
      </w:r>
      <w:r w:rsidRPr="00A52521">
        <w:t xml:space="preserve"> Percentages</w:t>
      </w:r>
      <w:r w:rsidR="00A96DFB">
        <w:t>;</w:t>
      </w:r>
      <w:r w:rsidRPr="00A52521">
        <w:t xml:space="preserve"> Rates and ratios</w:t>
      </w:r>
      <w:r w:rsidR="00A96DFB">
        <w:t>;</w:t>
      </w:r>
      <w:r w:rsidRPr="00A52521">
        <w:t xml:space="preserve"> and Time and motion</w:t>
      </w:r>
      <w:r w:rsidR="00A96DFB">
        <w:t xml:space="preserve">, </w:t>
      </w:r>
      <w:r w:rsidRPr="00A52521">
        <w:t xml:space="preserve">in a context which is meaningful and of interest to their students. Possible contexts </w:t>
      </w:r>
      <w:r w:rsidR="009D0758">
        <w:t xml:space="preserve">for this unit </w:t>
      </w:r>
      <w:r w:rsidRPr="00A52521">
        <w:t>are Tr</w:t>
      </w:r>
      <w:r w:rsidR="009D0758">
        <w:t>ansport and Independent living.</w:t>
      </w:r>
    </w:p>
    <w:p w14:paraId="095DD7DC" w14:textId="77777777" w:rsidR="00AB062A" w:rsidRPr="00A52521" w:rsidRDefault="00AB062A" w:rsidP="00C47EAE">
      <w:r w:rsidRPr="00A52521">
        <w:t>It is assumed that students will be taught this course with an extensive range of technological applications and techniques. The ability to be able to choose when or when not to use some form of technology and to be able to work flexibly with technology are important skills.</w:t>
      </w:r>
    </w:p>
    <w:p w14:paraId="702ED588" w14:textId="54C5FFEE" w:rsidR="00AB062A" w:rsidRPr="00A52521" w:rsidRDefault="00AB062A" w:rsidP="00C47EAE">
      <w:r w:rsidRPr="00A52521">
        <w:rPr>
          <w:szCs w:val="20"/>
        </w:rPr>
        <w:t>The number formats for the unit are whole numbers, decimals, fractions and percentages, rates and ratios.</w:t>
      </w:r>
    </w:p>
    <w:p w14:paraId="4FC2AE9A" w14:textId="77777777" w:rsidR="00167B95" w:rsidRPr="00FA558E" w:rsidRDefault="00AB062A" w:rsidP="00006E1C">
      <w:pPr>
        <w:pStyle w:val="SCSAHeading2"/>
      </w:pPr>
      <w:bookmarkStart w:id="43" w:name="_Toc213663334"/>
      <w:bookmarkEnd w:id="42"/>
      <w:r w:rsidRPr="00FA558E">
        <w:t>Learning outcomes</w:t>
      </w:r>
      <w:bookmarkEnd w:id="43"/>
    </w:p>
    <w:p w14:paraId="7AB12EDF" w14:textId="77777777" w:rsidR="00AB062A" w:rsidRPr="008360FC" w:rsidRDefault="00AB062A" w:rsidP="008360FC">
      <w:pPr>
        <w:pStyle w:val="NoSpacing"/>
      </w:pPr>
      <w:r w:rsidRPr="00AB062A">
        <w:t>By the end of this unit, students:</w:t>
      </w:r>
    </w:p>
    <w:p w14:paraId="7A60148C" w14:textId="77777777" w:rsidR="00AB062A" w:rsidRPr="008360FC" w:rsidRDefault="00AB062A" w:rsidP="008360FC">
      <w:pPr>
        <w:pStyle w:val="ListParagraph"/>
        <w:numPr>
          <w:ilvl w:val="0"/>
          <w:numId w:val="32"/>
        </w:numPr>
      </w:pPr>
      <w:r w:rsidRPr="008360FC">
        <w:t>understand the concepts and techniques used in representing and comparing data, percentages, rates and ratios and time and motion</w:t>
      </w:r>
    </w:p>
    <w:p w14:paraId="530142A8" w14:textId="77777777" w:rsidR="00AB062A" w:rsidRPr="008360FC" w:rsidRDefault="00AB062A" w:rsidP="008360FC">
      <w:pPr>
        <w:pStyle w:val="ListParagraph"/>
        <w:numPr>
          <w:ilvl w:val="0"/>
          <w:numId w:val="32"/>
        </w:numPr>
      </w:pPr>
      <w:r w:rsidRPr="008360FC">
        <w:t>apply reasoning skills and solve practical problems in representing and comparing data, percentages, rates and ratios and time and motion</w:t>
      </w:r>
    </w:p>
    <w:p w14:paraId="72671459" w14:textId="77777777" w:rsidR="00AB062A" w:rsidRPr="008360FC" w:rsidRDefault="00AB062A" w:rsidP="008360FC">
      <w:pPr>
        <w:pStyle w:val="ListParagraph"/>
        <w:numPr>
          <w:ilvl w:val="0"/>
          <w:numId w:val="32"/>
        </w:numPr>
      </w:pPr>
      <w:r w:rsidRPr="008360FC">
        <w:t>communicate their arguments and strategies when solving mathematical and statistical problems using appropriate mathematical or statistical language</w:t>
      </w:r>
    </w:p>
    <w:p w14:paraId="77849B0E" w14:textId="77777777" w:rsidR="00AB062A" w:rsidRPr="008360FC" w:rsidRDefault="00AB062A" w:rsidP="008360FC">
      <w:pPr>
        <w:pStyle w:val="ListParagraph"/>
        <w:numPr>
          <w:ilvl w:val="0"/>
          <w:numId w:val="32"/>
        </w:numPr>
      </w:pPr>
      <w:r w:rsidRPr="008360FC">
        <w:t xml:space="preserve">interpret mathematical and statistical information and ascertain the reasonableness </w:t>
      </w:r>
      <w:r w:rsidR="006E635A" w:rsidRPr="008360FC">
        <w:t>of their solutions to problems.</w:t>
      </w:r>
    </w:p>
    <w:p w14:paraId="353D6AB0" w14:textId="77777777" w:rsidR="00167B95" w:rsidRPr="000D22ED" w:rsidRDefault="00167B95" w:rsidP="00006E1C">
      <w:pPr>
        <w:pStyle w:val="SCSAHeading2"/>
      </w:pPr>
      <w:bookmarkStart w:id="44" w:name="_Toc359503807"/>
      <w:bookmarkStart w:id="45" w:name="_Toc213663335"/>
      <w:r w:rsidRPr="000D22ED">
        <w:t>Unit content</w:t>
      </w:r>
      <w:bookmarkEnd w:id="44"/>
      <w:bookmarkEnd w:id="45"/>
    </w:p>
    <w:p w14:paraId="1032AC7F" w14:textId="77777777" w:rsidR="00167B95" w:rsidRDefault="00167B95" w:rsidP="008360FC">
      <w:r w:rsidRPr="00042703">
        <w:t xml:space="preserve">This unit includes the </w:t>
      </w:r>
      <w:r w:rsidRPr="008360FC">
        <w:t>knowledge</w:t>
      </w:r>
      <w:r w:rsidRPr="00042703">
        <w:t>, understandings and skills described below.</w:t>
      </w:r>
    </w:p>
    <w:p w14:paraId="03102D5A" w14:textId="77777777" w:rsidR="00A77384" w:rsidRDefault="00A77384" w:rsidP="008360FC">
      <w:r>
        <w:t xml:space="preserve">For topic 2.1 students </w:t>
      </w:r>
      <w:r w:rsidRPr="008360FC">
        <w:t>apply</w:t>
      </w:r>
      <w:r>
        <w:t xml:space="preserve"> the statistical investigation process to real-world tasks relating to the topic content.</w:t>
      </w:r>
    </w:p>
    <w:p w14:paraId="1EA8856D" w14:textId="77777777" w:rsidR="00A77384" w:rsidRPr="008360FC" w:rsidRDefault="00A77384" w:rsidP="008360FC">
      <w:pPr>
        <w:pStyle w:val="NoSpacing"/>
      </w:pPr>
      <w:r>
        <w:t>Students:</w:t>
      </w:r>
    </w:p>
    <w:p w14:paraId="42137520" w14:textId="77777777" w:rsidR="00A77384" w:rsidRPr="008360FC" w:rsidRDefault="00A77384" w:rsidP="008360FC">
      <w:pPr>
        <w:pStyle w:val="ListParagraph"/>
        <w:numPr>
          <w:ilvl w:val="0"/>
          <w:numId w:val="33"/>
        </w:numPr>
      </w:pPr>
      <w:r w:rsidRPr="008360FC">
        <w:t>clarify the problem and pose one or more questions that can be answered with data</w:t>
      </w:r>
    </w:p>
    <w:p w14:paraId="7F8124E3" w14:textId="77777777" w:rsidR="00A77384" w:rsidRPr="008360FC" w:rsidRDefault="00A77384" w:rsidP="008360FC">
      <w:pPr>
        <w:pStyle w:val="ListParagraph"/>
        <w:numPr>
          <w:ilvl w:val="0"/>
          <w:numId w:val="33"/>
        </w:numPr>
      </w:pPr>
      <w:r w:rsidRPr="008360FC">
        <w:t>design and implement a plan to collect or obtain appropriate data</w:t>
      </w:r>
    </w:p>
    <w:p w14:paraId="1871179F" w14:textId="77777777" w:rsidR="00A77384" w:rsidRPr="008360FC" w:rsidRDefault="00A77384" w:rsidP="008360FC">
      <w:pPr>
        <w:pStyle w:val="ListParagraph"/>
        <w:numPr>
          <w:ilvl w:val="0"/>
          <w:numId w:val="33"/>
        </w:numPr>
      </w:pPr>
      <w:r w:rsidRPr="008360FC">
        <w:t>select and apply appropriate graphical or numerical techniques to analyse the data</w:t>
      </w:r>
    </w:p>
    <w:p w14:paraId="45A3EBAE" w14:textId="77777777" w:rsidR="00A77384" w:rsidRPr="008360FC" w:rsidRDefault="00A77384" w:rsidP="008360FC">
      <w:pPr>
        <w:pStyle w:val="ListParagraph"/>
        <w:numPr>
          <w:ilvl w:val="0"/>
          <w:numId w:val="33"/>
        </w:numPr>
      </w:pPr>
      <w:r w:rsidRPr="008360FC">
        <w:t>interpret the results of this analysis and relate the interpretation to the original question</w:t>
      </w:r>
    </w:p>
    <w:p w14:paraId="3C953F8A" w14:textId="7EC73FB6" w:rsidR="00F557C2" w:rsidRDefault="00A77384" w:rsidP="008360FC">
      <w:pPr>
        <w:pStyle w:val="ListParagraph"/>
        <w:numPr>
          <w:ilvl w:val="0"/>
          <w:numId w:val="33"/>
        </w:numPr>
      </w:pPr>
      <w:r w:rsidRPr="008360FC">
        <w:t>communicate findings in a systematic and concise manner.</w:t>
      </w:r>
    </w:p>
    <w:p w14:paraId="283296CE" w14:textId="37D01F99" w:rsidR="008360FC" w:rsidRDefault="008360FC">
      <w:r>
        <w:br w:type="page"/>
      </w:r>
    </w:p>
    <w:p w14:paraId="44B355FE" w14:textId="77777777" w:rsidR="00516CCF" w:rsidRPr="00F557C2" w:rsidRDefault="00777058" w:rsidP="00006E1C">
      <w:pPr>
        <w:pStyle w:val="SCSAHeading3"/>
      </w:pPr>
      <w:r w:rsidRPr="00F557C2">
        <w:lastRenderedPageBreak/>
        <w:t>Topic 2.1: Representing and comparing data (16 hours)</w:t>
      </w:r>
    </w:p>
    <w:p w14:paraId="2EF6C857" w14:textId="77777777" w:rsidR="00777058" w:rsidRPr="00F557C2" w:rsidRDefault="00777058" w:rsidP="008360FC">
      <w:pPr>
        <w:pStyle w:val="SCSAHeading4"/>
      </w:pPr>
      <w:r w:rsidRPr="00F557C2">
        <w:t>Classifying data</w:t>
      </w:r>
    </w:p>
    <w:p w14:paraId="4C708DFE" w14:textId="4C76AB9E" w:rsidR="00777058" w:rsidRPr="00762577" w:rsidRDefault="00762577" w:rsidP="00762577">
      <w:pPr>
        <w:pStyle w:val="ContentDescription"/>
      </w:pPr>
      <w:r>
        <w:t>2.1.1</w:t>
      </w:r>
      <w:r>
        <w:tab/>
      </w:r>
      <w:r w:rsidR="00777058" w:rsidRPr="00762577">
        <w:t>identify examples of categorical data</w:t>
      </w:r>
    </w:p>
    <w:p w14:paraId="5A8D43AA" w14:textId="7A268A69" w:rsidR="00777058" w:rsidRPr="00762577" w:rsidRDefault="00762577" w:rsidP="00762577">
      <w:pPr>
        <w:pStyle w:val="ContentDescription"/>
      </w:pPr>
      <w:r>
        <w:t>2.1.2</w:t>
      </w:r>
      <w:r>
        <w:tab/>
      </w:r>
      <w:r w:rsidR="00777058" w:rsidRPr="00762577">
        <w:t>identify examples of numerical data</w:t>
      </w:r>
    </w:p>
    <w:p w14:paraId="7869ABB8" w14:textId="77777777" w:rsidR="00777058" w:rsidRPr="00F557C2" w:rsidRDefault="00777058" w:rsidP="008360FC">
      <w:pPr>
        <w:pStyle w:val="SCSAHeading4"/>
      </w:pPr>
      <w:r w:rsidRPr="00F557C2">
        <w:t>Data presentation and interpretation</w:t>
      </w:r>
    </w:p>
    <w:p w14:paraId="08ED9F51" w14:textId="30B1746E" w:rsidR="00777058" w:rsidRPr="00762577" w:rsidRDefault="00762577" w:rsidP="00762577">
      <w:pPr>
        <w:pStyle w:val="ContentDescription"/>
      </w:pPr>
      <w:r>
        <w:t>2.1.3</w:t>
      </w:r>
      <w:r>
        <w:tab/>
      </w:r>
      <w:r w:rsidR="00777058" w:rsidRPr="00762577">
        <w:t>display categorical data in tables and column graphs</w:t>
      </w:r>
    </w:p>
    <w:p w14:paraId="1F05A871" w14:textId="191622E6" w:rsidR="00777058" w:rsidRPr="00762577" w:rsidRDefault="00762577" w:rsidP="00762577">
      <w:pPr>
        <w:pStyle w:val="ContentDescription"/>
      </w:pPr>
      <w:r>
        <w:t>2.1.4</w:t>
      </w:r>
      <w:r>
        <w:tab/>
      </w:r>
      <w:r w:rsidR="00777058" w:rsidRPr="00762577">
        <w:t>display numerical data as frequency distributions, dot plots, stem and leaf plots and histograms</w:t>
      </w:r>
    </w:p>
    <w:p w14:paraId="371BAB80" w14:textId="63A5AEB9" w:rsidR="00777058" w:rsidRPr="00762577" w:rsidRDefault="00762577" w:rsidP="00762577">
      <w:pPr>
        <w:pStyle w:val="ContentDescription"/>
      </w:pPr>
      <w:r>
        <w:t>2.1.5</w:t>
      </w:r>
      <w:r>
        <w:tab/>
      </w:r>
      <w:r w:rsidR="00777058" w:rsidRPr="00762577">
        <w:t>recognise and identify outliers</w:t>
      </w:r>
    </w:p>
    <w:p w14:paraId="3B8F2D09" w14:textId="60DBBAF7" w:rsidR="008C5A17" w:rsidRPr="005D0090" w:rsidRDefault="00762577" w:rsidP="00762577">
      <w:pPr>
        <w:pStyle w:val="ContentDescription"/>
        <w:rPr>
          <w:b/>
          <w:lang w:eastAsia="en-AU"/>
        </w:rPr>
      </w:pPr>
      <w:r>
        <w:t>2.1.6</w:t>
      </w:r>
      <w:r>
        <w:tab/>
      </w:r>
      <w:r w:rsidR="00777058" w:rsidRPr="00762577">
        <w:t>compare the suitability of different methods of data presentation in real-wo</w:t>
      </w:r>
      <w:r w:rsidR="00777058" w:rsidRPr="005D0090">
        <w:rPr>
          <w:lang w:eastAsia="en-AU"/>
        </w:rPr>
        <w:t>rld contexts</w:t>
      </w:r>
    </w:p>
    <w:p w14:paraId="7EBF7C72" w14:textId="77777777" w:rsidR="00777058" w:rsidRPr="00F557C2" w:rsidRDefault="00777058" w:rsidP="008360FC">
      <w:pPr>
        <w:pStyle w:val="SCSAHeading4"/>
      </w:pPr>
      <w:r w:rsidRPr="00F557C2">
        <w:t>Summarising and interpreting data</w:t>
      </w:r>
    </w:p>
    <w:p w14:paraId="13161AE0" w14:textId="6D754E79" w:rsidR="00777058" w:rsidRPr="00762577" w:rsidRDefault="00762577" w:rsidP="00762577">
      <w:pPr>
        <w:pStyle w:val="ContentDescription"/>
      </w:pPr>
      <w:r>
        <w:t>2.1.7</w:t>
      </w:r>
      <w:r>
        <w:tab/>
      </w:r>
      <w:r w:rsidR="00777058" w:rsidRPr="00762577">
        <w:t xml:space="preserve">identify the mode and calculate other measures of central tendency, the arithmetic </w:t>
      </w:r>
      <w:proofErr w:type="gramStart"/>
      <w:r w:rsidR="00777058" w:rsidRPr="00762577">
        <w:t>mean</w:t>
      </w:r>
      <w:proofErr w:type="gramEnd"/>
      <w:r w:rsidR="00777058" w:rsidRPr="00762577">
        <w:t xml:space="preserve"> and the median, using technology when appropriate</w:t>
      </w:r>
    </w:p>
    <w:p w14:paraId="5211C7C9" w14:textId="42C0ADA0" w:rsidR="00777058" w:rsidRPr="00762577" w:rsidRDefault="00762577" w:rsidP="00762577">
      <w:pPr>
        <w:pStyle w:val="ContentDescription"/>
      </w:pPr>
      <w:r>
        <w:t>2.1.8</w:t>
      </w:r>
      <w:r>
        <w:tab/>
      </w:r>
      <w:r w:rsidR="00777058" w:rsidRPr="00762577">
        <w:t>investigate the suitability of measures of central tendency in various real-world contexts</w:t>
      </w:r>
    </w:p>
    <w:p w14:paraId="0F2A3DA5" w14:textId="2C6F1FB0" w:rsidR="00777058" w:rsidRPr="00762577" w:rsidRDefault="00762577" w:rsidP="00762577">
      <w:pPr>
        <w:pStyle w:val="ContentDescription"/>
      </w:pPr>
      <w:r>
        <w:t>2.1.9</w:t>
      </w:r>
      <w:r>
        <w:tab/>
      </w:r>
      <w:r w:rsidR="00777058" w:rsidRPr="00762577">
        <w:t>investigate the effect of outliers on the mean and the median</w:t>
      </w:r>
    </w:p>
    <w:p w14:paraId="628B8B53" w14:textId="3E1F60E7" w:rsidR="00777058" w:rsidRPr="00762577" w:rsidRDefault="00762577" w:rsidP="00762577">
      <w:pPr>
        <w:pStyle w:val="ContentDescription"/>
      </w:pPr>
      <w:r>
        <w:t>2.1.10</w:t>
      </w:r>
      <w:r>
        <w:tab/>
      </w:r>
      <w:r w:rsidR="00777058" w:rsidRPr="00762577">
        <w:t>cal</w:t>
      </w:r>
      <w:r w:rsidR="005A2B41" w:rsidRPr="00762577">
        <w:t>culate and interpret quartiles</w:t>
      </w:r>
    </w:p>
    <w:p w14:paraId="1E6CEBAF" w14:textId="54D56013" w:rsidR="00777058" w:rsidRPr="00762577" w:rsidRDefault="00762577" w:rsidP="00762577">
      <w:pPr>
        <w:pStyle w:val="ContentDescription"/>
      </w:pPr>
      <w:r>
        <w:t>2.1.11</w:t>
      </w:r>
      <w:r>
        <w:tab/>
      </w:r>
      <w:r w:rsidR="00777058" w:rsidRPr="00762577">
        <w:t xml:space="preserve">use informal ways of describing spread, </w:t>
      </w:r>
      <w:proofErr w:type="gramStart"/>
      <w:r w:rsidR="00777058" w:rsidRPr="00762577">
        <w:t>such as:</w:t>
      </w:r>
      <w:proofErr w:type="gramEnd"/>
      <w:r w:rsidR="00777058" w:rsidRPr="00762577">
        <w:t xml:space="preserve"> spread out/dispersed, tightly packed, clusters, gaps, more/less dense regions, outliers</w:t>
      </w:r>
    </w:p>
    <w:p w14:paraId="539A6E11" w14:textId="18D390CC" w:rsidR="00777058" w:rsidRPr="00762577" w:rsidRDefault="00762577" w:rsidP="00762577">
      <w:pPr>
        <w:pStyle w:val="ContentDescription"/>
      </w:pPr>
      <w:r>
        <w:t>2.1.12</w:t>
      </w:r>
      <w:r>
        <w:tab/>
      </w:r>
      <w:r w:rsidR="00777058" w:rsidRPr="00762577">
        <w:t xml:space="preserve">interpret statistical measures of spread, </w:t>
      </w:r>
      <w:proofErr w:type="gramStart"/>
      <w:r w:rsidR="00777058" w:rsidRPr="00762577">
        <w:t>such as:</w:t>
      </w:r>
      <w:proofErr w:type="gramEnd"/>
      <w:r w:rsidR="00777058" w:rsidRPr="00762577">
        <w:t xml:space="preserve"> the range, interquartile range and standard deviation</w:t>
      </w:r>
    </w:p>
    <w:p w14:paraId="667D65AE" w14:textId="07669810" w:rsidR="00777058" w:rsidRPr="00762577" w:rsidRDefault="00762577" w:rsidP="00762577">
      <w:pPr>
        <w:pStyle w:val="ContentDescription"/>
      </w:pPr>
      <w:r>
        <w:t>2.1.13</w:t>
      </w:r>
      <w:r>
        <w:tab/>
      </w:r>
      <w:r w:rsidR="00777058" w:rsidRPr="00762577">
        <w:t>investigate real-world examples from the media illustrating inappropriate uses, of measures of central tendency and spread</w:t>
      </w:r>
    </w:p>
    <w:p w14:paraId="73B2A670" w14:textId="77777777" w:rsidR="00777058" w:rsidRPr="00F557C2" w:rsidRDefault="00777058" w:rsidP="008360FC">
      <w:pPr>
        <w:pStyle w:val="SCSAHeading4"/>
      </w:pPr>
      <w:r w:rsidRPr="00F557C2">
        <w:t>Comparing data sets</w:t>
      </w:r>
    </w:p>
    <w:p w14:paraId="27A81BE9" w14:textId="5D5BEF2D" w:rsidR="00777058" w:rsidRPr="00762577" w:rsidRDefault="00762577" w:rsidP="00762577">
      <w:pPr>
        <w:pStyle w:val="ContentDescription"/>
      </w:pPr>
      <w:r>
        <w:t>2.1.14</w:t>
      </w:r>
      <w:r>
        <w:tab/>
      </w:r>
      <w:r w:rsidR="00777058" w:rsidRPr="00762577">
        <w:t xml:space="preserve">compare </w:t>
      </w:r>
      <w:proofErr w:type="gramStart"/>
      <w:r w:rsidR="00777058" w:rsidRPr="00762577">
        <w:t>back to back</w:t>
      </w:r>
      <w:proofErr w:type="gramEnd"/>
      <w:r w:rsidR="00777058" w:rsidRPr="00762577">
        <w:t xml:space="preserve"> stem plots for different data sets</w:t>
      </w:r>
    </w:p>
    <w:p w14:paraId="774391FB" w14:textId="2AF369D7" w:rsidR="00777058" w:rsidRPr="00762577" w:rsidRDefault="00762577" w:rsidP="00762577">
      <w:pPr>
        <w:pStyle w:val="ContentDescription"/>
      </w:pPr>
      <w:r>
        <w:t>2.1.15</w:t>
      </w:r>
      <w:r>
        <w:tab/>
      </w:r>
      <w:r w:rsidR="00777058" w:rsidRPr="00762577">
        <w:t xml:space="preserve">complete a five number summary for different data sets </w:t>
      </w:r>
    </w:p>
    <w:p w14:paraId="7644504D" w14:textId="57302470" w:rsidR="00777058" w:rsidRPr="00762577" w:rsidRDefault="00762577" w:rsidP="00762577">
      <w:pPr>
        <w:pStyle w:val="ContentDescription"/>
      </w:pPr>
      <w:r>
        <w:t>2.1.16</w:t>
      </w:r>
      <w:r>
        <w:tab/>
      </w:r>
      <w:r w:rsidR="00777058" w:rsidRPr="00762577">
        <w:t>construct and interpret box plots using a five number summary</w:t>
      </w:r>
    </w:p>
    <w:p w14:paraId="35C99F92" w14:textId="6CF2B387" w:rsidR="00777058" w:rsidRPr="00762577" w:rsidRDefault="00762577" w:rsidP="00762577">
      <w:pPr>
        <w:pStyle w:val="ContentDescription"/>
      </w:pPr>
      <w:r>
        <w:t>2.1.17</w:t>
      </w:r>
      <w:r>
        <w:tab/>
      </w:r>
      <w:r w:rsidR="00777058" w:rsidRPr="00762577">
        <w:t>compare the characteristics of the shape of histograms using symmetry, skewness and bimodality</w:t>
      </w:r>
    </w:p>
    <w:p w14:paraId="12FB78C9" w14:textId="77777777" w:rsidR="00777058" w:rsidRPr="00A96DFB" w:rsidRDefault="00777058" w:rsidP="008360FC">
      <w:pPr>
        <w:pStyle w:val="NoSpacing"/>
        <w:rPr>
          <w:lang w:eastAsia="en-AU"/>
        </w:rPr>
      </w:pPr>
      <w:r w:rsidRPr="00A96DFB">
        <w:rPr>
          <w:lang w:eastAsia="en-AU"/>
        </w:rPr>
        <w:t>Examples in context</w:t>
      </w:r>
      <w:r w:rsidR="00A52521" w:rsidRPr="00A96DFB">
        <w:rPr>
          <w:lang w:eastAsia="en-AU"/>
        </w:rPr>
        <w:t xml:space="preserve"> </w:t>
      </w:r>
      <w:r w:rsidRPr="00A96DFB">
        <w:rPr>
          <w:lang w:eastAsia="en-AU"/>
        </w:rPr>
        <w:t xml:space="preserve">– </w:t>
      </w:r>
      <w:r w:rsidRPr="008360FC">
        <w:t>Representing</w:t>
      </w:r>
      <w:r w:rsidRPr="00A96DFB">
        <w:rPr>
          <w:lang w:eastAsia="en-AU"/>
        </w:rPr>
        <w:t xml:space="preserve"> and comparing data</w:t>
      </w:r>
      <w:r w:rsidR="00A52521" w:rsidRPr="00A96DFB">
        <w:rPr>
          <w:lang w:eastAsia="en-AU"/>
        </w:rPr>
        <w:t>:</w:t>
      </w:r>
    </w:p>
    <w:p w14:paraId="54557B34" w14:textId="77777777" w:rsidR="00777058" w:rsidRPr="008360FC" w:rsidRDefault="00777058" w:rsidP="008360FC">
      <w:pPr>
        <w:pStyle w:val="ListParagraph"/>
        <w:numPr>
          <w:ilvl w:val="0"/>
          <w:numId w:val="34"/>
        </w:numPr>
      </w:pPr>
      <w:r w:rsidRPr="008360FC">
        <w:t>analysing and interpreting a range of statistical information related to car theft, car accidents and driver behaviour</w:t>
      </w:r>
    </w:p>
    <w:p w14:paraId="6E645EF7" w14:textId="77777777" w:rsidR="00777058" w:rsidRPr="008360FC" w:rsidRDefault="00777058" w:rsidP="008360FC">
      <w:pPr>
        <w:pStyle w:val="ListParagraph"/>
        <w:numPr>
          <w:ilvl w:val="0"/>
          <w:numId w:val="34"/>
        </w:numPr>
      </w:pPr>
      <w:r w:rsidRPr="008360FC">
        <w:t xml:space="preserve">using statistics and graphs to </w:t>
      </w:r>
      <w:r w:rsidR="00E0689F" w:rsidRPr="008360FC">
        <w:t>determine</w:t>
      </w:r>
      <w:r w:rsidRPr="008360FC">
        <w:t xml:space="preserve"> the number of people in each blood type, given the population percentages of blo</w:t>
      </w:r>
      <w:r w:rsidR="00E85C19" w:rsidRPr="008360FC">
        <w:t>od types in different countries</w:t>
      </w:r>
    </w:p>
    <w:p w14:paraId="1B9C2B36" w14:textId="77777777" w:rsidR="00777058" w:rsidRPr="008360FC" w:rsidRDefault="00777058" w:rsidP="008360FC">
      <w:pPr>
        <w:pStyle w:val="ListParagraph"/>
        <w:numPr>
          <w:ilvl w:val="0"/>
          <w:numId w:val="34"/>
        </w:numPr>
      </w:pPr>
      <w:proofErr w:type="gramStart"/>
      <w:r w:rsidRPr="008360FC">
        <w:t>compare and contrast</w:t>
      </w:r>
      <w:proofErr w:type="gramEnd"/>
      <w:r w:rsidRPr="008360FC">
        <w:t xml:space="preserve"> costs of items from different retail outlets</w:t>
      </w:r>
    </w:p>
    <w:p w14:paraId="1564F4AC" w14:textId="77777777" w:rsidR="004E0EF5" w:rsidRDefault="004E0EF5" w:rsidP="008360FC">
      <w:r>
        <w:lastRenderedPageBreak/>
        <w:t>For topic</w:t>
      </w:r>
      <w:r w:rsidR="00996D68">
        <w:t>s</w:t>
      </w:r>
      <w:r>
        <w:t xml:space="preserve"> 2.2, 2.3 and 2.4, students apply the mathematical thinking process to real-world problems relating to the topic content.</w:t>
      </w:r>
    </w:p>
    <w:p w14:paraId="5D0B18B7" w14:textId="77777777" w:rsidR="004E0EF5" w:rsidRDefault="004E0EF5" w:rsidP="008360FC">
      <w:pPr>
        <w:pStyle w:val="NoSpacing"/>
      </w:pPr>
      <w:r>
        <w:t>Students:</w:t>
      </w:r>
    </w:p>
    <w:p w14:paraId="0DC00118" w14:textId="77777777" w:rsidR="004E0EF5" w:rsidRPr="008360FC" w:rsidRDefault="004E0EF5" w:rsidP="008360FC">
      <w:pPr>
        <w:pStyle w:val="ListParagraph"/>
        <w:numPr>
          <w:ilvl w:val="0"/>
          <w:numId w:val="35"/>
        </w:numPr>
      </w:pPr>
      <w:r w:rsidRPr="008360FC">
        <w:t>interpret the task and gather the key information</w:t>
      </w:r>
    </w:p>
    <w:p w14:paraId="19F6BCAE" w14:textId="77777777" w:rsidR="004E0EF5" w:rsidRPr="008360FC" w:rsidRDefault="004E0EF5" w:rsidP="008360FC">
      <w:pPr>
        <w:pStyle w:val="ListParagraph"/>
        <w:numPr>
          <w:ilvl w:val="0"/>
          <w:numId w:val="35"/>
        </w:numPr>
      </w:pPr>
      <w:r w:rsidRPr="008360FC">
        <w:t>identify the mathematics which could help to complete the task</w:t>
      </w:r>
    </w:p>
    <w:p w14:paraId="29B11336" w14:textId="77777777" w:rsidR="004E0EF5" w:rsidRPr="008360FC" w:rsidRDefault="004E0EF5" w:rsidP="008360FC">
      <w:pPr>
        <w:pStyle w:val="ListParagraph"/>
        <w:numPr>
          <w:ilvl w:val="0"/>
          <w:numId w:val="35"/>
        </w:numPr>
      </w:pPr>
      <w:r w:rsidRPr="008360FC">
        <w:t>analyse information and data from a variety of sources</w:t>
      </w:r>
    </w:p>
    <w:p w14:paraId="093ADAB5" w14:textId="77777777" w:rsidR="004E0EF5" w:rsidRPr="008360FC" w:rsidRDefault="004E0EF5" w:rsidP="008360FC">
      <w:pPr>
        <w:pStyle w:val="ListParagraph"/>
        <w:numPr>
          <w:ilvl w:val="0"/>
          <w:numId w:val="35"/>
        </w:numPr>
      </w:pPr>
      <w:r w:rsidRPr="008360FC">
        <w:t>apply existing mathematical knowledge and strategies to obtain a solution</w:t>
      </w:r>
    </w:p>
    <w:p w14:paraId="31E50E4C" w14:textId="77777777" w:rsidR="004E0EF5" w:rsidRPr="008360FC" w:rsidRDefault="004E0EF5" w:rsidP="008360FC">
      <w:pPr>
        <w:pStyle w:val="ListParagraph"/>
        <w:numPr>
          <w:ilvl w:val="0"/>
          <w:numId w:val="35"/>
        </w:numPr>
      </w:pPr>
      <w:r w:rsidRPr="008360FC">
        <w:t>verify the reasonableness of the solution</w:t>
      </w:r>
    </w:p>
    <w:p w14:paraId="3B624A75" w14:textId="77777777" w:rsidR="004E0EF5" w:rsidRPr="008360FC" w:rsidRDefault="004E0EF5" w:rsidP="008360FC">
      <w:pPr>
        <w:pStyle w:val="ListParagraph"/>
        <w:numPr>
          <w:ilvl w:val="0"/>
          <w:numId w:val="35"/>
        </w:numPr>
      </w:pPr>
      <w:r w:rsidRPr="008360FC">
        <w:t>communicate findings in a systematic and concise manner.</w:t>
      </w:r>
    </w:p>
    <w:p w14:paraId="44CF43F8" w14:textId="77777777" w:rsidR="00777058" w:rsidRPr="00F557C2" w:rsidRDefault="00777058" w:rsidP="00006E1C">
      <w:pPr>
        <w:pStyle w:val="SCSAHeading3"/>
      </w:pPr>
      <w:r w:rsidRPr="00F557C2">
        <w:t>Topic 2.2: Percentages (6 hours)</w:t>
      </w:r>
    </w:p>
    <w:p w14:paraId="5E6F5649" w14:textId="77777777" w:rsidR="00777058" w:rsidRPr="00F557C2" w:rsidRDefault="00777058" w:rsidP="008360FC">
      <w:pPr>
        <w:pStyle w:val="SCSAHeading4"/>
      </w:pPr>
      <w:r w:rsidRPr="00F557C2">
        <w:t>Percentage calculations</w:t>
      </w:r>
    </w:p>
    <w:p w14:paraId="704E1C83" w14:textId="0425D631" w:rsidR="007E4E97" w:rsidRPr="00762577" w:rsidRDefault="00762577" w:rsidP="00762577">
      <w:pPr>
        <w:pStyle w:val="ContentDescription"/>
      </w:pPr>
      <w:r>
        <w:t>2.2.1</w:t>
      </w:r>
      <w:r>
        <w:tab/>
      </w:r>
      <w:r w:rsidR="00777058" w:rsidRPr="00762577">
        <w:t>review calculatin</w:t>
      </w:r>
      <w:r w:rsidR="007E4E97" w:rsidRPr="00762577">
        <w:t>g a percentage of a given amount</w:t>
      </w:r>
    </w:p>
    <w:p w14:paraId="7FA8C04D" w14:textId="0FC893E2" w:rsidR="00777058" w:rsidRPr="00762577" w:rsidRDefault="00762577" w:rsidP="00762577">
      <w:pPr>
        <w:pStyle w:val="ContentDescription"/>
      </w:pPr>
      <w:r>
        <w:t>2.2.2</w:t>
      </w:r>
      <w:r>
        <w:tab/>
      </w:r>
      <w:r w:rsidR="00777058" w:rsidRPr="00762577">
        <w:t xml:space="preserve">review one amount expressed as a percentage of another </w:t>
      </w:r>
    </w:p>
    <w:p w14:paraId="07E64DC6" w14:textId="77777777" w:rsidR="00777058" w:rsidRPr="00F557C2" w:rsidRDefault="00777058" w:rsidP="008360FC">
      <w:pPr>
        <w:pStyle w:val="SCSAHeading4"/>
      </w:pPr>
      <w:r w:rsidRPr="00F557C2">
        <w:t>Applications of percentages</w:t>
      </w:r>
    </w:p>
    <w:p w14:paraId="29426BE3" w14:textId="34721FE9" w:rsidR="00777058" w:rsidRPr="00762577" w:rsidRDefault="00762577" w:rsidP="00762577">
      <w:pPr>
        <w:pStyle w:val="ContentDescription"/>
      </w:pPr>
      <w:r>
        <w:t>2.2.3</w:t>
      </w:r>
      <w:r>
        <w:tab/>
      </w:r>
      <w:r w:rsidR="00777058" w:rsidRPr="00777058">
        <w:t xml:space="preserve">determine the overall </w:t>
      </w:r>
      <w:r w:rsidR="00777058" w:rsidRPr="00762577">
        <w:t>change in a quantity following repeated percentage changes; for example, an increase of 10</w:t>
      </w:r>
      <w:r w:rsidR="00A52521" w:rsidRPr="00762577">
        <w:t>% followed by a decrease of 10%</w:t>
      </w:r>
    </w:p>
    <w:p w14:paraId="7431BDD3" w14:textId="206B449A" w:rsidR="00777058" w:rsidRPr="00762577" w:rsidRDefault="00762577" w:rsidP="00762577">
      <w:pPr>
        <w:pStyle w:val="ContentDescription"/>
      </w:pPr>
      <w:r>
        <w:t>2.2.4</w:t>
      </w:r>
      <w:r>
        <w:tab/>
      </w:r>
      <w:r w:rsidR="005A2B41" w:rsidRPr="00762577">
        <w:t>calculate simple interest</w:t>
      </w:r>
    </w:p>
    <w:p w14:paraId="334C4A1B" w14:textId="77777777" w:rsidR="00777058" w:rsidRPr="008360FC" w:rsidRDefault="00777058" w:rsidP="008360FC">
      <w:pPr>
        <w:pStyle w:val="NoSpacing"/>
      </w:pPr>
      <w:r w:rsidRPr="00A96DFB">
        <w:t>Examples in context</w:t>
      </w:r>
      <w:r w:rsidR="00A52521" w:rsidRPr="00A96DFB">
        <w:t xml:space="preserve"> </w:t>
      </w:r>
      <w:r w:rsidRPr="00A96DFB">
        <w:t>– Percentages</w:t>
      </w:r>
      <w:r w:rsidR="00A52521" w:rsidRPr="00A96DFB">
        <w:t>:</w:t>
      </w:r>
    </w:p>
    <w:p w14:paraId="10C3AA6E" w14:textId="77777777" w:rsidR="00777058" w:rsidRPr="008360FC" w:rsidRDefault="00777058" w:rsidP="008360FC">
      <w:pPr>
        <w:pStyle w:val="ListParagraph"/>
        <w:numPr>
          <w:ilvl w:val="0"/>
          <w:numId w:val="36"/>
        </w:numPr>
      </w:pPr>
      <w:r w:rsidRPr="008360FC">
        <w:t>calculating stamp duty costs involved in buying a car, using percentages and tables</w:t>
      </w:r>
    </w:p>
    <w:p w14:paraId="3D6DEF6A" w14:textId="77777777" w:rsidR="00777058" w:rsidRPr="008360FC" w:rsidRDefault="00777058" w:rsidP="008360FC">
      <w:pPr>
        <w:pStyle w:val="ListParagraph"/>
        <w:numPr>
          <w:ilvl w:val="0"/>
          <w:numId w:val="36"/>
        </w:numPr>
      </w:pPr>
      <w:r w:rsidRPr="008360FC">
        <w:t>calculating depreciation of a vehicle over time</w:t>
      </w:r>
    </w:p>
    <w:p w14:paraId="3D868ADA" w14:textId="77777777" w:rsidR="00777058" w:rsidRPr="008360FC" w:rsidRDefault="00777058" w:rsidP="008360FC">
      <w:pPr>
        <w:pStyle w:val="ListParagraph"/>
        <w:numPr>
          <w:ilvl w:val="0"/>
          <w:numId w:val="36"/>
        </w:numPr>
      </w:pPr>
      <w:r w:rsidRPr="008360FC">
        <w:t xml:space="preserve">using statistics and graphs to </w:t>
      </w:r>
      <w:r w:rsidR="00E0689F" w:rsidRPr="008360FC">
        <w:t>determine</w:t>
      </w:r>
      <w:r w:rsidRPr="008360FC">
        <w:t xml:space="preserve"> the number of people in each blood type given the population percentages of blood types in different countries</w:t>
      </w:r>
    </w:p>
    <w:p w14:paraId="6D89A2C3" w14:textId="77777777" w:rsidR="00516CCF" w:rsidRPr="00F557C2" w:rsidRDefault="00777058" w:rsidP="00006E1C">
      <w:pPr>
        <w:pStyle w:val="SCSAHeading3"/>
      </w:pPr>
      <w:r w:rsidRPr="00F557C2">
        <w:t>Topic 2.3: Rates and ratios: (12 hours)</w:t>
      </w:r>
    </w:p>
    <w:p w14:paraId="5435FD50" w14:textId="77777777" w:rsidR="00777058" w:rsidRPr="00F557C2" w:rsidRDefault="00777058" w:rsidP="008360FC">
      <w:pPr>
        <w:pStyle w:val="SCSAHeading4"/>
      </w:pPr>
      <w:r w:rsidRPr="00F557C2">
        <w:t>Ratios</w:t>
      </w:r>
    </w:p>
    <w:p w14:paraId="3643C440" w14:textId="5E57D5CC" w:rsidR="00777058" w:rsidRDefault="00762577" w:rsidP="00762577">
      <w:pPr>
        <w:pStyle w:val="ContentDescription"/>
        <w:rPr>
          <w:lang w:eastAsia="en-AU"/>
        </w:rPr>
      </w:pPr>
      <w:r>
        <w:t>2.3.1</w:t>
      </w:r>
      <w:r>
        <w:tab/>
      </w:r>
      <w:r w:rsidR="00777058" w:rsidRPr="00762577">
        <w:t>identify</w:t>
      </w:r>
      <w:r w:rsidR="00777058" w:rsidRPr="004C7893">
        <w:rPr>
          <w:lang w:eastAsia="en-AU"/>
        </w:rPr>
        <w:t xml:space="preserve"> common use of ratios to express comparisons of qua</w:t>
      </w:r>
      <w:r w:rsidR="00A52521" w:rsidRPr="004C7893">
        <w:rPr>
          <w:lang w:eastAsia="en-AU"/>
        </w:rPr>
        <w:t>ntities in practical situations</w:t>
      </w:r>
    </w:p>
    <w:p w14:paraId="60CC8B16" w14:textId="2D3CA52E" w:rsidR="004C7893" w:rsidRDefault="00762577" w:rsidP="00762577">
      <w:pPr>
        <w:pStyle w:val="ContentDescription"/>
        <w:rPr>
          <w:lang w:eastAsia="en-AU"/>
        </w:rPr>
      </w:pPr>
      <w:r>
        <w:t>2.3.2</w:t>
      </w:r>
      <w:r>
        <w:tab/>
      </w:r>
      <w:r w:rsidR="00777058" w:rsidRPr="004C7893">
        <w:rPr>
          <w:lang w:eastAsia="en-AU"/>
        </w:rPr>
        <w:t xml:space="preserve">use </w:t>
      </w:r>
      <w:r w:rsidR="00777058" w:rsidRPr="00762577">
        <w:t>diagrams</w:t>
      </w:r>
      <w:r w:rsidR="00777058" w:rsidRPr="004C7893">
        <w:rPr>
          <w:lang w:eastAsia="en-AU"/>
        </w:rPr>
        <w:t xml:space="preserve"> or concrete mate</w:t>
      </w:r>
      <w:r w:rsidR="006B13C9">
        <w:rPr>
          <w:lang w:eastAsia="en-AU"/>
        </w:rPr>
        <w:t>rials to show simple ratios</w:t>
      </w:r>
      <w:r w:rsidR="003871D1">
        <w:rPr>
          <w:lang w:eastAsia="en-AU"/>
        </w:rPr>
        <w:t>,</w:t>
      </w:r>
      <w:r w:rsidR="006B13C9">
        <w:rPr>
          <w:lang w:eastAsia="en-AU"/>
        </w:rPr>
        <w:t xml:space="preserve"> such as</w:t>
      </w:r>
      <w:r w:rsidR="00777058" w:rsidRPr="004C7893">
        <w:rPr>
          <w:lang w:eastAsia="en-AU"/>
        </w:rPr>
        <w:t xml:space="preserve"> 1 to 4</w:t>
      </w:r>
      <w:r w:rsidR="00F04D57">
        <w:rPr>
          <w:lang w:eastAsia="en-AU"/>
        </w:rPr>
        <w:t>, 1:1:2</w:t>
      </w:r>
    </w:p>
    <w:p w14:paraId="2200C1E8" w14:textId="6206D528" w:rsidR="00777058" w:rsidRPr="004C7893" w:rsidRDefault="00762577" w:rsidP="00762577">
      <w:pPr>
        <w:pStyle w:val="ContentDescription"/>
        <w:rPr>
          <w:lang w:eastAsia="en-AU"/>
        </w:rPr>
      </w:pPr>
      <w:r>
        <w:t>2.3.3</w:t>
      </w:r>
      <w:r>
        <w:tab/>
      </w:r>
      <w:r w:rsidR="00777058" w:rsidRPr="00762577">
        <w:t>understand</w:t>
      </w:r>
      <w:r w:rsidR="00777058" w:rsidRPr="004C7893">
        <w:rPr>
          <w:lang w:eastAsia="en-AU"/>
        </w:rPr>
        <w:t xml:space="preserve"> the relationship between simple fract</w:t>
      </w:r>
      <w:r w:rsidR="00EE4F4B">
        <w:rPr>
          <w:lang w:eastAsia="en-AU"/>
        </w:rPr>
        <w:t>ions, percentages and ratio, for example,</w:t>
      </w:r>
      <w:r w:rsidR="00777058" w:rsidRPr="004C7893">
        <w:rPr>
          <w:lang w:eastAsia="en-AU"/>
        </w:rPr>
        <w:t xml:space="preserve"> a ratio of 1:4 is the same as 20% to 80% or </w:t>
      </w:r>
      <m:oMath>
        <m:f>
          <m:fPr>
            <m:ctrlPr>
              <w:rPr>
                <w:rFonts w:ascii="Cambria Math" w:hAnsi="Cambria Math"/>
                <w:i/>
                <w:lang w:eastAsia="en-AU"/>
              </w:rPr>
            </m:ctrlPr>
          </m:fPr>
          <m:num>
            <m:r>
              <w:rPr>
                <w:rFonts w:ascii="Cambria Math" w:hAnsi="Cambria Math"/>
                <w:lang w:eastAsia="en-AU"/>
              </w:rPr>
              <m:t>1</m:t>
            </m:r>
          </m:num>
          <m:den>
            <m:r>
              <w:rPr>
                <w:rFonts w:ascii="Cambria Math" w:hAnsi="Cambria Math"/>
                <w:lang w:eastAsia="en-AU"/>
              </w:rPr>
              <m:t>5</m:t>
            </m:r>
          </m:den>
        </m:f>
      </m:oMath>
      <w:r w:rsidR="007F0FC5" w:rsidRPr="007F0FC5">
        <w:rPr>
          <w:lang w:eastAsia="en-AU"/>
        </w:rPr>
        <w:t xml:space="preserve"> to </w:t>
      </w:r>
      <m:oMath>
        <m:f>
          <m:fPr>
            <m:ctrlPr>
              <w:rPr>
                <w:rFonts w:ascii="Cambria Math" w:hAnsi="Cambria Math"/>
                <w:i/>
                <w:lang w:eastAsia="en-AU"/>
              </w:rPr>
            </m:ctrlPr>
          </m:fPr>
          <m:num>
            <m:r>
              <w:rPr>
                <w:rFonts w:ascii="Cambria Math" w:hAnsi="Cambria Math"/>
                <w:lang w:eastAsia="en-AU"/>
              </w:rPr>
              <m:t>4</m:t>
            </m:r>
          </m:num>
          <m:den>
            <m:r>
              <w:rPr>
                <w:rFonts w:ascii="Cambria Math" w:hAnsi="Cambria Math"/>
                <w:lang w:eastAsia="en-AU"/>
              </w:rPr>
              <m:t>5</m:t>
            </m:r>
          </m:den>
        </m:f>
      </m:oMath>
      <w:r w:rsidR="00CC6BE0">
        <w:rPr>
          <w:lang w:eastAsia="en-AU"/>
        </w:rPr>
        <w:t xml:space="preserve"> </w:t>
      </w:r>
    </w:p>
    <w:p w14:paraId="121B9EE0" w14:textId="46FFA91A" w:rsidR="00777058" w:rsidRPr="00193150" w:rsidRDefault="00762577" w:rsidP="00762577">
      <w:pPr>
        <w:pStyle w:val="ContentDescription"/>
        <w:rPr>
          <w:lang w:eastAsia="en-AU"/>
        </w:rPr>
      </w:pPr>
      <w:r>
        <w:t>2.3.4</w:t>
      </w:r>
      <w:r>
        <w:tab/>
      </w:r>
      <w:r w:rsidR="00777058" w:rsidRPr="00193150">
        <w:rPr>
          <w:lang w:eastAsia="en-AU"/>
        </w:rPr>
        <w:t>express a ratio in simplest form</w:t>
      </w:r>
    </w:p>
    <w:p w14:paraId="48AAB6B0" w14:textId="7D697010" w:rsidR="00777058" w:rsidRPr="00193150" w:rsidRDefault="00762577" w:rsidP="00762577">
      <w:pPr>
        <w:pStyle w:val="ContentDescription"/>
        <w:rPr>
          <w:lang w:eastAsia="en-AU"/>
        </w:rPr>
      </w:pPr>
      <w:r>
        <w:t>2.3.5</w:t>
      </w:r>
      <w:r>
        <w:tab/>
      </w:r>
      <w:r w:rsidR="00777058" w:rsidRPr="00193150">
        <w:rPr>
          <w:lang w:eastAsia="en-AU"/>
        </w:rPr>
        <w:t xml:space="preserve">determine </w:t>
      </w:r>
      <w:r w:rsidR="00777058" w:rsidRPr="00762577">
        <w:t>the</w:t>
      </w:r>
      <w:r w:rsidR="00777058" w:rsidRPr="00193150">
        <w:rPr>
          <w:lang w:eastAsia="en-AU"/>
        </w:rPr>
        <w:t xml:space="preserve"> ratio of two quantities in context</w:t>
      </w:r>
    </w:p>
    <w:p w14:paraId="582F6A6F" w14:textId="4BD69F5F" w:rsidR="00777058" w:rsidRPr="00193150" w:rsidRDefault="00762577" w:rsidP="00762577">
      <w:pPr>
        <w:pStyle w:val="ContentDescription"/>
        <w:rPr>
          <w:lang w:eastAsia="en-AU"/>
        </w:rPr>
      </w:pPr>
      <w:r>
        <w:t>2.3.6</w:t>
      </w:r>
      <w:r>
        <w:tab/>
      </w:r>
      <w:r w:rsidR="00777058" w:rsidRPr="00193150">
        <w:rPr>
          <w:lang w:eastAsia="en-AU"/>
        </w:rPr>
        <w:t xml:space="preserve">divide a quantity </w:t>
      </w:r>
      <w:proofErr w:type="gramStart"/>
      <w:r w:rsidR="00777058" w:rsidRPr="00193150">
        <w:rPr>
          <w:lang w:eastAsia="en-AU"/>
        </w:rPr>
        <w:t xml:space="preserve">in a </w:t>
      </w:r>
      <w:r w:rsidR="00EE4F4B">
        <w:rPr>
          <w:lang w:eastAsia="en-AU"/>
        </w:rPr>
        <w:t>given</w:t>
      </w:r>
      <w:proofErr w:type="gramEnd"/>
      <w:r w:rsidR="00EE4F4B">
        <w:rPr>
          <w:lang w:eastAsia="en-AU"/>
        </w:rPr>
        <w:t xml:space="preserve"> ratio, for example,</w:t>
      </w:r>
      <w:r w:rsidR="00777058" w:rsidRPr="00193150">
        <w:rPr>
          <w:lang w:eastAsia="en-AU"/>
        </w:rPr>
        <w:t xml:space="preserve"> share $12 in the ratio 1 to 2</w:t>
      </w:r>
    </w:p>
    <w:p w14:paraId="2E12FEC4" w14:textId="121D6CB8" w:rsidR="00777058" w:rsidRPr="00193150" w:rsidRDefault="00762577" w:rsidP="00762577">
      <w:pPr>
        <w:pStyle w:val="ContentDescription"/>
        <w:rPr>
          <w:lang w:eastAsia="en-AU"/>
        </w:rPr>
      </w:pPr>
      <w:r>
        <w:t>2.3.7</w:t>
      </w:r>
      <w:r>
        <w:tab/>
      </w:r>
      <w:r w:rsidR="00777058" w:rsidRPr="00193150">
        <w:rPr>
          <w:lang w:eastAsia="en-AU"/>
        </w:rPr>
        <w:t>use ratio to describe simple scales</w:t>
      </w:r>
    </w:p>
    <w:p w14:paraId="29C461E6" w14:textId="086EF26B" w:rsidR="00373089" w:rsidRPr="008360FC" w:rsidRDefault="00777058" w:rsidP="008360FC">
      <w:pPr>
        <w:pStyle w:val="NoSpacing"/>
      </w:pPr>
      <w:r w:rsidRPr="00A96DFB">
        <w:t>Examples in context</w:t>
      </w:r>
      <w:r w:rsidR="00A52521" w:rsidRPr="00A96DFB">
        <w:t xml:space="preserve"> </w:t>
      </w:r>
      <w:r w:rsidR="00373089">
        <w:t>– Ratios:</w:t>
      </w:r>
    </w:p>
    <w:p w14:paraId="6DEC6CF9" w14:textId="77777777" w:rsidR="002B3F0F" w:rsidRPr="008360FC" w:rsidRDefault="002B3F0F" w:rsidP="008360FC">
      <w:pPr>
        <w:pStyle w:val="ListParagraph"/>
        <w:numPr>
          <w:ilvl w:val="0"/>
          <w:numId w:val="37"/>
        </w:numPr>
      </w:pPr>
      <w:r w:rsidRPr="008360FC">
        <w:t>discussing the use of ratios, percentages or fractions as different ways of relating the quantities in mixtures, for example cordial or mortar</w:t>
      </w:r>
    </w:p>
    <w:p w14:paraId="221D840B" w14:textId="0E56B293" w:rsidR="002B3F0F" w:rsidRPr="008360FC" w:rsidRDefault="002B3F0F" w:rsidP="008360FC">
      <w:pPr>
        <w:pStyle w:val="ListParagraph"/>
        <w:numPr>
          <w:ilvl w:val="0"/>
          <w:numId w:val="37"/>
        </w:numPr>
      </w:pPr>
      <w:r w:rsidRPr="008360FC">
        <w:t xml:space="preserve">calculating </w:t>
      </w:r>
      <w:r w:rsidR="0073016F" w:rsidRPr="008360FC">
        <w:t xml:space="preserve">ratio of </w:t>
      </w:r>
      <w:r w:rsidRPr="008360FC">
        <w:t xml:space="preserve">food, clothing, transport costs </w:t>
      </w:r>
      <w:r w:rsidR="0073016F" w:rsidRPr="008360FC">
        <w:t>within a budget</w:t>
      </w:r>
    </w:p>
    <w:p w14:paraId="615F6FF0" w14:textId="77777777" w:rsidR="00777058" w:rsidRPr="00F557C2" w:rsidRDefault="00777058" w:rsidP="008360FC">
      <w:pPr>
        <w:pStyle w:val="SCSAHeading4"/>
      </w:pPr>
      <w:r w:rsidRPr="00F557C2">
        <w:lastRenderedPageBreak/>
        <w:t>Rates</w:t>
      </w:r>
    </w:p>
    <w:p w14:paraId="25563124" w14:textId="1F92A2C3" w:rsidR="00777058" w:rsidRPr="00777058" w:rsidRDefault="00762577" w:rsidP="00762577">
      <w:pPr>
        <w:pStyle w:val="ContentDescription"/>
        <w:rPr>
          <w:lang w:eastAsia="en-AU"/>
        </w:rPr>
      </w:pPr>
      <w:r>
        <w:t>2.3.8</w:t>
      </w:r>
      <w:r>
        <w:tab/>
      </w:r>
      <w:r w:rsidR="00777058" w:rsidRPr="00762577">
        <w:t>review</w:t>
      </w:r>
      <w:r w:rsidR="00777058" w:rsidRPr="00777058">
        <w:rPr>
          <w:lang w:eastAsia="en-AU"/>
        </w:rPr>
        <w:t xml:space="preserve"> identifying common usage of rates</w:t>
      </w:r>
      <w:r w:rsidR="003871D1">
        <w:rPr>
          <w:lang w:eastAsia="en-AU"/>
        </w:rPr>
        <w:t>,</w:t>
      </w:r>
      <w:r w:rsidR="00777058" w:rsidRPr="00777058">
        <w:rPr>
          <w:lang w:eastAsia="en-AU"/>
        </w:rPr>
        <w:t xml:space="preserve"> such as km/h</w:t>
      </w:r>
    </w:p>
    <w:p w14:paraId="76A7FB94" w14:textId="1E80E74C" w:rsidR="00777058" w:rsidRPr="00777058" w:rsidRDefault="00762577" w:rsidP="00762577">
      <w:pPr>
        <w:pStyle w:val="ContentDescription"/>
        <w:rPr>
          <w:lang w:eastAsia="en-AU"/>
        </w:rPr>
      </w:pPr>
      <w:r>
        <w:t>2.3.9</w:t>
      </w:r>
      <w:r>
        <w:tab/>
      </w:r>
      <w:r w:rsidR="00777058" w:rsidRPr="00777058">
        <w:rPr>
          <w:lang w:eastAsia="en-AU"/>
        </w:rPr>
        <w:t xml:space="preserve">convert units for rate; </w:t>
      </w:r>
      <w:r w:rsidR="00777058" w:rsidRPr="00762577">
        <w:t>for</w:t>
      </w:r>
      <w:r w:rsidR="00777058" w:rsidRPr="00777058">
        <w:rPr>
          <w:lang w:eastAsia="en-AU"/>
        </w:rPr>
        <w:t xml:space="preserve"> exam</w:t>
      </w:r>
      <w:r w:rsidR="009719F8">
        <w:rPr>
          <w:lang w:eastAsia="en-AU"/>
        </w:rPr>
        <w:t xml:space="preserve">ple, </w:t>
      </w:r>
      <w:r w:rsidR="00777058" w:rsidRPr="00777058">
        <w:rPr>
          <w:lang w:eastAsia="en-AU"/>
        </w:rPr>
        <w:t>km/h to m/s, mL/min to L/h</w:t>
      </w:r>
    </w:p>
    <w:p w14:paraId="256B643D" w14:textId="5235FDF7" w:rsidR="00777058" w:rsidRPr="00777058" w:rsidRDefault="00762577" w:rsidP="00762577">
      <w:pPr>
        <w:pStyle w:val="ContentDescription"/>
        <w:rPr>
          <w:lang w:eastAsia="en-AU"/>
        </w:rPr>
      </w:pPr>
      <w:r>
        <w:t>2.3.10</w:t>
      </w:r>
      <w:r>
        <w:tab/>
      </w:r>
      <w:r w:rsidR="00777058" w:rsidRPr="00777058">
        <w:rPr>
          <w:lang w:eastAsia="en-AU"/>
        </w:rPr>
        <w:t xml:space="preserve">complete calculations with </w:t>
      </w:r>
      <w:r w:rsidR="00777058" w:rsidRPr="00762577">
        <w:t>rates</w:t>
      </w:r>
      <w:r w:rsidR="00777058" w:rsidRPr="00777058">
        <w:rPr>
          <w:lang w:eastAsia="en-AU"/>
        </w:rPr>
        <w:t>, including solving problems involving dire</w:t>
      </w:r>
      <w:r w:rsidR="00A52521">
        <w:rPr>
          <w:lang w:eastAsia="en-AU"/>
        </w:rPr>
        <w:t>ct proportion in terms of rate</w:t>
      </w:r>
    </w:p>
    <w:p w14:paraId="23F13B39" w14:textId="7C5CBEC6" w:rsidR="00777058" w:rsidRPr="00762577" w:rsidRDefault="00762577" w:rsidP="00762577">
      <w:pPr>
        <w:pStyle w:val="ContentDescription"/>
      </w:pPr>
      <w:r>
        <w:t>2.3.11</w:t>
      </w:r>
      <w:r>
        <w:tab/>
      </w:r>
      <w:r w:rsidR="00777058" w:rsidRPr="00777058">
        <w:rPr>
          <w:lang w:eastAsia="en-AU"/>
        </w:rPr>
        <w:t>use rates to make comparisons</w:t>
      </w:r>
    </w:p>
    <w:p w14:paraId="7879C2FC" w14:textId="0D0FAE2A" w:rsidR="00777058" w:rsidRPr="00762577" w:rsidRDefault="00762577" w:rsidP="00762577">
      <w:pPr>
        <w:pStyle w:val="ContentDescription"/>
      </w:pPr>
      <w:r>
        <w:t>2.3.12</w:t>
      </w:r>
      <w:r>
        <w:tab/>
      </w:r>
      <w:r w:rsidR="0089545E">
        <w:rPr>
          <w:lang w:eastAsia="en-AU"/>
        </w:rPr>
        <w:t>use rates to determine costs</w:t>
      </w:r>
    </w:p>
    <w:p w14:paraId="723A301C" w14:textId="77777777" w:rsidR="002B3F0F" w:rsidRPr="002B3F0F" w:rsidRDefault="00777058" w:rsidP="008360FC">
      <w:pPr>
        <w:pStyle w:val="NoSpacing"/>
      </w:pPr>
      <w:r w:rsidRPr="00A96DFB">
        <w:t>Examples in context</w:t>
      </w:r>
      <w:r w:rsidR="00A52521" w:rsidRPr="00A96DFB">
        <w:t xml:space="preserve"> </w:t>
      </w:r>
      <w:r w:rsidRPr="00A96DFB">
        <w:t>– Rates</w:t>
      </w:r>
      <w:r w:rsidR="00A52521" w:rsidRPr="00A96DFB">
        <w:t>:</w:t>
      </w:r>
    </w:p>
    <w:p w14:paraId="3D549809" w14:textId="77777777" w:rsidR="002B3F0F" w:rsidRPr="008360FC" w:rsidRDefault="002B3F0F" w:rsidP="008360FC">
      <w:pPr>
        <w:pStyle w:val="ListParagraph"/>
        <w:numPr>
          <w:ilvl w:val="0"/>
          <w:numId w:val="38"/>
        </w:numPr>
      </w:pPr>
      <w:r w:rsidRPr="008360FC">
        <w:t>calculating cost of tradesman using rates per hour, call-out fees</w:t>
      </w:r>
    </w:p>
    <w:p w14:paraId="71596077" w14:textId="77777777" w:rsidR="002B3F0F" w:rsidRPr="008360FC" w:rsidRDefault="002B3F0F" w:rsidP="008360FC">
      <w:pPr>
        <w:pStyle w:val="ListParagraph"/>
        <w:numPr>
          <w:ilvl w:val="0"/>
          <w:numId w:val="38"/>
        </w:numPr>
      </w:pPr>
      <w:r w:rsidRPr="008360FC">
        <w:t>using rates to calculate fuel consumption for different vehicles under different driving conditions</w:t>
      </w:r>
    </w:p>
    <w:p w14:paraId="0CD6B536" w14:textId="66816E6B" w:rsidR="00777058" w:rsidRPr="008360FC" w:rsidRDefault="00777058" w:rsidP="008360FC">
      <w:pPr>
        <w:pStyle w:val="ListParagraph"/>
        <w:numPr>
          <w:ilvl w:val="0"/>
          <w:numId w:val="38"/>
        </w:numPr>
      </w:pPr>
      <w:r w:rsidRPr="008360FC">
        <w:t>calculating food, clothing, transport costs per day, week or month</w:t>
      </w:r>
    </w:p>
    <w:p w14:paraId="23F29563" w14:textId="77777777" w:rsidR="00516CCF" w:rsidRPr="00F557C2" w:rsidRDefault="00777058" w:rsidP="00006E1C">
      <w:pPr>
        <w:pStyle w:val="SCSAHeading3"/>
      </w:pPr>
      <w:r w:rsidRPr="00F557C2">
        <w:t>Topic 2.4: Time and motion (21 hours)</w:t>
      </w:r>
    </w:p>
    <w:p w14:paraId="2C59B65B" w14:textId="77777777" w:rsidR="00777058" w:rsidRPr="00F557C2" w:rsidRDefault="00777058" w:rsidP="008360FC">
      <w:pPr>
        <w:pStyle w:val="SCSAHeading4"/>
      </w:pPr>
      <w:r w:rsidRPr="00F557C2">
        <w:t>Time</w:t>
      </w:r>
    </w:p>
    <w:p w14:paraId="08B58E2A" w14:textId="6C41CB31" w:rsidR="00777058" w:rsidRPr="00031D72" w:rsidRDefault="00762577" w:rsidP="00762577">
      <w:pPr>
        <w:pStyle w:val="ContentDescription"/>
      </w:pPr>
      <w:r>
        <w:t>2.4.1</w:t>
      </w:r>
      <w:r>
        <w:tab/>
      </w:r>
      <w:r w:rsidR="00777058" w:rsidRPr="00031D72">
        <w:t>use of units of time, conversions between units, fractional, digital and decimal representations</w:t>
      </w:r>
    </w:p>
    <w:p w14:paraId="381B9136" w14:textId="66E5E24F" w:rsidR="00777058" w:rsidRPr="00031D72" w:rsidRDefault="00762577" w:rsidP="00762577">
      <w:pPr>
        <w:pStyle w:val="ContentDescription"/>
      </w:pPr>
      <w:r>
        <w:t>2.4.2</w:t>
      </w:r>
      <w:r>
        <w:tab/>
      </w:r>
      <w:r w:rsidR="00777058" w:rsidRPr="00031D72">
        <w:t xml:space="preserve">represent time using 12 hour and </w:t>
      </w:r>
      <w:proofErr w:type="gramStart"/>
      <w:r w:rsidR="00777058" w:rsidRPr="00031D72">
        <w:t>24 hour</w:t>
      </w:r>
      <w:proofErr w:type="gramEnd"/>
      <w:r w:rsidR="00777058" w:rsidRPr="00031D72">
        <w:t xml:space="preserve"> clocks </w:t>
      </w:r>
    </w:p>
    <w:p w14:paraId="149EA80D" w14:textId="3F946AA8" w:rsidR="00777058" w:rsidRPr="00762577" w:rsidRDefault="00762577" w:rsidP="00762577">
      <w:pPr>
        <w:pStyle w:val="ContentDescription"/>
      </w:pPr>
      <w:r>
        <w:t>2.4.3</w:t>
      </w:r>
      <w:r>
        <w:tab/>
      </w:r>
      <w:r w:rsidR="00777058" w:rsidRPr="00762577">
        <w:t>calculate time intervals, for example, time between, time ahead, time behind</w:t>
      </w:r>
    </w:p>
    <w:p w14:paraId="25A1AFA0" w14:textId="2F4A1498" w:rsidR="00777058" w:rsidRPr="00762577" w:rsidRDefault="00762577" w:rsidP="00762577">
      <w:pPr>
        <w:pStyle w:val="ContentDescription"/>
      </w:pPr>
      <w:r>
        <w:t>2.4.4</w:t>
      </w:r>
      <w:r>
        <w:tab/>
      </w:r>
      <w:r w:rsidR="00777058" w:rsidRPr="00762577">
        <w:t>interpret timetables, such as bus, train and ferry timetables</w:t>
      </w:r>
    </w:p>
    <w:p w14:paraId="46DB49BE" w14:textId="7A3C9703" w:rsidR="00777058" w:rsidRPr="00762577" w:rsidRDefault="00762577" w:rsidP="00762577">
      <w:pPr>
        <w:pStyle w:val="ContentDescription"/>
      </w:pPr>
      <w:r>
        <w:t>2.4.5</w:t>
      </w:r>
      <w:r>
        <w:tab/>
      </w:r>
      <w:r w:rsidR="00777058" w:rsidRPr="00762577">
        <w:t xml:space="preserve">use several timetables and electronic technologies to plan the most time-efficient routes </w:t>
      </w:r>
    </w:p>
    <w:p w14:paraId="65A8D5D6" w14:textId="4BAA49F6" w:rsidR="00777058" w:rsidRPr="00762577" w:rsidRDefault="00762577" w:rsidP="00762577">
      <w:pPr>
        <w:pStyle w:val="ContentDescription"/>
      </w:pPr>
      <w:r>
        <w:t>2.4.6</w:t>
      </w:r>
      <w:r>
        <w:tab/>
      </w:r>
      <w:r w:rsidR="00777058" w:rsidRPr="00762577">
        <w:t>interpret complex timetables, such as tide charts, sunrise charts and moon phases</w:t>
      </w:r>
    </w:p>
    <w:p w14:paraId="19206E74" w14:textId="75EC2E9E" w:rsidR="00777058" w:rsidRPr="00762577" w:rsidRDefault="00762577" w:rsidP="00762577">
      <w:pPr>
        <w:pStyle w:val="ContentDescription"/>
      </w:pPr>
      <w:r>
        <w:t>2.4.7</w:t>
      </w:r>
      <w:r>
        <w:tab/>
      </w:r>
      <w:r w:rsidR="00777058" w:rsidRPr="00762577">
        <w:t>compare the time taken to travel a specific distance with various modes of transport</w:t>
      </w:r>
    </w:p>
    <w:p w14:paraId="0C3A0759" w14:textId="77777777" w:rsidR="006B4227" w:rsidRPr="008360FC" w:rsidRDefault="006B4227" w:rsidP="008360FC">
      <w:pPr>
        <w:pStyle w:val="NoSpacing"/>
      </w:pPr>
      <w:r w:rsidRPr="00A96DFB">
        <w:t>Examples in context</w:t>
      </w:r>
      <w:r w:rsidR="00A52521" w:rsidRPr="00A96DFB">
        <w:t xml:space="preserve"> </w:t>
      </w:r>
      <w:r w:rsidRPr="00A96DFB">
        <w:t>– Time</w:t>
      </w:r>
      <w:r w:rsidR="00A52521" w:rsidRPr="00A96DFB">
        <w:t>:</w:t>
      </w:r>
    </w:p>
    <w:p w14:paraId="2938A572" w14:textId="77777777" w:rsidR="006B4227" w:rsidRPr="008360FC" w:rsidRDefault="006B4227" w:rsidP="008360FC">
      <w:pPr>
        <w:pStyle w:val="ListParagraph"/>
        <w:numPr>
          <w:ilvl w:val="0"/>
          <w:numId w:val="39"/>
        </w:numPr>
      </w:pPr>
      <w:r w:rsidRPr="008360FC">
        <w:t>calculating reaction times through experiments</w:t>
      </w:r>
    </w:p>
    <w:p w14:paraId="7D2FBE28" w14:textId="77777777" w:rsidR="006B4227" w:rsidRPr="008360FC" w:rsidRDefault="006B4227" w:rsidP="008360FC">
      <w:pPr>
        <w:pStyle w:val="ListParagraph"/>
        <w:numPr>
          <w:ilvl w:val="0"/>
          <w:numId w:val="39"/>
        </w:numPr>
      </w:pPr>
      <w:r w:rsidRPr="008360FC">
        <w:t>calculating total time using multipl</w:t>
      </w:r>
      <w:r w:rsidR="00A96DFB" w:rsidRPr="008360FC">
        <w:t>e modes of public transport, for example</w:t>
      </w:r>
      <w:r w:rsidR="00EE4F4B" w:rsidRPr="008360FC">
        <w:t>,</w:t>
      </w:r>
      <w:r w:rsidRPr="008360FC">
        <w:t xml:space="preserve"> bus and train</w:t>
      </w:r>
    </w:p>
    <w:p w14:paraId="2B9F0A21" w14:textId="77777777" w:rsidR="006B4227" w:rsidRPr="00F557C2" w:rsidRDefault="006B4227" w:rsidP="008360FC">
      <w:pPr>
        <w:pStyle w:val="SCSAHeading4"/>
      </w:pPr>
      <w:r w:rsidRPr="00F557C2">
        <w:t>Distance and length</w:t>
      </w:r>
    </w:p>
    <w:p w14:paraId="0F5468BC" w14:textId="2CEDAC1D" w:rsidR="006B4227" w:rsidRPr="00762577" w:rsidRDefault="00762577" w:rsidP="00762577">
      <w:pPr>
        <w:pStyle w:val="ContentDescription"/>
      </w:pPr>
      <w:r>
        <w:t>2.4.8</w:t>
      </w:r>
      <w:r>
        <w:tab/>
      </w:r>
      <w:r w:rsidR="006B4227" w:rsidRPr="00762577">
        <w:t xml:space="preserve">use scales to </w:t>
      </w:r>
      <w:r w:rsidR="00E0689F" w:rsidRPr="00762577">
        <w:t>calculate</w:t>
      </w:r>
      <w:r w:rsidR="006B4227" w:rsidRPr="00762577">
        <w:t xml:space="preserve"> distances and lengths on plans, maps and charts</w:t>
      </w:r>
    </w:p>
    <w:p w14:paraId="3442B87C" w14:textId="0F44B739" w:rsidR="006B4227" w:rsidRPr="00762577" w:rsidRDefault="00762577" w:rsidP="00762577">
      <w:pPr>
        <w:pStyle w:val="ContentDescription"/>
      </w:pPr>
      <w:r>
        <w:t>2.4.9</w:t>
      </w:r>
      <w:r>
        <w:tab/>
      </w:r>
      <w:r w:rsidR="00BA30BF" w:rsidRPr="00762577">
        <w:t>p</w:t>
      </w:r>
      <w:r w:rsidR="006B4227" w:rsidRPr="00762577">
        <w:t>lan routes for practical purposes, accounting f</w:t>
      </w:r>
      <w:r w:rsidR="0089545E" w:rsidRPr="00762577">
        <w:t>or local conditions.</w:t>
      </w:r>
    </w:p>
    <w:p w14:paraId="2E17B2F4" w14:textId="77777777" w:rsidR="006B4227" w:rsidRPr="00A96DFB" w:rsidRDefault="00A52521" w:rsidP="008360FC">
      <w:pPr>
        <w:pStyle w:val="NoSpacing"/>
      </w:pPr>
      <w:r w:rsidRPr="00A96DFB">
        <w:t xml:space="preserve">Examples in context – </w:t>
      </w:r>
      <w:r w:rsidR="006B4227" w:rsidRPr="00A96DFB">
        <w:t>Distance and length</w:t>
      </w:r>
      <w:r w:rsidRPr="00A96DFB">
        <w:t>:</w:t>
      </w:r>
    </w:p>
    <w:p w14:paraId="5E390FAF" w14:textId="77777777" w:rsidR="0089545E" w:rsidRPr="008360FC" w:rsidRDefault="006B4227" w:rsidP="008360FC">
      <w:pPr>
        <w:pStyle w:val="ListParagraph"/>
        <w:numPr>
          <w:ilvl w:val="0"/>
          <w:numId w:val="40"/>
        </w:numPr>
      </w:pPr>
      <w:r w:rsidRPr="00A96DFB">
        <w:t xml:space="preserve">calculating </w:t>
      </w:r>
      <w:r w:rsidRPr="008360FC">
        <w:t>distances travelled to school and the time taken considering different average speeds</w:t>
      </w:r>
    </w:p>
    <w:p w14:paraId="4E1B8CA2" w14:textId="49E74B38" w:rsidR="00762577" w:rsidRDefault="00CC6BE0" w:rsidP="008360FC">
      <w:pPr>
        <w:pStyle w:val="ListParagraph"/>
        <w:numPr>
          <w:ilvl w:val="0"/>
          <w:numId w:val="40"/>
        </w:numPr>
      </w:pPr>
      <w:r w:rsidRPr="008360FC">
        <w:t>determining the best way to travel from A to B passing by service station</w:t>
      </w:r>
    </w:p>
    <w:p w14:paraId="493D90E4" w14:textId="77777777" w:rsidR="00762577" w:rsidRPr="00762577" w:rsidRDefault="00762577" w:rsidP="00762577">
      <w:r w:rsidRPr="00762577">
        <w:br w:type="page"/>
      </w:r>
    </w:p>
    <w:p w14:paraId="11EEF773" w14:textId="77777777" w:rsidR="006B4227" w:rsidRPr="00F557C2" w:rsidRDefault="006B4227" w:rsidP="008360FC">
      <w:pPr>
        <w:pStyle w:val="SCSAHeading4"/>
      </w:pPr>
      <w:r w:rsidRPr="00F557C2">
        <w:lastRenderedPageBreak/>
        <w:t>Speed</w:t>
      </w:r>
    </w:p>
    <w:p w14:paraId="1797AD07" w14:textId="2B536E28" w:rsidR="006B4227" w:rsidRPr="00762577" w:rsidRDefault="00762577" w:rsidP="00762577">
      <w:pPr>
        <w:pStyle w:val="ContentDescription"/>
      </w:pPr>
      <w:r>
        <w:t>2.4.10</w:t>
      </w:r>
      <w:r>
        <w:tab/>
      </w:r>
      <w:r w:rsidR="006B4227" w:rsidRPr="00762577">
        <w:t>identify the appropriate units for different activities, such as walking, running, swimming and flying</w:t>
      </w:r>
    </w:p>
    <w:p w14:paraId="30D5AC80" w14:textId="3AB5B7BE" w:rsidR="006B4227" w:rsidRPr="00762577" w:rsidRDefault="00762577" w:rsidP="00762577">
      <w:pPr>
        <w:pStyle w:val="ContentDescription"/>
      </w:pPr>
      <w:r>
        <w:t>2.4.11</w:t>
      </w:r>
      <w:r>
        <w:tab/>
      </w:r>
      <w:r w:rsidR="006B4227" w:rsidRPr="00762577">
        <w:t xml:space="preserve">calculate speed, distance or time using the formula speed = distance/time </w:t>
      </w:r>
    </w:p>
    <w:p w14:paraId="104784DE" w14:textId="6856CB3D" w:rsidR="006B4227" w:rsidRPr="00762577" w:rsidRDefault="00762577" w:rsidP="00762577">
      <w:pPr>
        <w:pStyle w:val="ContentDescription"/>
      </w:pPr>
      <w:r>
        <w:t>2.4.12</w:t>
      </w:r>
      <w:r>
        <w:tab/>
      </w:r>
      <w:r w:rsidR="006B4227" w:rsidRPr="00762577">
        <w:t>calculate the time or costs for a journey from distances estimated from maps</w:t>
      </w:r>
    </w:p>
    <w:p w14:paraId="22C0EE60" w14:textId="64BFCD7B" w:rsidR="006B4227" w:rsidRPr="00762577" w:rsidRDefault="00762577" w:rsidP="00762577">
      <w:pPr>
        <w:pStyle w:val="ContentDescription"/>
      </w:pPr>
      <w:r>
        <w:t>2.4.13</w:t>
      </w:r>
      <w:r>
        <w:tab/>
      </w:r>
      <w:r w:rsidR="006B4227" w:rsidRPr="00762577">
        <w:t>interpret distance versus time graphs</w:t>
      </w:r>
    </w:p>
    <w:p w14:paraId="5E85956A" w14:textId="2D3ADE39" w:rsidR="0089545E" w:rsidRPr="00762577" w:rsidRDefault="00762577" w:rsidP="00762577">
      <w:pPr>
        <w:pStyle w:val="ContentDescription"/>
      </w:pPr>
      <w:r>
        <w:t>2.4.14</w:t>
      </w:r>
      <w:r>
        <w:tab/>
      </w:r>
      <w:r w:rsidR="006B4227" w:rsidRPr="00762577">
        <w:t xml:space="preserve">calculate </w:t>
      </w:r>
      <w:r w:rsidR="00CC6BE0" w:rsidRPr="00762577">
        <w:t>and interpret the average speed</w:t>
      </w:r>
    </w:p>
    <w:p w14:paraId="45C1FAB8" w14:textId="77777777" w:rsidR="006B4227" w:rsidRPr="00A96DFB" w:rsidRDefault="00A52521" w:rsidP="008360FC">
      <w:pPr>
        <w:pStyle w:val="NoSpacing"/>
      </w:pPr>
      <w:r w:rsidRPr="00A96DFB">
        <w:t xml:space="preserve">Examples in </w:t>
      </w:r>
      <w:r w:rsidRPr="008360FC">
        <w:t>context</w:t>
      </w:r>
      <w:r w:rsidRPr="00A96DFB">
        <w:t xml:space="preserve"> – </w:t>
      </w:r>
      <w:r w:rsidR="006B4227" w:rsidRPr="00A96DFB">
        <w:t>Speed</w:t>
      </w:r>
      <w:r w:rsidRPr="00A96DFB">
        <w:t>:</w:t>
      </w:r>
    </w:p>
    <w:p w14:paraId="3DBC3E4F" w14:textId="77777777" w:rsidR="006B4227" w:rsidRPr="008360FC" w:rsidRDefault="006B4227" w:rsidP="008360FC">
      <w:pPr>
        <w:pStyle w:val="ListParagraph"/>
        <w:numPr>
          <w:ilvl w:val="0"/>
          <w:numId w:val="41"/>
        </w:numPr>
      </w:pPr>
      <w:r w:rsidRPr="008360FC">
        <w:t>calculating stopping distances for different speeds by using formulas for different conditions</w:t>
      </w:r>
      <w:r w:rsidR="003871D1" w:rsidRPr="008360FC">
        <w:t>,</w:t>
      </w:r>
      <w:r w:rsidRPr="008360FC">
        <w:t xml:space="preserve"> such as road type, tyre conditions and vehicle type</w:t>
      </w:r>
    </w:p>
    <w:p w14:paraId="79AF31E4" w14:textId="77777777" w:rsidR="00167B95" w:rsidRPr="00042703" w:rsidRDefault="003D24F1" w:rsidP="008360FC">
      <w:pPr>
        <w:pStyle w:val="ListParagraph"/>
        <w:numPr>
          <w:ilvl w:val="0"/>
          <w:numId w:val="41"/>
        </w:numPr>
      </w:pPr>
      <w:r w:rsidRPr="008360FC">
        <w:t>calculating the average spe</w:t>
      </w:r>
      <w:r w:rsidR="00CC6BE0" w:rsidRPr="008360FC">
        <w:t>e</w:t>
      </w:r>
      <w:r w:rsidR="006E635A" w:rsidRPr="008360FC">
        <w:t xml:space="preserve">d in situations such as </w:t>
      </w:r>
      <w:r w:rsidR="0089545E" w:rsidRPr="008360FC">
        <w:t xml:space="preserve">a </w:t>
      </w:r>
      <w:proofErr w:type="gramStart"/>
      <w:r w:rsidR="0089545E" w:rsidRPr="008360FC">
        <w:t>four hour</w:t>
      </w:r>
      <w:proofErr w:type="gramEnd"/>
      <w:r w:rsidR="0089545E" w:rsidRPr="008360FC">
        <w:t xml:space="preserve"> trip covering 250 km</w:t>
      </w:r>
      <w:r w:rsidR="00167B95" w:rsidRPr="00042703">
        <w:br w:type="page"/>
      </w:r>
    </w:p>
    <w:p w14:paraId="5119E5D2" w14:textId="77777777" w:rsidR="00C10457" w:rsidRPr="001F7F06" w:rsidRDefault="00C10457" w:rsidP="001F7F06">
      <w:pPr>
        <w:pStyle w:val="SCSAHeading1"/>
        <w:spacing w:line="271" w:lineRule="auto"/>
      </w:pPr>
      <w:bookmarkStart w:id="46" w:name="_Toc347908209"/>
      <w:bookmarkStart w:id="47" w:name="_Toc213663336"/>
      <w:bookmarkStart w:id="48" w:name="_Toc360457894"/>
      <w:bookmarkStart w:id="49" w:name="_Toc359503808"/>
      <w:r w:rsidRPr="0039177E">
        <w:lastRenderedPageBreak/>
        <w:t>School</w:t>
      </w:r>
      <w:r w:rsidRPr="00042703">
        <w:t>-based assessment</w:t>
      </w:r>
      <w:bookmarkEnd w:id="46"/>
      <w:bookmarkEnd w:id="47"/>
    </w:p>
    <w:p w14:paraId="69929C01" w14:textId="77777777" w:rsidR="00C10457" w:rsidRPr="001F7F06" w:rsidRDefault="00C10457" w:rsidP="001F7F06">
      <w:pPr>
        <w:spacing w:line="271" w:lineRule="auto"/>
      </w:pPr>
      <w:bookmarkStart w:id="50" w:name="_Toc347908210"/>
      <w:r w:rsidRPr="00042703">
        <w:t xml:space="preserve">The </w:t>
      </w:r>
      <w:r w:rsidR="00EC5CE3" w:rsidRPr="00AD1B69">
        <w:rPr>
          <w:i/>
          <w:iCs/>
        </w:rPr>
        <w:t>Western Australian Certificate of Education (</w:t>
      </w:r>
      <w:r w:rsidRPr="00AD1B69">
        <w:rPr>
          <w:i/>
          <w:iCs/>
        </w:rPr>
        <w:t>WACE</w:t>
      </w:r>
      <w:r w:rsidR="00EC5CE3" w:rsidRPr="00AD1B69">
        <w:rPr>
          <w:i/>
          <w:iCs/>
        </w:rPr>
        <w:t>)</w:t>
      </w:r>
      <w:r w:rsidRPr="00AD1B69">
        <w:rPr>
          <w:i/>
          <w:iCs/>
        </w:rPr>
        <w:t xml:space="preserve"> Manual</w:t>
      </w:r>
      <w:r w:rsidRPr="00042703">
        <w:t xml:space="preserve"> contains essential information on principles, policies and procedures for school-based assessment that needs to be read in conjunction with this syllabus.</w:t>
      </w:r>
    </w:p>
    <w:bookmarkEnd w:id="50"/>
    <w:p w14:paraId="3877AFBA" w14:textId="77777777" w:rsidR="00C10457" w:rsidRPr="00042703" w:rsidRDefault="00C10457" w:rsidP="001F7F06">
      <w:pPr>
        <w:spacing w:line="271" w:lineRule="auto"/>
      </w:pPr>
      <w:r w:rsidRPr="00042703">
        <w:t xml:space="preserve">Teachers design school-based assessment tasks to meet the needs of students. The table below provides details of the assessment types </w:t>
      </w:r>
      <w:r w:rsidR="004D2A71" w:rsidRPr="00042703">
        <w:t xml:space="preserve">for </w:t>
      </w:r>
      <w:r w:rsidR="002C234E">
        <w:t xml:space="preserve">the </w:t>
      </w:r>
      <w:r w:rsidR="00744139">
        <w:t xml:space="preserve">Mathematics Essential </w:t>
      </w:r>
      <w:r w:rsidR="000E382D" w:rsidRPr="00042703">
        <w:t xml:space="preserve">Year 11 </w:t>
      </w:r>
      <w:r w:rsidR="00744139">
        <w:t xml:space="preserve">General </w:t>
      </w:r>
      <w:r w:rsidR="006E4008" w:rsidRPr="006E4008">
        <w:t xml:space="preserve">syllabus </w:t>
      </w:r>
      <w:r w:rsidRPr="006E4008">
        <w:t xml:space="preserve">and </w:t>
      </w:r>
      <w:r w:rsidRPr="00042703">
        <w:t>the weighting for each assessment type.</w:t>
      </w:r>
    </w:p>
    <w:p w14:paraId="629D327B" w14:textId="77777777" w:rsidR="00C10457" w:rsidRPr="001F7F06" w:rsidRDefault="00C10457" w:rsidP="009544C0">
      <w:pPr>
        <w:pStyle w:val="SCSAHeading2"/>
      </w:pPr>
      <w:bookmarkStart w:id="51" w:name="_Toc359503791"/>
      <w:bookmarkStart w:id="52" w:name="_Toc213663337"/>
      <w:r w:rsidRPr="00F557C2">
        <w:t>Assessment table</w:t>
      </w:r>
      <w:bookmarkEnd w:id="51"/>
      <w:r w:rsidR="00F27434" w:rsidRPr="00F557C2">
        <w:t xml:space="preserve"> </w:t>
      </w:r>
      <w:r w:rsidR="00116223" w:rsidRPr="00F557C2">
        <w:t>–</w:t>
      </w:r>
      <w:r w:rsidR="00F27434" w:rsidRPr="00F557C2">
        <w:t xml:space="preserve"> Year 11</w:t>
      </w:r>
      <w:bookmarkEnd w:id="52"/>
    </w:p>
    <w:tbl>
      <w:tblPr>
        <w:tblStyle w:val="SCSATable"/>
        <w:tblW w:w="5000" w:type="pct"/>
        <w:tblLayout w:type="fixed"/>
        <w:tblLook w:val="04A0" w:firstRow="1" w:lastRow="0" w:firstColumn="1" w:lastColumn="0" w:noHBand="0" w:noVBand="1"/>
      </w:tblPr>
      <w:tblGrid>
        <w:gridCol w:w="7488"/>
        <w:gridCol w:w="1572"/>
      </w:tblGrid>
      <w:tr w:rsidR="00C10457" w:rsidRPr="00042703" w14:paraId="18585B7F" w14:textId="77777777" w:rsidTr="003768C9">
        <w:trPr>
          <w:cnfStyle w:val="100000000000" w:firstRow="1" w:lastRow="0" w:firstColumn="0" w:lastColumn="0" w:oddVBand="0" w:evenVBand="0" w:oddHBand="0" w:evenHBand="0" w:firstRowFirstColumn="0" w:firstRowLastColumn="0" w:lastRowFirstColumn="0" w:lastRowLastColumn="0"/>
        </w:trPr>
        <w:tc>
          <w:tcPr>
            <w:tcW w:w="8188" w:type="dxa"/>
          </w:tcPr>
          <w:p w14:paraId="43A69690" w14:textId="77777777" w:rsidR="00C10457" w:rsidRPr="00042703" w:rsidRDefault="00C10457" w:rsidP="001F7F06">
            <w:pPr>
              <w:spacing w:line="271" w:lineRule="auto"/>
              <w:rPr>
                <w:rFonts w:ascii="Calibri" w:hAnsi="Calibri"/>
              </w:rPr>
            </w:pPr>
            <w:r w:rsidRPr="00042703">
              <w:rPr>
                <w:rFonts w:ascii="Calibri" w:hAnsi="Calibri"/>
              </w:rPr>
              <w:t>Type of assessment</w:t>
            </w:r>
          </w:p>
        </w:tc>
        <w:tc>
          <w:tcPr>
            <w:tcW w:w="1701" w:type="dxa"/>
          </w:tcPr>
          <w:p w14:paraId="68EAF225" w14:textId="77777777" w:rsidR="00C10457" w:rsidRPr="00042703" w:rsidRDefault="00C10457" w:rsidP="001F7F06">
            <w:pPr>
              <w:spacing w:line="271" w:lineRule="auto"/>
              <w:jc w:val="center"/>
              <w:rPr>
                <w:rFonts w:ascii="Calibri" w:hAnsi="Calibri"/>
              </w:rPr>
            </w:pPr>
            <w:r w:rsidRPr="00042703">
              <w:rPr>
                <w:rFonts w:ascii="Calibri" w:hAnsi="Calibri"/>
              </w:rPr>
              <w:t>Weighting</w:t>
            </w:r>
          </w:p>
        </w:tc>
      </w:tr>
      <w:tr w:rsidR="00C10457" w:rsidRPr="00042703" w14:paraId="13ED50FC" w14:textId="77777777" w:rsidTr="003768C9">
        <w:tc>
          <w:tcPr>
            <w:tcW w:w="8188" w:type="dxa"/>
          </w:tcPr>
          <w:p w14:paraId="10BAD9C0" w14:textId="77777777" w:rsidR="00592F2B" w:rsidRPr="003768C9" w:rsidRDefault="00EE6502" w:rsidP="001F7F06">
            <w:pPr>
              <w:spacing w:line="271" w:lineRule="auto"/>
              <w:rPr>
                <w:rFonts w:ascii="Calibri" w:hAnsi="Calibri"/>
                <w:b/>
                <w:bCs/>
              </w:rPr>
            </w:pPr>
            <w:r w:rsidRPr="003768C9">
              <w:rPr>
                <w:rFonts w:ascii="Calibri" w:hAnsi="Calibri"/>
                <w:b/>
                <w:bCs/>
              </w:rPr>
              <w:t>Response</w:t>
            </w:r>
          </w:p>
          <w:p w14:paraId="6B406095" w14:textId="444EA50F" w:rsidR="005D0090" w:rsidRPr="003768C9" w:rsidRDefault="005D0090" w:rsidP="001F7F06">
            <w:pPr>
              <w:spacing w:after="120" w:line="271" w:lineRule="auto"/>
            </w:pPr>
            <w:r w:rsidRPr="004B1617">
              <w:rPr>
                <w:rFonts w:ascii="Calibri" w:hAnsi="Calibri" w:cs="Calibri"/>
                <w:lang w:val="en"/>
              </w:rPr>
              <w:t xml:space="preserve">Students </w:t>
            </w:r>
            <w:r w:rsidR="0071154B">
              <w:rPr>
                <w:rFonts w:ascii="Calibri" w:hAnsi="Calibri" w:cs="Calibri"/>
                <w:lang w:val="en"/>
              </w:rPr>
              <w:t>apply</w:t>
            </w:r>
            <w:r w:rsidRPr="004B1617">
              <w:rPr>
                <w:rFonts w:ascii="Calibri" w:hAnsi="Calibri" w:cs="Calibri"/>
                <w:lang w:val="en"/>
              </w:rPr>
              <w:t xml:space="preserve"> </w:t>
            </w:r>
            <w:r w:rsidR="0071154B" w:rsidRPr="004B1617">
              <w:rPr>
                <w:rFonts w:ascii="Calibri" w:hAnsi="Calibri" w:cs="Calibri"/>
                <w:lang w:val="en"/>
              </w:rPr>
              <w:t xml:space="preserve">mathematical </w:t>
            </w:r>
            <w:r w:rsidRPr="004B1617">
              <w:rPr>
                <w:rFonts w:ascii="Calibri" w:hAnsi="Calibri" w:cs="Calibri"/>
                <w:lang w:val="en"/>
              </w:rPr>
              <w:t xml:space="preserve">knowledge </w:t>
            </w:r>
            <w:r w:rsidR="0071154B" w:rsidRPr="003768C9">
              <w:t>and understanding of concepts and relationships to solve a mix of routine and non-routine questions in real-life contexts.</w:t>
            </w:r>
          </w:p>
          <w:p w14:paraId="0565B449" w14:textId="4911D9F5" w:rsidR="001340DB" w:rsidRPr="00AD1B69" w:rsidRDefault="0071154B" w:rsidP="001F7F06">
            <w:pPr>
              <w:spacing w:line="271" w:lineRule="auto"/>
              <w:rPr>
                <w:rFonts w:ascii="Calibri" w:hAnsi="Calibri" w:cs="Calibri"/>
                <w:b/>
                <w:bCs/>
                <w:lang w:val="en"/>
              </w:rPr>
            </w:pPr>
            <w:r w:rsidRPr="003768C9">
              <w:t xml:space="preserve">Response tasks </w:t>
            </w:r>
            <w:r w:rsidR="005D0090" w:rsidRPr="003768C9">
              <w:t xml:space="preserve">can </w:t>
            </w:r>
            <w:proofErr w:type="gramStart"/>
            <w:r w:rsidR="005D0090" w:rsidRPr="003768C9">
              <w:t>include:</w:t>
            </w:r>
            <w:proofErr w:type="gramEnd"/>
            <w:r w:rsidR="005D0090" w:rsidRPr="003768C9">
              <w:t xml:space="preserve"> tests, assignments, and</w:t>
            </w:r>
            <w:r w:rsidRPr="003768C9">
              <w:t xml:space="preserve"> </w:t>
            </w:r>
            <w:proofErr w:type="spellStart"/>
            <w:r w:rsidRPr="003768C9">
              <w:t>multime</w:t>
            </w:r>
            <w:r>
              <w:rPr>
                <w:rFonts w:ascii="Calibri" w:hAnsi="Calibri" w:cs="Calibri"/>
                <w:lang w:val="en"/>
              </w:rPr>
              <w:t>dia</w:t>
            </w:r>
            <w:proofErr w:type="spellEnd"/>
            <w:r>
              <w:rPr>
                <w:rFonts w:ascii="Calibri" w:hAnsi="Calibri" w:cs="Calibri"/>
                <w:lang w:val="en"/>
              </w:rPr>
              <w:t xml:space="preserve"> representations</w:t>
            </w:r>
            <w:r w:rsidR="005D0090" w:rsidRPr="004B1617">
              <w:rPr>
                <w:rFonts w:ascii="Calibri" w:hAnsi="Calibri" w:cs="Calibri"/>
                <w:lang w:val="en"/>
              </w:rPr>
              <w:t>.</w:t>
            </w:r>
          </w:p>
        </w:tc>
        <w:tc>
          <w:tcPr>
            <w:tcW w:w="1701" w:type="dxa"/>
            <w:vAlign w:val="center"/>
          </w:tcPr>
          <w:p w14:paraId="29C20958" w14:textId="77777777" w:rsidR="00C10457" w:rsidRPr="004B1617" w:rsidRDefault="00592F2B" w:rsidP="001F7F06">
            <w:pPr>
              <w:spacing w:line="271" w:lineRule="auto"/>
              <w:jc w:val="center"/>
              <w:rPr>
                <w:rFonts w:ascii="Calibri" w:hAnsi="Calibri"/>
              </w:rPr>
            </w:pPr>
            <w:r w:rsidRPr="004B1617">
              <w:rPr>
                <w:rFonts w:ascii="Calibri" w:hAnsi="Calibri"/>
              </w:rPr>
              <w:t>50%</w:t>
            </w:r>
          </w:p>
        </w:tc>
      </w:tr>
      <w:tr w:rsidR="004D2A71" w:rsidRPr="00042703" w14:paraId="75C25089" w14:textId="77777777" w:rsidTr="003768C9">
        <w:tc>
          <w:tcPr>
            <w:tcW w:w="8188" w:type="dxa"/>
          </w:tcPr>
          <w:p w14:paraId="12488920" w14:textId="77777777" w:rsidR="00A3799D" w:rsidRPr="003768C9" w:rsidRDefault="00A3799D" w:rsidP="001F7F06">
            <w:pPr>
              <w:spacing w:line="271" w:lineRule="auto"/>
            </w:pPr>
            <w:r w:rsidRPr="003768C9">
              <w:rPr>
                <w:b/>
                <w:bCs/>
              </w:rPr>
              <w:t>Practical applications</w:t>
            </w:r>
            <w:r w:rsidRPr="003768C9">
              <w:t xml:space="preserve"> (included in both Unit 1 and Unit 2)</w:t>
            </w:r>
          </w:p>
          <w:p w14:paraId="03C13F3C" w14:textId="77777777" w:rsidR="00A3799D" w:rsidRPr="003768C9" w:rsidRDefault="00A3799D" w:rsidP="001F7F06">
            <w:pPr>
              <w:spacing w:after="120" w:line="271" w:lineRule="auto"/>
            </w:pPr>
            <w:r w:rsidRPr="003768C9">
              <w:t>Students are required to practically apply mathematics understandings and skills using the mathematical thinking process to develop solutions or arrive at conclusions, to real-world tasks.</w:t>
            </w:r>
          </w:p>
          <w:p w14:paraId="27A39386" w14:textId="21C6A3E0" w:rsidR="00A3799D" w:rsidRPr="003768C9" w:rsidRDefault="00A3799D" w:rsidP="001F7F06">
            <w:pPr>
              <w:spacing w:after="120" w:line="271" w:lineRule="auto"/>
            </w:pPr>
            <w:r w:rsidRPr="003768C9">
              <w:t>Evidence should include data and information sources, mathematical strategies/calculations and a written solution or conclusion.</w:t>
            </w:r>
          </w:p>
          <w:p w14:paraId="495F5465" w14:textId="77777777" w:rsidR="00A3799D" w:rsidRPr="003768C9" w:rsidRDefault="00A3799D" w:rsidP="001F7F06">
            <w:pPr>
              <w:spacing w:after="120" w:line="271" w:lineRule="auto"/>
            </w:pPr>
            <w:r w:rsidRPr="003768C9">
              <w:t xml:space="preserve">Evidence forms can </w:t>
            </w:r>
            <w:proofErr w:type="gramStart"/>
            <w:r w:rsidRPr="003768C9">
              <w:t>include:</w:t>
            </w:r>
            <w:proofErr w:type="gramEnd"/>
            <w:r w:rsidRPr="003768C9">
              <w:t xml:space="preserve"> written work, observation checklists, spreadsheets, pictures, diagrams, tables or graphs, media, photographs, video and/or models created by the student.</w:t>
            </w:r>
          </w:p>
          <w:p w14:paraId="693582ED" w14:textId="77777777" w:rsidR="00A3799D" w:rsidRPr="003768C9" w:rsidRDefault="00A3799D" w:rsidP="001F7F06">
            <w:pPr>
              <w:spacing w:line="271" w:lineRule="auto"/>
            </w:pPr>
            <w:r w:rsidRPr="003768C9">
              <w:rPr>
                <w:b/>
                <w:bCs/>
              </w:rPr>
              <w:t>Statistical investigation process</w:t>
            </w:r>
            <w:r w:rsidRPr="003768C9">
              <w:t xml:space="preserve"> (included in Unit 2 only.)</w:t>
            </w:r>
          </w:p>
          <w:p w14:paraId="44ECAEF1" w14:textId="77777777" w:rsidR="00A3799D" w:rsidRPr="003768C9" w:rsidRDefault="00A3799D" w:rsidP="001F7F06">
            <w:pPr>
              <w:spacing w:after="120" w:line="271" w:lineRule="auto"/>
            </w:pPr>
            <w:r w:rsidRPr="003768C9">
              <w:t>Students apply the statistical investigation process to solve a real-world problem.</w:t>
            </w:r>
          </w:p>
          <w:p w14:paraId="47001C28" w14:textId="5C898B49" w:rsidR="00A3799D" w:rsidRPr="003768C9" w:rsidRDefault="00A3799D" w:rsidP="001F7F06">
            <w:pPr>
              <w:spacing w:after="120" w:line="271" w:lineRule="auto"/>
            </w:pPr>
            <w:r w:rsidRPr="003768C9">
              <w:t>Evidence should include data collection, information sources, statistical analysis and a written conclusion.</w:t>
            </w:r>
          </w:p>
          <w:p w14:paraId="6A4504BE" w14:textId="77777777" w:rsidR="00A3799D" w:rsidRPr="003768C9" w:rsidRDefault="00A3799D" w:rsidP="001F7F06">
            <w:pPr>
              <w:spacing w:after="120" w:line="271" w:lineRule="auto"/>
            </w:pPr>
            <w:r w:rsidRPr="003768C9">
              <w:t xml:space="preserve">Evidence forms can </w:t>
            </w:r>
            <w:proofErr w:type="gramStart"/>
            <w:r w:rsidRPr="003768C9">
              <w:t>include:</w:t>
            </w:r>
            <w:proofErr w:type="gramEnd"/>
            <w:r w:rsidRPr="003768C9">
              <w:t xml:space="preserve"> written work, spreadsheets, tables, graphs.</w:t>
            </w:r>
          </w:p>
          <w:p w14:paraId="74D3E189" w14:textId="77777777" w:rsidR="00A3799D" w:rsidRPr="003768C9" w:rsidRDefault="00A3799D" w:rsidP="001F7F06">
            <w:pPr>
              <w:spacing w:line="271" w:lineRule="auto"/>
            </w:pPr>
            <w:r w:rsidRPr="003768C9">
              <w:t>Note:</w:t>
            </w:r>
          </w:p>
          <w:p w14:paraId="7F802FEA" w14:textId="40DAB7B6" w:rsidR="00A3799D" w:rsidRPr="003768C9" w:rsidRDefault="00A3799D" w:rsidP="001F7F06">
            <w:pPr>
              <w:spacing w:after="120" w:line="271" w:lineRule="auto"/>
            </w:pPr>
            <w:r w:rsidRPr="003768C9">
              <w:t>Tasks can be of short or long duration.</w:t>
            </w:r>
          </w:p>
          <w:p w14:paraId="6BF90DEA" w14:textId="77777777" w:rsidR="004D2A71" w:rsidRPr="003768C9" w:rsidRDefault="00A3799D" w:rsidP="001F7F06">
            <w:pPr>
              <w:spacing w:line="271" w:lineRule="auto"/>
            </w:pPr>
            <w:r w:rsidRPr="003768C9">
              <w:t>While these tasks may require scaffolding, a gradual reduction would be expected over time.</w:t>
            </w:r>
          </w:p>
        </w:tc>
        <w:tc>
          <w:tcPr>
            <w:tcW w:w="1701" w:type="dxa"/>
            <w:vAlign w:val="center"/>
          </w:tcPr>
          <w:p w14:paraId="4C97C736" w14:textId="77777777" w:rsidR="004D2A71" w:rsidRPr="004B1617" w:rsidRDefault="00592F2B" w:rsidP="001F7F06">
            <w:pPr>
              <w:spacing w:line="271" w:lineRule="auto"/>
              <w:jc w:val="center"/>
              <w:rPr>
                <w:rFonts w:ascii="Calibri" w:hAnsi="Calibri"/>
              </w:rPr>
            </w:pPr>
            <w:r w:rsidRPr="004B1617">
              <w:rPr>
                <w:rFonts w:ascii="Calibri" w:hAnsi="Calibri"/>
              </w:rPr>
              <w:t>50%</w:t>
            </w:r>
          </w:p>
        </w:tc>
      </w:tr>
    </w:tbl>
    <w:p w14:paraId="3A988384" w14:textId="3C207883" w:rsidR="000E16AA" w:rsidRPr="007D70DB" w:rsidRDefault="000E16AA" w:rsidP="001F7F06">
      <w:pPr>
        <w:spacing w:before="120" w:line="271" w:lineRule="auto"/>
        <w:rPr>
          <w:rFonts w:eastAsia="Times New Roman" w:cs="Calibri"/>
          <w:color w:val="000000" w:themeColor="text1"/>
        </w:rPr>
      </w:pPr>
      <w:r w:rsidRPr="007D70DB">
        <w:rPr>
          <w:rFonts w:eastAsia="Times New Roman" w:cs="Calibri"/>
          <w:color w:val="000000" w:themeColor="text1"/>
        </w:rPr>
        <w:t>Teachers are required to use the assessment table to develop an assessment outline for the pair of units (or for a single unit where only one is being studied).</w:t>
      </w:r>
    </w:p>
    <w:p w14:paraId="07FA4097" w14:textId="77777777" w:rsidR="000E16AA" w:rsidRPr="007D70DB" w:rsidRDefault="000E16AA" w:rsidP="001F7F06">
      <w:pPr>
        <w:pStyle w:val="NoSpacing"/>
        <w:spacing w:line="271" w:lineRule="auto"/>
      </w:pPr>
      <w:r w:rsidRPr="007D70DB">
        <w:t>The assessment outline must:</w:t>
      </w:r>
    </w:p>
    <w:p w14:paraId="268C87F8" w14:textId="77777777" w:rsidR="000E16AA" w:rsidRPr="003768C9" w:rsidRDefault="000E16AA" w:rsidP="001F7F06">
      <w:pPr>
        <w:pStyle w:val="ListParagraph"/>
        <w:numPr>
          <w:ilvl w:val="0"/>
          <w:numId w:val="42"/>
        </w:numPr>
        <w:spacing w:line="271" w:lineRule="auto"/>
      </w:pPr>
      <w:r w:rsidRPr="000D22ED">
        <w:t xml:space="preserve">include </w:t>
      </w:r>
      <w:r w:rsidRPr="003768C9">
        <w:t>a set of assessment tasks</w:t>
      </w:r>
    </w:p>
    <w:p w14:paraId="784907E3" w14:textId="77777777" w:rsidR="000E16AA" w:rsidRPr="003768C9" w:rsidRDefault="000E16AA" w:rsidP="001F7F06">
      <w:pPr>
        <w:pStyle w:val="ListParagraph"/>
        <w:numPr>
          <w:ilvl w:val="0"/>
          <w:numId w:val="42"/>
        </w:numPr>
        <w:spacing w:line="271" w:lineRule="auto"/>
      </w:pPr>
      <w:r w:rsidRPr="003768C9">
        <w:t>include a general description of each task</w:t>
      </w:r>
    </w:p>
    <w:p w14:paraId="24C084A8" w14:textId="77777777" w:rsidR="000E16AA" w:rsidRPr="003768C9" w:rsidRDefault="000E16AA" w:rsidP="001F7F06">
      <w:pPr>
        <w:pStyle w:val="ListParagraph"/>
        <w:numPr>
          <w:ilvl w:val="0"/>
          <w:numId w:val="42"/>
        </w:numPr>
        <w:spacing w:line="271" w:lineRule="auto"/>
      </w:pPr>
      <w:r w:rsidRPr="003768C9">
        <w:t>indicate the unit content to be assessed</w:t>
      </w:r>
    </w:p>
    <w:p w14:paraId="08ADD7CF" w14:textId="77777777" w:rsidR="000E16AA" w:rsidRPr="003768C9" w:rsidRDefault="000E16AA" w:rsidP="001F7F06">
      <w:pPr>
        <w:pStyle w:val="ListParagraph"/>
        <w:numPr>
          <w:ilvl w:val="0"/>
          <w:numId w:val="42"/>
        </w:numPr>
        <w:spacing w:line="271" w:lineRule="auto"/>
      </w:pPr>
      <w:r w:rsidRPr="003768C9">
        <w:t>indicate a weighting for each task and each assessment type</w:t>
      </w:r>
    </w:p>
    <w:p w14:paraId="103CCB36" w14:textId="1558719A" w:rsidR="00F557C2" w:rsidRPr="003768C9" w:rsidRDefault="000E16AA" w:rsidP="001F7F06">
      <w:pPr>
        <w:pStyle w:val="ListParagraph"/>
        <w:numPr>
          <w:ilvl w:val="0"/>
          <w:numId w:val="42"/>
        </w:numPr>
        <w:spacing w:line="271" w:lineRule="auto"/>
      </w:pPr>
      <w:r w:rsidRPr="003768C9">
        <w:lastRenderedPageBreak/>
        <w:t>include the approximate timing of each task (for example, the week the task is conducted, or the issue and submission dates for an extended task).</w:t>
      </w:r>
    </w:p>
    <w:p w14:paraId="074C9423" w14:textId="157688DE" w:rsidR="00AD0B76" w:rsidRDefault="00C029A1" w:rsidP="001F7F06">
      <w:pPr>
        <w:rPr>
          <w:rFonts w:eastAsia="Times New Roman" w:cs="Calibri"/>
        </w:rPr>
      </w:pPr>
      <w:r w:rsidRPr="00C029A1">
        <w:rPr>
          <w:rFonts w:eastAsia="Times New Roman" w:cs="Calibri"/>
        </w:rPr>
        <w:t xml:space="preserve">In the assessment outline for the pair of units, each assessment type must be included at least once over the year/pair of units. In the </w:t>
      </w:r>
      <w:r w:rsidRPr="001F7F06">
        <w:t>assessment</w:t>
      </w:r>
      <w:r w:rsidRPr="00C029A1">
        <w:rPr>
          <w:rFonts w:eastAsia="Times New Roman" w:cs="Calibri"/>
        </w:rPr>
        <w:t xml:space="preserve"> outline where a single unit is being studied, each assessment type must be included at least once.</w:t>
      </w:r>
    </w:p>
    <w:p w14:paraId="215E2530" w14:textId="262CC2FD" w:rsidR="00C029A1" w:rsidRDefault="00C029A1" w:rsidP="001F7F06">
      <w:pPr>
        <w:rPr>
          <w:rFonts w:eastAsia="Times New Roman" w:cs="Calibri"/>
        </w:rPr>
      </w:pPr>
      <w:r>
        <w:rPr>
          <w:rFonts w:eastAsia="Times New Roman" w:cs="Calibri"/>
        </w:rPr>
        <w:t>In addition to this advice on the minimum number of assessments, students must complete one practical application and one statistical investigation to meet the minimum requirement in the practical assessment section of the assessment table.</w:t>
      </w:r>
    </w:p>
    <w:p w14:paraId="1FDBBB10" w14:textId="70B1E05B" w:rsidR="000E16AA" w:rsidRPr="007D70DB" w:rsidRDefault="000E16AA" w:rsidP="00824305">
      <w:r w:rsidRPr="007D70DB">
        <w:t>The set of assessment tasks must provide a representative sampling of the content for Unit</w:t>
      </w:r>
      <w:r w:rsidR="003768C9">
        <w:t> </w:t>
      </w:r>
      <w:r w:rsidRPr="007D70DB">
        <w:t>1 and Unit</w:t>
      </w:r>
      <w:r w:rsidR="003768C9">
        <w:t> </w:t>
      </w:r>
      <w:r w:rsidRPr="007D70DB">
        <w:t>2.</w:t>
      </w:r>
    </w:p>
    <w:p w14:paraId="4BA41F11" w14:textId="77777777" w:rsidR="00AD0B76" w:rsidRDefault="000E16AA" w:rsidP="001F7F06">
      <w:pPr>
        <w:rPr>
          <w:rFonts w:eastAsia="Times New Roman" w:cs="Calibri"/>
        </w:rPr>
      </w:pPr>
      <w:r w:rsidRPr="007D70DB">
        <w:rPr>
          <w:rFonts w:eastAsia="Times New Roman" w:cs="Calibri"/>
          <w:color w:val="000000" w:themeColor="text1"/>
        </w:rPr>
        <w:t xml:space="preserve">Assessment tasks not </w:t>
      </w:r>
      <w:r w:rsidRPr="001F7F06">
        <w:t>administered</w:t>
      </w:r>
      <w:r w:rsidRPr="007D70DB">
        <w:rPr>
          <w:rFonts w:eastAsia="Times New Roman" w:cs="Calibri"/>
          <w:color w:val="000000" w:themeColor="text1"/>
        </w:rPr>
        <w:t xml:space="preserve"> under test/controlled conditions require appropriate validation/authentication processes.</w:t>
      </w:r>
      <w:r>
        <w:rPr>
          <w:rFonts w:eastAsia="Times New Roman" w:cs="Calibri"/>
          <w:color w:val="000000" w:themeColor="text1"/>
        </w:rPr>
        <w:t xml:space="preserve"> </w:t>
      </w:r>
      <w:r w:rsidR="00AD0B76" w:rsidRPr="00592F2B">
        <w:t>This may include observation, annotated notes, checklists, interview, presentations or in-class tasks assessing related content and processes.</w:t>
      </w:r>
    </w:p>
    <w:p w14:paraId="7248A93D" w14:textId="77777777" w:rsidR="00C10457" w:rsidRPr="00042703" w:rsidRDefault="00C10457" w:rsidP="00006E1C">
      <w:pPr>
        <w:pStyle w:val="SCSAHeading2"/>
      </w:pPr>
      <w:bookmarkStart w:id="53" w:name="_Toc359503792"/>
      <w:bookmarkStart w:id="54" w:name="_Toc213663338"/>
      <w:r w:rsidRPr="00042703">
        <w:t>Grading</w:t>
      </w:r>
      <w:bookmarkEnd w:id="53"/>
      <w:bookmarkEnd w:id="54"/>
    </w:p>
    <w:p w14:paraId="68916FBC" w14:textId="77777777" w:rsidR="004D2A71" w:rsidRPr="00042703" w:rsidRDefault="004D2A71" w:rsidP="001F7F06">
      <w:r w:rsidRPr="00042703">
        <w:t xml:space="preserve">Schools report student achievement in terms of the </w:t>
      </w:r>
      <w:r w:rsidRPr="001F7F06">
        <w:t>following</w:t>
      </w:r>
      <w:r w:rsidRPr="00042703">
        <w:t xml:space="preserve"> grades:</w:t>
      </w:r>
    </w:p>
    <w:tbl>
      <w:tblPr>
        <w:tblStyle w:val="SCSATable"/>
        <w:tblW w:w="0" w:type="auto"/>
        <w:tblLook w:val="00A0" w:firstRow="1" w:lastRow="0" w:firstColumn="1" w:lastColumn="0" w:noHBand="0" w:noVBand="0"/>
      </w:tblPr>
      <w:tblGrid>
        <w:gridCol w:w="722"/>
        <w:gridCol w:w="2265"/>
      </w:tblGrid>
      <w:tr w:rsidR="00C10457" w:rsidRPr="00042703" w14:paraId="2E4FD6F6" w14:textId="77777777" w:rsidTr="001F7F06">
        <w:trPr>
          <w:cnfStyle w:val="100000000000" w:firstRow="1" w:lastRow="0" w:firstColumn="0" w:lastColumn="0" w:oddVBand="0" w:evenVBand="0" w:oddHBand="0" w:evenHBand="0" w:firstRowFirstColumn="0" w:firstRowLastColumn="0" w:lastRowFirstColumn="0" w:lastRowLastColumn="0"/>
        </w:trPr>
        <w:tc>
          <w:tcPr>
            <w:tcW w:w="0" w:type="auto"/>
          </w:tcPr>
          <w:p w14:paraId="2E7872C3" w14:textId="77777777" w:rsidR="00C10457" w:rsidRPr="00042703" w:rsidRDefault="00C10457" w:rsidP="004D2A71">
            <w:pPr>
              <w:rPr>
                <w:rFonts w:ascii="Calibri" w:hAnsi="Calibri"/>
              </w:rPr>
            </w:pPr>
            <w:r w:rsidRPr="00042703">
              <w:rPr>
                <w:rFonts w:ascii="Calibri" w:hAnsi="Calibri"/>
              </w:rPr>
              <w:t>Grade</w:t>
            </w:r>
          </w:p>
        </w:tc>
        <w:tc>
          <w:tcPr>
            <w:tcW w:w="0" w:type="auto"/>
          </w:tcPr>
          <w:p w14:paraId="5DD77928" w14:textId="77777777" w:rsidR="00C10457" w:rsidRPr="00042703" w:rsidRDefault="00C10457" w:rsidP="004D2A71">
            <w:pPr>
              <w:rPr>
                <w:rFonts w:ascii="Calibri" w:hAnsi="Calibri"/>
              </w:rPr>
            </w:pPr>
            <w:r w:rsidRPr="00042703">
              <w:rPr>
                <w:rFonts w:ascii="Calibri" w:hAnsi="Calibri"/>
              </w:rPr>
              <w:t>Interpretation</w:t>
            </w:r>
          </w:p>
        </w:tc>
      </w:tr>
      <w:tr w:rsidR="00C10457" w:rsidRPr="00042703" w14:paraId="75A39068" w14:textId="77777777" w:rsidTr="001F7F06">
        <w:tc>
          <w:tcPr>
            <w:tcW w:w="0" w:type="auto"/>
          </w:tcPr>
          <w:p w14:paraId="47F676A1" w14:textId="77777777" w:rsidR="00C10457" w:rsidRPr="001F7F06" w:rsidRDefault="00C10457" w:rsidP="001F7F06">
            <w:pPr>
              <w:jc w:val="center"/>
              <w:rPr>
                <w:rFonts w:ascii="Calibri" w:hAnsi="Calibri"/>
                <w:b/>
                <w:bCs/>
              </w:rPr>
            </w:pPr>
            <w:r w:rsidRPr="001F7F06">
              <w:rPr>
                <w:rFonts w:ascii="Calibri" w:hAnsi="Calibri"/>
                <w:b/>
                <w:bCs/>
              </w:rPr>
              <w:t>A</w:t>
            </w:r>
          </w:p>
        </w:tc>
        <w:tc>
          <w:tcPr>
            <w:tcW w:w="0" w:type="auto"/>
          </w:tcPr>
          <w:p w14:paraId="5531E178" w14:textId="77777777" w:rsidR="00C10457" w:rsidRPr="00042703" w:rsidRDefault="00C10457" w:rsidP="004D2A71">
            <w:pPr>
              <w:rPr>
                <w:rFonts w:ascii="Calibri" w:hAnsi="Calibri"/>
              </w:rPr>
            </w:pPr>
            <w:r w:rsidRPr="00042703">
              <w:rPr>
                <w:rFonts w:ascii="Calibri" w:hAnsi="Calibri"/>
              </w:rPr>
              <w:t>Excellent achievement</w:t>
            </w:r>
          </w:p>
        </w:tc>
      </w:tr>
      <w:tr w:rsidR="00C10457" w:rsidRPr="00042703" w14:paraId="79393A29" w14:textId="77777777" w:rsidTr="001F7F06">
        <w:tc>
          <w:tcPr>
            <w:tcW w:w="0" w:type="auto"/>
          </w:tcPr>
          <w:p w14:paraId="1EE7E17D" w14:textId="77777777" w:rsidR="00C10457" w:rsidRPr="001F7F06" w:rsidRDefault="00C10457" w:rsidP="001F7F06">
            <w:pPr>
              <w:jc w:val="center"/>
              <w:rPr>
                <w:rFonts w:ascii="Calibri" w:hAnsi="Calibri"/>
                <w:b/>
                <w:bCs/>
              </w:rPr>
            </w:pPr>
            <w:r w:rsidRPr="001F7F06">
              <w:rPr>
                <w:rFonts w:ascii="Calibri" w:hAnsi="Calibri"/>
                <w:b/>
                <w:bCs/>
              </w:rPr>
              <w:t>B</w:t>
            </w:r>
          </w:p>
        </w:tc>
        <w:tc>
          <w:tcPr>
            <w:tcW w:w="0" w:type="auto"/>
          </w:tcPr>
          <w:p w14:paraId="40C24E0E" w14:textId="77777777" w:rsidR="00C10457" w:rsidRPr="00042703" w:rsidRDefault="00C10457" w:rsidP="004D2A71">
            <w:pPr>
              <w:rPr>
                <w:rFonts w:ascii="Calibri" w:hAnsi="Calibri"/>
              </w:rPr>
            </w:pPr>
            <w:r w:rsidRPr="00042703">
              <w:rPr>
                <w:rFonts w:ascii="Calibri" w:hAnsi="Calibri"/>
              </w:rPr>
              <w:t>High achievement</w:t>
            </w:r>
          </w:p>
        </w:tc>
      </w:tr>
      <w:tr w:rsidR="00C10457" w:rsidRPr="00042703" w14:paraId="22E4F828" w14:textId="77777777" w:rsidTr="001F7F06">
        <w:tc>
          <w:tcPr>
            <w:tcW w:w="0" w:type="auto"/>
          </w:tcPr>
          <w:p w14:paraId="23793740" w14:textId="77777777" w:rsidR="00C10457" w:rsidRPr="001F7F06" w:rsidRDefault="00C10457" w:rsidP="001F7F06">
            <w:pPr>
              <w:jc w:val="center"/>
              <w:rPr>
                <w:rFonts w:ascii="Calibri" w:hAnsi="Calibri"/>
                <w:b/>
                <w:bCs/>
              </w:rPr>
            </w:pPr>
            <w:r w:rsidRPr="001F7F06">
              <w:rPr>
                <w:rFonts w:ascii="Calibri" w:hAnsi="Calibri"/>
                <w:b/>
                <w:bCs/>
              </w:rPr>
              <w:t>C</w:t>
            </w:r>
          </w:p>
        </w:tc>
        <w:tc>
          <w:tcPr>
            <w:tcW w:w="0" w:type="auto"/>
          </w:tcPr>
          <w:p w14:paraId="7C494B91" w14:textId="77777777" w:rsidR="00C10457" w:rsidRPr="00042703" w:rsidRDefault="00C10457" w:rsidP="004D2A71">
            <w:pPr>
              <w:rPr>
                <w:rFonts w:ascii="Calibri" w:hAnsi="Calibri"/>
              </w:rPr>
            </w:pPr>
            <w:r w:rsidRPr="00042703">
              <w:rPr>
                <w:rFonts w:ascii="Calibri" w:hAnsi="Calibri"/>
              </w:rPr>
              <w:t>Satisfactory achievement</w:t>
            </w:r>
          </w:p>
        </w:tc>
      </w:tr>
      <w:tr w:rsidR="00C10457" w:rsidRPr="00042703" w14:paraId="1C75B055" w14:textId="77777777" w:rsidTr="001F7F06">
        <w:tc>
          <w:tcPr>
            <w:tcW w:w="0" w:type="auto"/>
          </w:tcPr>
          <w:p w14:paraId="4510E162" w14:textId="77777777" w:rsidR="00C10457" w:rsidRPr="001F7F06" w:rsidRDefault="00C10457" w:rsidP="001F7F06">
            <w:pPr>
              <w:jc w:val="center"/>
              <w:rPr>
                <w:rFonts w:ascii="Calibri" w:hAnsi="Calibri"/>
                <w:b/>
                <w:bCs/>
              </w:rPr>
            </w:pPr>
            <w:r w:rsidRPr="001F7F06">
              <w:rPr>
                <w:rFonts w:ascii="Calibri" w:hAnsi="Calibri"/>
                <w:b/>
                <w:bCs/>
              </w:rPr>
              <w:t>D</w:t>
            </w:r>
          </w:p>
        </w:tc>
        <w:tc>
          <w:tcPr>
            <w:tcW w:w="0" w:type="auto"/>
          </w:tcPr>
          <w:p w14:paraId="33A3580D" w14:textId="77777777" w:rsidR="00C10457" w:rsidRPr="00042703" w:rsidRDefault="00C10457" w:rsidP="004D2A71">
            <w:pPr>
              <w:rPr>
                <w:rFonts w:ascii="Calibri" w:hAnsi="Calibri"/>
              </w:rPr>
            </w:pPr>
            <w:r w:rsidRPr="00042703">
              <w:rPr>
                <w:rFonts w:ascii="Calibri" w:hAnsi="Calibri"/>
              </w:rPr>
              <w:t>Limited achievement</w:t>
            </w:r>
          </w:p>
        </w:tc>
      </w:tr>
      <w:tr w:rsidR="00C10457" w:rsidRPr="00042703" w14:paraId="2E3DFBAB" w14:textId="77777777" w:rsidTr="001F7F06">
        <w:tc>
          <w:tcPr>
            <w:tcW w:w="0" w:type="auto"/>
          </w:tcPr>
          <w:p w14:paraId="69FA7CE6" w14:textId="77777777" w:rsidR="00C10457" w:rsidRPr="001F7F06" w:rsidRDefault="00C10457" w:rsidP="001F7F06">
            <w:pPr>
              <w:jc w:val="center"/>
              <w:rPr>
                <w:rFonts w:ascii="Calibri" w:hAnsi="Calibri"/>
                <w:b/>
                <w:bCs/>
              </w:rPr>
            </w:pPr>
            <w:r w:rsidRPr="001F7F06">
              <w:rPr>
                <w:rFonts w:ascii="Calibri" w:hAnsi="Calibri"/>
                <w:b/>
                <w:bCs/>
              </w:rPr>
              <w:t>E</w:t>
            </w:r>
          </w:p>
        </w:tc>
        <w:tc>
          <w:tcPr>
            <w:tcW w:w="0" w:type="auto"/>
          </w:tcPr>
          <w:p w14:paraId="49968375" w14:textId="77777777" w:rsidR="00C10457" w:rsidRPr="00042703" w:rsidRDefault="00C10457" w:rsidP="004D2A71">
            <w:pPr>
              <w:rPr>
                <w:rFonts w:ascii="Calibri" w:hAnsi="Calibri"/>
              </w:rPr>
            </w:pPr>
            <w:r w:rsidRPr="00042703">
              <w:rPr>
                <w:rFonts w:ascii="Calibri" w:hAnsi="Calibri"/>
              </w:rPr>
              <w:t>Very low achievement</w:t>
            </w:r>
          </w:p>
        </w:tc>
      </w:tr>
    </w:tbl>
    <w:p w14:paraId="1AEC92A2" w14:textId="1CD75EA3" w:rsidR="008A0C3D" w:rsidRPr="004D3A8B" w:rsidRDefault="00745E9B" w:rsidP="000D22ED">
      <w:pPr>
        <w:spacing w:before="120"/>
        <w:rPr>
          <w:rFonts w:cs="Calibri"/>
        </w:rPr>
      </w:pPr>
      <w:r w:rsidRPr="00042703">
        <w:t xml:space="preserve">The teacher </w:t>
      </w:r>
      <w:r w:rsidR="004D3A8B">
        <w:rPr>
          <w:rFonts w:cs="Calibri"/>
        </w:rPr>
        <w:t>p</w:t>
      </w:r>
      <w:r w:rsidR="004D3A8B" w:rsidRPr="000702A2">
        <w:rPr>
          <w:rFonts w:cs="Calibri"/>
        </w:rPr>
        <w:t xml:space="preserve">repares </w:t>
      </w:r>
      <w:r w:rsidR="004D3A8B">
        <w:rPr>
          <w:rFonts w:cs="Calibri"/>
        </w:rPr>
        <w:t xml:space="preserve">a ranked list and </w:t>
      </w:r>
      <w:r w:rsidRPr="00042703">
        <w:t>assigns the student a grade for the</w:t>
      </w:r>
      <w:r w:rsidR="004D2A71" w:rsidRPr="00042703">
        <w:t xml:space="preserve"> pair of units</w:t>
      </w:r>
      <w:r w:rsidR="00D46EA0" w:rsidRPr="00042703">
        <w:t xml:space="preserve"> (or for </w:t>
      </w:r>
      <w:r w:rsidR="00EE1227">
        <w:t>a</w:t>
      </w:r>
      <w:r w:rsidR="00D46EA0" w:rsidRPr="00042703">
        <w:t xml:space="preserve"> unit where only one unit is being studied)</w:t>
      </w:r>
      <w:r w:rsidR="004D2A71" w:rsidRPr="00042703">
        <w:t xml:space="preserve">. </w:t>
      </w:r>
      <w:r w:rsidRPr="00042703">
        <w:t>The</w:t>
      </w:r>
      <w:r w:rsidR="00A44A86" w:rsidRPr="00042703">
        <w:t xml:space="preserve"> grade is based on the student’s overall performance as judged by reference to a set of</w:t>
      </w:r>
      <w:r w:rsidR="009A28AB">
        <w:t xml:space="preserve"> </w:t>
      </w:r>
      <w:r w:rsidR="00A44A86" w:rsidRPr="00042703">
        <w:t xml:space="preserve">pre-determined standards. These standards are defined by grade descriptions and annotated work samples. </w:t>
      </w:r>
      <w:r w:rsidR="008A0C3D" w:rsidRPr="00042703">
        <w:rPr>
          <w:rFonts w:cs="Times New Roman"/>
        </w:rPr>
        <w:t xml:space="preserve">The grade descriptions for </w:t>
      </w:r>
      <w:r w:rsidR="002C234E">
        <w:rPr>
          <w:rFonts w:cs="Times New Roman"/>
        </w:rPr>
        <w:t xml:space="preserve">the </w:t>
      </w:r>
      <w:r w:rsidR="000E382D">
        <w:t xml:space="preserve">Mathematics Essential </w:t>
      </w:r>
      <w:r w:rsidR="000E382D" w:rsidRPr="00042703">
        <w:t xml:space="preserve">Year 11 </w:t>
      </w:r>
      <w:r w:rsidR="000E382D">
        <w:t xml:space="preserve">General </w:t>
      </w:r>
      <w:r w:rsidR="006E4008" w:rsidRPr="00426D89">
        <w:rPr>
          <w:rFonts w:cs="Times New Roman"/>
        </w:rPr>
        <w:t xml:space="preserve">syllabus </w:t>
      </w:r>
      <w:r w:rsidR="008A0C3D" w:rsidRPr="00426D89">
        <w:rPr>
          <w:rFonts w:cs="Times New Roman"/>
        </w:rPr>
        <w:t xml:space="preserve">are provided </w:t>
      </w:r>
      <w:r w:rsidR="00484BD7">
        <w:rPr>
          <w:rFonts w:cs="Times New Roman"/>
        </w:rPr>
        <w:t>in Appendix 1</w:t>
      </w:r>
      <w:r w:rsidR="008A0C3D" w:rsidRPr="00042703">
        <w:rPr>
          <w:rFonts w:cs="Times New Roman"/>
        </w:rPr>
        <w:t xml:space="preserve">. They can also be accessed, together with annotated work samples, through the Guide to Grades link on the course page of the Authority website at </w:t>
      </w:r>
      <w:hyperlink r:id="rId18" w:history="1">
        <w:r w:rsidR="008A0C3D" w:rsidRPr="00AF4C87">
          <w:rPr>
            <w:rStyle w:val="Hyperlink"/>
          </w:rPr>
          <w:t>www.scsa.wa.edu.au</w:t>
        </w:r>
      </w:hyperlink>
      <w:r w:rsidR="00AD1B69" w:rsidRPr="00AD1B69">
        <w:t>.</w:t>
      </w:r>
    </w:p>
    <w:p w14:paraId="00C21D95" w14:textId="77777777" w:rsidR="00A44A86" w:rsidRPr="00042703" w:rsidRDefault="00A44A86" w:rsidP="001F7F06">
      <w:r w:rsidRPr="00042703">
        <w:t xml:space="preserve">To be assigned a grade, a student </w:t>
      </w:r>
      <w:r w:rsidRPr="001F7F06">
        <w:t>must</w:t>
      </w:r>
      <w:r w:rsidRPr="00042703">
        <w:t xml:space="preserve"> have had the opportunity to complete the education program</w:t>
      </w:r>
      <w:r w:rsidR="00EC5CE3">
        <w:t>,</w:t>
      </w:r>
      <w:r w:rsidRPr="00042703">
        <w:t xml:space="preserve"> including the assessment program (unless the school accepts that there are exceptional and justifiable circumstances).</w:t>
      </w:r>
    </w:p>
    <w:p w14:paraId="31F5909B" w14:textId="77777777" w:rsidR="00C10457" w:rsidRPr="00F557C2" w:rsidRDefault="00A44A86" w:rsidP="001F7F06">
      <w:r w:rsidRPr="00042703">
        <w:t xml:space="preserve">Refer to the </w:t>
      </w:r>
      <w:r w:rsidRPr="00AD1B69">
        <w:rPr>
          <w:i/>
          <w:iCs/>
        </w:rPr>
        <w:t>WACE</w:t>
      </w:r>
      <w:r w:rsidR="004D3A8B" w:rsidRPr="00AD1B69">
        <w:rPr>
          <w:i/>
          <w:iCs/>
        </w:rPr>
        <w:t xml:space="preserve"> Manual </w:t>
      </w:r>
      <w:r w:rsidR="004D3A8B">
        <w:t xml:space="preserve">for </w:t>
      </w:r>
      <w:r w:rsidR="004D3A8B" w:rsidRPr="001F7F06">
        <w:t>further</w:t>
      </w:r>
      <w:r w:rsidR="004D3A8B">
        <w:t xml:space="preserve"> information</w:t>
      </w:r>
      <w:r w:rsidR="004D3A8B" w:rsidRPr="004D3A8B">
        <w:t xml:space="preserve"> </w:t>
      </w:r>
      <w:r w:rsidR="004D3A8B">
        <w:t>about the use of a ranked list in the process of assigning grades.</w:t>
      </w:r>
      <w:r w:rsidR="00C10457" w:rsidRPr="00F557C2">
        <w:br w:type="page"/>
      </w:r>
    </w:p>
    <w:p w14:paraId="34B95BFC" w14:textId="77777777" w:rsidR="00C10457" w:rsidRDefault="00484BD7" w:rsidP="00006E1C">
      <w:pPr>
        <w:pStyle w:val="SCSAAppendixHeading1"/>
      </w:pPr>
      <w:bookmarkStart w:id="55" w:name="_Toc213663339"/>
      <w:r>
        <w:lastRenderedPageBreak/>
        <w:t xml:space="preserve">Appendix 1 – </w:t>
      </w:r>
      <w:r w:rsidR="00C10457" w:rsidRPr="001A2944">
        <w:t xml:space="preserve">Grade descriptions </w:t>
      </w:r>
      <w:r w:rsidR="00C10457" w:rsidRPr="00484BD7">
        <w:t>Year 11</w:t>
      </w:r>
      <w:bookmarkEnd w:id="55"/>
    </w:p>
    <w:tbl>
      <w:tblPr>
        <w:tblStyle w:val="SCSASyllabusGradeDescriptionsTable"/>
        <w:tblW w:w="5000" w:type="pct"/>
        <w:tblLook w:val="00A0" w:firstRow="1" w:lastRow="0" w:firstColumn="1" w:lastColumn="0" w:noHBand="0" w:noVBand="0"/>
      </w:tblPr>
      <w:tblGrid>
        <w:gridCol w:w="944"/>
        <w:gridCol w:w="8116"/>
      </w:tblGrid>
      <w:tr w:rsidR="002D0D66" w:rsidRPr="00042703" w14:paraId="527F4FB0" w14:textId="77777777" w:rsidTr="001F7F06">
        <w:tc>
          <w:tcPr>
            <w:cnfStyle w:val="001000000000" w:firstRow="0" w:lastRow="0" w:firstColumn="1" w:lastColumn="0" w:oddVBand="0" w:evenVBand="0" w:oddHBand="0" w:evenHBand="0" w:firstRowFirstColumn="0" w:firstRowLastColumn="0" w:lastRowFirstColumn="0" w:lastRowLastColumn="0"/>
            <w:tcW w:w="993" w:type="dxa"/>
            <w:vMerge w:val="restart"/>
          </w:tcPr>
          <w:p w14:paraId="460A9113" w14:textId="77777777" w:rsidR="002D0D66" w:rsidRPr="000E0891" w:rsidRDefault="002D0D66" w:rsidP="002D0D66">
            <w:pPr>
              <w:rPr>
                <w:rFonts w:cs="Arial"/>
                <w:b w:val="0"/>
                <w:color w:val="FFFFFF" w:themeColor="background1"/>
                <w:szCs w:val="40"/>
              </w:rPr>
            </w:pPr>
            <w:r w:rsidRPr="00D97F8C">
              <w:rPr>
                <w:rFonts w:cs="Arial"/>
                <w:color w:val="FFFFFF" w:themeColor="background1"/>
                <w:szCs w:val="40"/>
              </w:rPr>
              <w:t>A</w:t>
            </w:r>
          </w:p>
        </w:tc>
        <w:tc>
          <w:tcPr>
            <w:tcW w:w="8788" w:type="dxa"/>
          </w:tcPr>
          <w:p w14:paraId="1E6C62C7" w14:textId="77777777" w:rsidR="002D0D66" w:rsidRDefault="002D0D66" w:rsidP="00AB755A">
            <w:pPr>
              <w:cnfStyle w:val="000000000000" w:firstRow="0" w:lastRow="0" w:firstColumn="0" w:lastColumn="0" w:oddVBand="0" w:evenVBand="0" w:oddHBand="0" w:evenHBand="0" w:firstRowFirstColumn="0" w:firstRowLastColumn="0" w:lastRowFirstColumn="0" w:lastRowLastColumn="0"/>
              <w:rPr>
                <w:rFonts w:cs="Arial"/>
                <w:b/>
                <w:color w:val="000000"/>
                <w:szCs w:val="20"/>
              </w:rPr>
            </w:pPr>
            <w:r w:rsidRPr="007C6B9D">
              <w:rPr>
                <w:rFonts w:cs="Arial"/>
                <w:b/>
                <w:color w:val="000000"/>
                <w:szCs w:val="20"/>
              </w:rPr>
              <w:t>Interpret the task and choose the maths</w:t>
            </w:r>
          </w:p>
          <w:p w14:paraId="3F16386C" w14:textId="5D6E8DA6" w:rsidR="002D0D66" w:rsidRPr="007C6B9D" w:rsidRDefault="002D0D66" w:rsidP="00AB755A">
            <w:pPr>
              <w:cnfStyle w:val="000000000000" w:firstRow="0" w:lastRow="0" w:firstColumn="0" w:lastColumn="0" w:oddVBand="0" w:evenVBand="0" w:oddHBand="0" w:evenHBand="0" w:firstRowFirstColumn="0" w:firstRowLastColumn="0" w:lastRowFirstColumn="0" w:lastRowLastColumn="0"/>
              <w:rPr>
                <w:rFonts w:cs="Arial"/>
                <w:b/>
                <w:color w:val="000000"/>
                <w:szCs w:val="20"/>
              </w:rPr>
            </w:pPr>
            <w:r w:rsidRPr="00783FD1">
              <w:t xml:space="preserve">Identifies information that is </w:t>
            </w:r>
            <w:r>
              <w:t>concentrated</w:t>
            </w:r>
            <w:r w:rsidRPr="00783FD1">
              <w:t xml:space="preserve"> or from multiple sources. Chooses the appropriate mathematics to solve a range of problems in unstructured but familiar situations.</w:t>
            </w:r>
          </w:p>
        </w:tc>
      </w:tr>
      <w:tr w:rsidR="002D0D66" w:rsidRPr="00042703" w14:paraId="6816A631" w14:textId="77777777" w:rsidTr="001F7F06">
        <w:tc>
          <w:tcPr>
            <w:cnfStyle w:val="001000000000" w:firstRow="0" w:lastRow="0" w:firstColumn="1" w:lastColumn="0" w:oddVBand="0" w:evenVBand="0" w:oddHBand="0" w:evenHBand="0" w:firstRowFirstColumn="0" w:firstRowLastColumn="0" w:lastRowFirstColumn="0" w:lastRowLastColumn="0"/>
            <w:tcW w:w="993" w:type="dxa"/>
            <w:vMerge/>
          </w:tcPr>
          <w:p w14:paraId="79210593" w14:textId="77777777" w:rsidR="002D0D66" w:rsidRPr="00042703" w:rsidRDefault="002D0D66" w:rsidP="002D0D66">
            <w:pPr>
              <w:rPr>
                <w:rFonts w:cs="Arial"/>
                <w:color w:val="000000"/>
                <w:sz w:val="16"/>
                <w:szCs w:val="16"/>
              </w:rPr>
            </w:pPr>
          </w:p>
        </w:tc>
        <w:tc>
          <w:tcPr>
            <w:tcW w:w="8788" w:type="dxa"/>
          </w:tcPr>
          <w:p w14:paraId="02DFD529" w14:textId="77777777" w:rsidR="002D0D66" w:rsidRPr="007C6B9D" w:rsidRDefault="002D0D66" w:rsidP="00AB755A">
            <w:pPr>
              <w:cnfStyle w:val="000000000000" w:firstRow="0" w:lastRow="0" w:firstColumn="0" w:lastColumn="0" w:oddVBand="0" w:evenVBand="0" w:oddHBand="0" w:evenHBand="0" w:firstRowFirstColumn="0" w:firstRowLastColumn="0" w:lastRowFirstColumn="0" w:lastRowLastColumn="0"/>
              <w:rPr>
                <w:rFonts w:cs="Arial"/>
                <w:b/>
                <w:color w:val="000000"/>
                <w:szCs w:val="20"/>
              </w:rPr>
            </w:pPr>
            <w:r w:rsidRPr="007C6B9D">
              <w:rPr>
                <w:rFonts w:cs="Arial"/>
                <w:b/>
                <w:color w:val="000000"/>
                <w:szCs w:val="20"/>
              </w:rPr>
              <w:t>Apply mathematical knowledge to obtain a solution</w:t>
            </w:r>
          </w:p>
          <w:p w14:paraId="60014A01" w14:textId="7C2700EE" w:rsidR="002D0D66" w:rsidRDefault="002D0D66" w:rsidP="001F7F06">
            <w:pPr>
              <w:spacing w:after="120"/>
              <w:cnfStyle w:val="000000000000" w:firstRow="0" w:lastRow="0" w:firstColumn="0" w:lastColumn="0" w:oddVBand="0" w:evenVBand="0" w:oddHBand="0" w:evenHBand="0" w:firstRowFirstColumn="0" w:firstRowLastColumn="0" w:lastRowFirstColumn="0" w:lastRowLastColumn="0"/>
              <w:rPr>
                <w:rFonts w:cs="Arial"/>
                <w:color w:val="000000"/>
                <w:szCs w:val="20"/>
              </w:rPr>
            </w:pPr>
            <w:r w:rsidRPr="001D237F">
              <w:rPr>
                <w:rFonts w:cs="Arial"/>
                <w:color w:val="000000"/>
                <w:szCs w:val="20"/>
              </w:rPr>
              <w:t xml:space="preserve">Applies information and calculates accurate solutions for </w:t>
            </w:r>
            <w:r>
              <w:rPr>
                <w:rFonts w:cs="Arial"/>
                <w:color w:val="000000"/>
                <w:szCs w:val="20"/>
              </w:rPr>
              <w:t>multi-</w:t>
            </w:r>
            <w:r w:rsidRPr="001D237F">
              <w:rPr>
                <w:rFonts w:cs="Arial"/>
                <w:color w:val="000000"/>
                <w:szCs w:val="20"/>
              </w:rPr>
              <w:t xml:space="preserve">step </w:t>
            </w:r>
            <w:r>
              <w:rPr>
                <w:rFonts w:cs="Arial"/>
                <w:color w:val="000000"/>
                <w:szCs w:val="20"/>
              </w:rPr>
              <w:t>problems</w:t>
            </w:r>
            <w:r w:rsidRPr="001D237F">
              <w:rPr>
                <w:rFonts w:cs="Arial"/>
                <w:color w:val="000000"/>
                <w:szCs w:val="20"/>
              </w:rPr>
              <w:t>.</w:t>
            </w:r>
          </w:p>
          <w:p w14:paraId="2C80E67A" w14:textId="77777777" w:rsidR="002D0D66" w:rsidRPr="001D237F" w:rsidRDefault="002D0D66" w:rsidP="00AB755A">
            <w:pPr>
              <w:cnfStyle w:val="000000000000" w:firstRow="0" w:lastRow="0" w:firstColumn="0" w:lastColumn="0" w:oddVBand="0" w:evenVBand="0" w:oddHBand="0" w:evenHBand="0" w:firstRowFirstColumn="0" w:firstRowLastColumn="0" w:lastRowFirstColumn="0" w:lastRowLastColumn="0"/>
              <w:rPr>
                <w:rFonts w:eastAsia="Times New Roman" w:cs="Arial"/>
                <w:color w:val="000000"/>
                <w:szCs w:val="20"/>
              </w:rPr>
            </w:pPr>
            <w:r w:rsidRPr="001D237F">
              <w:rPr>
                <w:rFonts w:cs="Arial"/>
                <w:color w:val="000000"/>
                <w:szCs w:val="20"/>
              </w:rPr>
              <w:t>Modifies calculated results or conclusions when conditions are changed.</w:t>
            </w:r>
          </w:p>
        </w:tc>
      </w:tr>
      <w:tr w:rsidR="002D0D66" w:rsidRPr="00042703" w14:paraId="3BCABB18" w14:textId="77777777" w:rsidTr="001F7F06">
        <w:tc>
          <w:tcPr>
            <w:cnfStyle w:val="001000000000" w:firstRow="0" w:lastRow="0" w:firstColumn="1" w:lastColumn="0" w:oddVBand="0" w:evenVBand="0" w:oddHBand="0" w:evenHBand="0" w:firstRowFirstColumn="0" w:firstRowLastColumn="0" w:lastRowFirstColumn="0" w:lastRowLastColumn="0"/>
            <w:tcW w:w="993" w:type="dxa"/>
            <w:vMerge/>
          </w:tcPr>
          <w:p w14:paraId="47F297C4" w14:textId="77777777" w:rsidR="002D0D66" w:rsidRPr="00042703" w:rsidRDefault="002D0D66" w:rsidP="002D0D66">
            <w:pPr>
              <w:rPr>
                <w:rFonts w:cs="Arial"/>
                <w:color w:val="000000"/>
                <w:sz w:val="16"/>
                <w:szCs w:val="16"/>
              </w:rPr>
            </w:pPr>
          </w:p>
        </w:tc>
        <w:tc>
          <w:tcPr>
            <w:tcW w:w="8788" w:type="dxa"/>
          </w:tcPr>
          <w:p w14:paraId="40B51E9B" w14:textId="77777777" w:rsidR="002D0D66" w:rsidRPr="007C6B9D" w:rsidRDefault="002D0D66" w:rsidP="00AB755A">
            <w:pPr>
              <w:cnfStyle w:val="000000000000" w:firstRow="0" w:lastRow="0" w:firstColumn="0" w:lastColumn="0" w:oddVBand="0" w:evenVBand="0" w:oddHBand="0" w:evenHBand="0" w:firstRowFirstColumn="0" w:firstRowLastColumn="0" w:lastRowFirstColumn="0" w:lastRowLastColumn="0"/>
              <w:rPr>
                <w:rFonts w:cs="Arial"/>
                <w:b/>
                <w:color w:val="000000"/>
                <w:szCs w:val="20"/>
              </w:rPr>
            </w:pPr>
            <w:r w:rsidRPr="007C6B9D">
              <w:rPr>
                <w:rFonts w:cs="Arial"/>
                <w:b/>
                <w:color w:val="000000"/>
                <w:szCs w:val="20"/>
              </w:rPr>
              <w:t>Interpret and communicate</w:t>
            </w:r>
          </w:p>
          <w:p w14:paraId="7F64096E" w14:textId="77777777" w:rsidR="002D0D66" w:rsidRPr="009B4BE6" w:rsidRDefault="002D0D66" w:rsidP="00AB755A">
            <w:pPr>
              <w:cnfStyle w:val="000000000000" w:firstRow="0" w:lastRow="0" w:firstColumn="0" w:lastColumn="0" w:oddVBand="0" w:evenVBand="0" w:oddHBand="0" w:evenHBand="0" w:firstRowFirstColumn="0" w:firstRowLastColumn="0" w:lastRowFirstColumn="0" w:lastRowLastColumn="0"/>
              <w:rPr>
                <w:rFonts w:eastAsia="Times New Roman" w:cs="Arial"/>
                <w:color w:val="000000"/>
                <w:szCs w:val="20"/>
              </w:rPr>
            </w:pPr>
            <w:r w:rsidRPr="001D237F">
              <w:rPr>
                <w:rFonts w:cs="Arial"/>
                <w:color w:val="000000"/>
                <w:szCs w:val="20"/>
              </w:rPr>
              <w:t xml:space="preserve">Compares </w:t>
            </w:r>
            <w:proofErr w:type="gramStart"/>
            <w:r w:rsidRPr="001D237F">
              <w:rPr>
                <w:rFonts w:cs="Arial"/>
                <w:color w:val="000000"/>
                <w:szCs w:val="20"/>
              </w:rPr>
              <w:t>situations,</w:t>
            </w:r>
            <w:r>
              <w:rPr>
                <w:rFonts w:cs="Arial"/>
                <w:color w:val="000000"/>
                <w:szCs w:val="20"/>
              </w:rPr>
              <w:t xml:space="preserve"> and</w:t>
            </w:r>
            <w:proofErr w:type="gramEnd"/>
            <w:r>
              <w:rPr>
                <w:rFonts w:cs="Arial"/>
                <w:color w:val="000000"/>
                <w:szCs w:val="20"/>
              </w:rPr>
              <w:t xml:space="preserve"> </w:t>
            </w:r>
            <w:r w:rsidRPr="001D237F">
              <w:rPr>
                <w:rFonts w:cs="Arial"/>
                <w:color w:val="000000"/>
                <w:szCs w:val="20"/>
              </w:rPr>
              <w:t>explains or justifies sol</w:t>
            </w:r>
            <w:r w:rsidR="00B67CE2">
              <w:rPr>
                <w:rFonts w:cs="Arial"/>
                <w:color w:val="000000"/>
                <w:szCs w:val="20"/>
              </w:rPr>
              <w:t>utions and conclusions to multi-</w:t>
            </w:r>
            <w:r w:rsidRPr="001D237F">
              <w:rPr>
                <w:rFonts w:cs="Arial"/>
                <w:color w:val="000000"/>
                <w:szCs w:val="20"/>
              </w:rPr>
              <w:t>step problems. Uses comprehensive mathematical language and ideas. Links responses to the original question or context.</w:t>
            </w:r>
          </w:p>
        </w:tc>
      </w:tr>
    </w:tbl>
    <w:p w14:paraId="6B78648D" w14:textId="77777777" w:rsidR="00C10457" w:rsidRPr="00042703" w:rsidRDefault="00C10457" w:rsidP="005335D5">
      <w:pPr>
        <w:spacing w:after="0"/>
      </w:pPr>
    </w:p>
    <w:tbl>
      <w:tblPr>
        <w:tblStyle w:val="SCSASyllabusGradeDescriptionsTable"/>
        <w:tblW w:w="5000" w:type="pct"/>
        <w:tblLook w:val="00A0" w:firstRow="1" w:lastRow="0" w:firstColumn="1" w:lastColumn="0" w:noHBand="0" w:noVBand="0"/>
      </w:tblPr>
      <w:tblGrid>
        <w:gridCol w:w="943"/>
        <w:gridCol w:w="8117"/>
      </w:tblGrid>
      <w:tr w:rsidR="002D0D66" w:rsidRPr="00042703" w14:paraId="13EAF7FD" w14:textId="77777777" w:rsidTr="001F7F06">
        <w:tc>
          <w:tcPr>
            <w:cnfStyle w:val="001000000000" w:firstRow="0" w:lastRow="0" w:firstColumn="1" w:lastColumn="0" w:oddVBand="0" w:evenVBand="0" w:oddHBand="0" w:evenHBand="0" w:firstRowFirstColumn="0" w:firstRowLastColumn="0" w:lastRowFirstColumn="0" w:lastRowLastColumn="0"/>
            <w:tcW w:w="993" w:type="dxa"/>
            <w:vMerge w:val="restart"/>
          </w:tcPr>
          <w:p w14:paraId="04B67774" w14:textId="77777777" w:rsidR="002D0D66" w:rsidRPr="00D97F8C" w:rsidRDefault="002D0D66" w:rsidP="002D0D66">
            <w:pPr>
              <w:rPr>
                <w:rFonts w:cs="Arial"/>
                <w:b w:val="0"/>
                <w:color w:val="FFFFFF" w:themeColor="background1"/>
                <w:szCs w:val="40"/>
              </w:rPr>
            </w:pPr>
            <w:r w:rsidRPr="00D97F8C">
              <w:rPr>
                <w:rFonts w:cs="Arial"/>
                <w:color w:val="FFFFFF" w:themeColor="background1"/>
                <w:szCs w:val="40"/>
              </w:rPr>
              <w:t>B</w:t>
            </w:r>
          </w:p>
        </w:tc>
        <w:tc>
          <w:tcPr>
            <w:tcW w:w="8788" w:type="dxa"/>
          </w:tcPr>
          <w:p w14:paraId="671144ED" w14:textId="6B9D40BE" w:rsidR="002D0D66" w:rsidRPr="007C6B9D" w:rsidRDefault="002D0D66" w:rsidP="00AB755A">
            <w:pPr>
              <w:cnfStyle w:val="000000000000" w:firstRow="0" w:lastRow="0" w:firstColumn="0" w:lastColumn="0" w:oddVBand="0" w:evenVBand="0" w:oddHBand="0" w:evenHBand="0" w:firstRowFirstColumn="0" w:firstRowLastColumn="0" w:lastRowFirstColumn="0" w:lastRowLastColumn="0"/>
              <w:rPr>
                <w:rFonts w:cs="Arial"/>
                <w:b/>
                <w:color w:val="000000"/>
                <w:szCs w:val="20"/>
              </w:rPr>
            </w:pPr>
            <w:r w:rsidRPr="007C6B9D">
              <w:rPr>
                <w:rFonts w:cs="Arial"/>
                <w:b/>
                <w:color w:val="000000"/>
                <w:szCs w:val="20"/>
              </w:rPr>
              <w:t>Interpret the task and choose the maths</w:t>
            </w:r>
          </w:p>
          <w:p w14:paraId="1C8E233F" w14:textId="77777777" w:rsidR="002D0D66" w:rsidRPr="009B4BE6" w:rsidRDefault="002D0D66" w:rsidP="00AB755A">
            <w:pPr>
              <w:cnfStyle w:val="000000000000" w:firstRow="0" w:lastRow="0" w:firstColumn="0" w:lastColumn="0" w:oddVBand="0" w:evenVBand="0" w:oddHBand="0" w:evenHBand="0" w:firstRowFirstColumn="0" w:firstRowLastColumn="0" w:lastRowFirstColumn="0" w:lastRowLastColumn="0"/>
              <w:rPr>
                <w:rFonts w:eastAsia="Times New Roman" w:cs="Calibri"/>
                <w:color w:val="000000"/>
                <w:szCs w:val="20"/>
              </w:rPr>
            </w:pPr>
            <w:r w:rsidRPr="00EA0CE4">
              <w:rPr>
                <w:rFonts w:cs="Arial"/>
                <w:color w:val="000000"/>
                <w:szCs w:val="20"/>
              </w:rPr>
              <w:t>Identifies and links more than one piece of information. Chooses the appropriate mathematics to solve problems in mostly familiar and sometimes unstructured but familiar situations.</w:t>
            </w:r>
          </w:p>
        </w:tc>
      </w:tr>
      <w:tr w:rsidR="002D0D66" w:rsidRPr="00042703" w14:paraId="05AF2C5E" w14:textId="77777777" w:rsidTr="001F7F06">
        <w:tc>
          <w:tcPr>
            <w:cnfStyle w:val="001000000000" w:firstRow="0" w:lastRow="0" w:firstColumn="1" w:lastColumn="0" w:oddVBand="0" w:evenVBand="0" w:oddHBand="0" w:evenHBand="0" w:firstRowFirstColumn="0" w:firstRowLastColumn="0" w:lastRowFirstColumn="0" w:lastRowLastColumn="0"/>
            <w:tcW w:w="993" w:type="dxa"/>
            <w:vMerge/>
          </w:tcPr>
          <w:p w14:paraId="38385F0E" w14:textId="77777777" w:rsidR="002D0D66" w:rsidRPr="00042703" w:rsidRDefault="002D0D66" w:rsidP="002D0D66">
            <w:pPr>
              <w:rPr>
                <w:rFonts w:cs="Arial"/>
                <w:color w:val="000000"/>
                <w:sz w:val="16"/>
                <w:szCs w:val="16"/>
              </w:rPr>
            </w:pPr>
          </w:p>
        </w:tc>
        <w:tc>
          <w:tcPr>
            <w:tcW w:w="8788" w:type="dxa"/>
          </w:tcPr>
          <w:p w14:paraId="65A37420" w14:textId="77777777" w:rsidR="002D0D66" w:rsidRPr="007C6B9D" w:rsidRDefault="002D0D66" w:rsidP="00AB755A">
            <w:pPr>
              <w:cnfStyle w:val="000000000000" w:firstRow="0" w:lastRow="0" w:firstColumn="0" w:lastColumn="0" w:oddVBand="0" w:evenVBand="0" w:oddHBand="0" w:evenHBand="0" w:firstRowFirstColumn="0" w:firstRowLastColumn="0" w:lastRowFirstColumn="0" w:lastRowLastColumn="0"/>
              <w:rPr>
                <w:rFonts w:cs="Arial"/>
                <w:b/>
                <w:color w:val="000000"/>
                <w:szCs w:val="20"/>
              </w:rPr>
            </w:pPr>
            <w:r w:rsidRPr="007C6B9D">
              <w:rPr>
                <w:rFonts w:cs="Arial"/>
                <w:b/>
                <w:color w:val="000000"/>
                <w:szCs w:val="20"/>
              </w:rPr>
              <w:t>Apply mathematical knowledge to obtain a solution</w:t>
            </w:r>
          </w:p>
          <w:p w14:paraId="4AAAD9DF" w14:textId="1E7AE483" w:rsidR="00B67CE2" w:rsidRDefault="002D0D66" w:rsidP="001F7F06">
            <w:pPr>
              <w:spacing w:after="120"/>
              <w:cnfStyle w:val="000000000000" w:firstRow="0" w:lastRow="0" w:firstColumn="0" w:lastColumn="0" w:oddVBand="0" w:evenVBand="0" w:oddHBand="0" w:evenHBand="0" w:firstRowFirstColumn="0" w:firstRowLastColumn="0" w:lastRowFirstColumn="0" w:lastRowLastColumn="0"/>
              <w:rPr>
                <w:rFonts w:cs="Arial"/>
                <w:color w:val="000000"/>
                <w:szCs w:val="20"/>
              </w:rPr>
            </w:pPr>
            <w:r w:rsidRPr="00EA0CE4">
              <w:rPr>
                <w:rFonts w:cs="Arial"/>
                <w:color w:val="000000"/>
                <w:szCs w:val="20"/>
              </w:rPr>
              <w:t>Applies information and calculates mostly accurate solutions for problems with limited steps.</w:t>
            </w:r>
          </w:p>
          <w:p w14:paraId="17752F95" w14:textId="77777777" w:rsidR="002D0D66" w:rsidRPr="009B4BE6" w:rsidRDefault="002D0D66" w:rsidP="00AB755A">
            <w:pPr>
              <w:cnfStyle w:val="000000000000" w:firstRow="0" w:lastRow="0" w:firstColumn="0" w:lastColumn="0" w:oddVBand="0" w:evenVBand="0" w:oddHBand="0" w:evenHBand="0" w:firstRowFirstColumn="0" w:firstRowLastColumn="0" w:lastRowFirstColumn="0" w:lastRowLastColumn="0"/>
              <w:rPr>
                <w:rFonts w:eastAsia="Times New Roman" w:cs="Arial"/>
                <w:color w:val="000000"/>
                <w:szCs w:val="20"/>
              </w:rPr>
            </w:pPr>
            <w:r w:rsidRPr="00EA0CE4">
              <w:rPr>
                <w:rFonts w:cs="Arial"/>
                <w:color w:val="000000"/>
                <w:szCs w:val="20"/>
              </w:rPr>
              <w:t xml:space="preserve">Checks calculated results and </w:t>
            </w:r>
            <w:proofErr w:type="gramStart"/>
            <w:r w:rsidRPr="00EA0CE4">
              <w:rPr>
                <w:rFonts w:cs="Arial"/>
                <w:color w:val="000000"/>
                <w:szCs w:val="20"/>
              </w:rPr>
              <w:t>makes adjustments</w:t>
            </w:r>
            <w:proofErr w:type="gramEnd"/>
            <w:r w:rsidRPr="00EA0CE4">
              <w:rPr>
                <w:rFonts w:cs="Arial"/>
                <w:color w:val="000000"/>
                <w:szCs w:val="20"/>
              </w:rPr>
              <w:t xml:space="preserve"> where necessary.</w:t>
            </w:r>
          </w:p>
        </w:tc>
      </w:tr>
      <w:tr w:rsidR="002D0D66" w:rsidRPr="00042703" w14:paraId="03C4C6B2" w14:textId="77777777" w:rsidTr="001F7F06">
        <w:tc>
          <w:tcPr>
            <w:cnfStyle w:val="001000000000" w:firstRow="0" w:lastRow="0" w:firstColumn="1" w:lastColumn="0" w:oddVBand="0" w:evenVBand="0" w:oddHBand="0" w:evenHBand="0" w:firstRowFirstColumn="0" w:firstRowLastColumn="0" w:lastRowFirstColumn="0" w:lastRowLastColumn="0"/>
            <w:tcW w:w="993" w:type="dxa"/>
            <w:vMerge/>
          </w:tcPr>
          <w:p w14:paraId="2C45BF55" w14:textId="77777777" w:rsidR="002D0D66" w:rsidRPr="00042703" w:rsidRDefault="002D0D66" w:rsidP="002D0D66">
            <w:pPr>
              <w:rPr>
                <w:rFonts w:cs="Arial"/>
                <w:color w:val="000000"/>
                <w:sz w:val="16"/>
                <w:szCs w:val="16"/>
              </w:rPr>
            </w:pPr>
          </w:p>
        </w:tc>
        <w:tc>
          <w:tcPr>
            <w:tcW w:w="8788" w:type="dxa"/>
          </w:tcPr>
          <w:p w14:paraId="0AC9E7AA" w14:textId="77777777" w:rsidR="002D0D66" w:rsidRPr="007C6B9D" w:rsidRDefault="002D0D66" w:rsidP="00AB755A">
            <w:pPr>
              <w:cnfStyle w:val="000000000000" w:firstRow="0" w:lastRow="0" w:firstColumn="0" w:lastColumn="0" w:oddVBand="0" w:evenVBand="0" w:oddHBand="0" w:evenHBand="0" w:firstRowFirstColumn="0" w:firstRowLastColumn="0" w:lastRowFirstColumn="0" w:lastRowLastColumn="0"/>
              <w:rPr>
                <w:rFonts w:cs="Arial"/>
                <w:b/>
                <w:color w:val="000000"/>
                <w:szCs w:val="20"/>
              </w:rPr>
            </w:pPr>
            <w:r w:rsidRPr="007C6B9D">
              <w:rPr>
                <w:rFonts w:cs="Arial"/>
                <w:b/>
                <w:color w:val="000000"/>
                <w:szCs w:val="20"/>
              </w:rPr>
              <w:t>Interpret and communicate</w:t>
            </w:r>
          </w:p>
          <w:p w14:paraId="7EC918AE" w14:textId="77777777" w:rsidR="002D0D66" w:rsidRPr="00EA0CE4" w:rsidRDefault="002D0D66" w:rsidP="00AB755A">
            <w:pPr>
              <w:cnfStyle w:val="000000000000" w:firstRow="0" w:lastRow="0" w:firstColumn="0" w:lastColumn="0" w:oddVBand="0" w:evenVBand="0" w:oddHBand="0" w:evenHBand="0" w:firstRowFirstColumn="0" w:firstRowLastColumn="0" w:lastRowFirstColumn="0" w:lastRowLastColumn="0"/>
            </w:pPr>
            <w:r w:rsidRPr="00EA0CE4">
              <w:rPr>
                <w:rFonts w:cs="Arial"/>
                <w:color w:val="000000"/>
                <w:szCs w:val="20"/>
              </w:rPr>
              <w:t xml:space="preserve">Expresses or justifies solutions to limited step problems using a </w:t>
            </w:r>
            <w:r>
              <w:rPr>
                <w:rFonts w:cs="Arial"/>
                <w:color w:val="000000"/>
                <w:szCs w:val="20"/>
              </w:rPr>
              <w:t>range</w:t>
            </w:r>
            <w:r w:rsidRPr="00EA0CE4">
              <w:rPr>
                <w:rFonts w:cs="Arial"/>
                <w:color w:val="000000"/>
                <w:szCs w:val="20"/>
              </w:rPr>
              <w:t xml:space="preserve"> of mathematical language with some link to the origin</w:t>
            </w:r>
            <w:r>
              <w:rPr>
                <w:rFonts w:cs="Arial"/>
                <w:color w:val="000000"/>
                <w:szCs w:val="20"/>
              </w:rPr>
              <w:t>al question or context. Mostly i</w:t>
            </w:r>
            <w:r w:rsidRPr="00EA0CE4">
              <w:rPr>
                <w:rFonts w:cs="Arial"/>
                <w:color w:val="000000"/>
                <w:szCs w:val="20"/>
              </w:rPr>
              <w:t>ncludes correct units.</w:t>
            </w:r>
          </w:p>
        </w:tc>
      </w:tr>
    </w:tbl>
    <w:p w14:paraId="2F075B54" w14:textId="77777777" w:rsidR="00B40A5D" w:rsidRDefault="00B40A5D" w:rsidP="002D0D66">
      <w:pPr>
        <w:spacing w:after="0"/>
      </w:pPr>
    </w:p>
    <w:tbl>
      <w:tblPr>
        <w:tblStyle w:val="SCSASyllabusGradeDescriptionsTable"/>
        <w:tblW w:w="5000" w:type="pct"/>
        <w:tblLook w:val="00A0" w:firstRow="1" w:lastRow="0" w:firstColumn="1" w:lastColumn="0" w:noHBand="0" w:noVBand="0"/>
      </w:tblPr>
      <w:tblGrid>
        <w:gridCol w:w="941"/>
        <w:gridCol w:w="8119"/>
      </w:tblGrid>
      <w:tr w:rsidR="002D0D66" w:rsidRPr="00042703" w14:paraId="3ACFA708" w14:textId="77777777" w:rsidTr="001F7F06">
        <w:tc>
          <w:tcPr>
            <w:cnfStyle w:val="001000000000" w:firstRow="0" w:lastRow="0" w:firstColumn="1" w:lastColumn="0" w:oddVBand="0" w:evenVBand="0" w:oddHBand="0" w:evenHBand="0" w:firstRowFirstColumn="0" w:firstRowLastColumn="0" w:lastRowFirstColumn="0" w:lastRowLastColumn="0"/>
            <w:tcW w:w="993" w:type="dxa"/>
            <w:vMerge w:val="restart"/>
          </w:tcPr>
          <w:p w14:paraId="484775FD" w14:textId="77777777" w:rsidR="002D0D66" w:rsidRPr="00D97F8C" w:rsidRDefault="002D0D66" w:rsidP="002D0D66">
            <w:pPr>
              <w:rPr>
                <w:rFonts w:cs="Arial"/>
                <w:b w:val="0"/>
                <w:color w:val="FFFFFF" w:themeColor="background1"/>
                <w:szCs w:val="40"/>
              </w:rPr>
            </w:pPr>
            <w:r w:rsidRPr="00D97F8C">
              <w:rPr>
                <w:rFonts w:cs="Arial"/>
                <w:color w:val="FFFFFF" w:themeColor="background1"/>
                <w:szCs w:val="40"/>
              </w:rPr>
              <w:t>C</w:t>
            </w:r>
          </w:p>
        </w:tc>
        <w:tc>
          <w:tcPr>
            <w:tcW w:w="8788" w:type="dxa"/>
          </w:tcPr>
          <w:p w14:paraId="788647E5" w14:textId="7971D164" w:rsidR="002D0D66" w:rsidRPr="007C6B9D" w:rsidRDefault="002D0D66" w:rsidP="00AB755A">
            <w:pPr>
              <w:cnfStyle w:val="000000000000" w:firstRow="0" w:lastRow="0" w:firstColumn="0" w:lastColumn="0" w:oddVBand="0" w:evenVBand="0" w:oddHBand="0" w:evenHBand="0" w:firstRowFirstColumn="0" w:firstRowLastColumn="0" w:lastRowFirstColumn="0" w:lastRowLastColumn="0"/>
              <w:rPr>
                <w:rFonts w:cs="Arial"/>
                <w:b/>
                <w:color w:val="000000"/>
                <w:szCs w:val="20"/>
              </w:rPr>
            </w:pPr>
            <w:r w:rsidRPr="007C6B9D">
              <w:rPr>
                <w:rFonts w:cs="Arial"/>
                <w:b/>
                <w:color w:val="000000"/>
                <w:szCs w:val="20"/>
              </w:rPr>
              <w:t>Interpret the task and choose the maths</w:t>
            </w:r>
          </w:p>
          <w:p w14:paraId="528105FD" w14:textId="77777777" w:rsidR="002D0D66" w:rsidRPr="009B4BE6" w:rsidRDefault="002D0D66" w:rsidP="00AB755A">
            <w:pPr>
              <w:cnfStyle w:val="000000000000" w:firstRow="0" w:lastRow="0" w:firstColumn="0" w:lastColumn="0" w:oddVBand="0" w:evenVBand="0" w:oddHBand="0" w:evenHBand="0" w:firstRowFirstColumn="0" w:firstRowLastColumn="0" w:lastRowFirstColumn="0" w:lastRowLastColumn="0"/>
              <w:rPr>
                <w:rFonts w:eastAsia="Times New Roman" w:cs="Calibri"/>
                <w:color w:val="000000"/>
                <w:szCs w:val="20"/>
              </w:rPr>
            </w:pPr>
            <w:r w:rsidRPr="00EA0CE4">
              <w:rPr>
                <w:rFonts w:cs="Arial"/>
                <w:color w:val="000000"/>
                <w:szCs w:val="20"/>
              </w:rPr>
              <w:t xml:space="preserve">Identifies relevant information and chooses the appropriate mathematics to solve </w:t>
            </w:r>
            <w:r>
              <w:rPr>
                <w:rFonts w:cs="Arial"/>
                <w:color w:val="000000"/>
                <w:szCs w:val="20"/>
              </w:rPr>
              <w:t>a</w:t>
            </w:r>
            <w:r w:rsidRPr="00EA0CE4">
              <w:rPr>
                <w:rFonts w:cs="Arial"/>
                <w:color w:val="000000"/>
                <w:szCs w:val="20"/>
              </w:rPr>
              <w:t xml:space="preserve"> problem in straightforward or familiar situations</w:t>
            </w:r>
            <w:r>
              <w:rPr>
                <w:rFonts w:cs="Arial"/>
                <w:color w:val="000000"/>
                <w:szCs w:val="20"/>
              </w:rPr>
              <w:t>.</w:t>
            </w:r>
          </w:p>
        </w:tc>
      </w:tr>
      <w:tr w:rsidR="002D0D66" w:rsidRPr="00042703" w14:paraId="1CBD6FEE" w14:textId="77777777" w:rsidTr="001F7F06">
        <w:tc>
          <w:tcPr>
            <w:cnfStyle w:val="001000000000" w:firstRow="0" w:lastRow="0" w:firstColumn="1" w:lastColumn="0" w:oddVBand="0" w:evenVBand="0" w:oddHBand="0" w:evenHBand="0" w:firstRowFirstColumn="0" w:firstRowLastColumn="0" w:lastRowFirstColumn="0" w:lastRowLastColumn="0"/>
            <w:tcW w:w="993" w:type="dxa"/>
            <w:vMerge/>
          </w:tcPr>
          <w:p w14:paraId="4B47BBDE" w14:textId="77777777" w:rsidR="002D0D66" w:rsidRPr="00042703" w:rsidRDefault="002D0D66" w:rsidP="002D0D66">
            <w:pPr>
              <w:rPr>
                <w:rFonts w:cs="Arial"/>
                <w:color w:val="000000"/>
                <w:sz w:val="16"/>
                <w:szCs w:val="16"/>
              </w:rPr>
            </w:pPr>
          </w:p>
        </w:tc>
        <w:tc>
          <w:tcPr>
            <w:tcW w:w="8788" w:type="dxa"/>
          </w:tcPr>
          <w:p w14:paraId="19FF04F3" w14:textId="77777777" w:rsidR="002D0D66" w:rsidRPr="007C6B9D" w:rsidRDefault="002D0D66" w:rsidP="00AB755A">
            <w:pPr>
              <w:cnfStyle w:val="000000000000" w:firstRow="0" w:lastRow="0" w:firstColumn="0" w:lastColumn="0" w:oddVBand="0" w:evenVBand="0" w:oddHBand="0" w:evenHBand="0" w:firstRowFirstColumn="0" w:firstRowLastColumn="0" w:lastRowFirstColumn="0" w:lastRowLastColumn="0"/>
              <w:rPr>
                <w:rFonts w:cs="Arial"/>
                <w:b/>
                <w:color w:val="000000"/>
                <w:szCs w:val="20"/>
              </w:rPr>
            </w:pPr>
            <w:r w:rsidRPr="007C6B9D">
              <w:rPr>
                <w:rFonts w:cs="Arial"/>
                <w:b/>
                <w:color w:val="000000"/>
                <w:szCs w:val="20"/>
              </w:rPr>
              <w:t>Apply mathematical knowledge to obtain a solution</w:t>
            </w:r>
          </w:p>
          <w:p w14:paraId="676D94D3" w14:textId="0AC999FC" w:rsidR="00B67CE2" w:rsidRDefault="002D0D66" w:rsidP="001F7F06">
            <w:pPr>
              <w:spacing w:after="120"/>
              <w:cnfStyle w:val="000000000000" w:firstRow="0" w:lastRow="0" w:firstColumn="0" w:lastColumn="0" w:oddVBand="0" w:evenVBand="0" w:oddHBand="0" w:evenHBand="0" w:firstRowFirstColumn="0" w:firstRowLastColumn="0" w:lastRowFirstColumn="0" w:lastRowLastColumn="0"/>
              <w:rPr>
                <w:rFonts w:cs="Arial"/>
                <w:color w:val="000000"/>
                <w:szCs w:val="20"/>
              </w:rPr>
            </w:pPr>
            <w:r w:rsidRPr="00EA0CE4">
              <w:rPr>
                <w:rFonts w:cs="Arial"/>
                <w:color w:val="000000"/>
                <w:szCs w:val="20"/>
              </w:rPr>
              <w:t>Applies information and calculates mostly accurate solutions for single step problems.</w:t>
            </w:r>
          </w:p>
          <w:p w14:paraId="71F3457B" w14:textId="77777777" w:rsidR="002D0D66" w:rsidRPr="009B4BE6" w:rsidRDefault="002D0D66" w:rsidP="00AB755A">
            <w:pPr>
              <w:cnfStyle w:val="000000000000" w:firstRow="0" w:lastRow="0" w:firstColumn="0" w:lastColumn="0" w:oddVBand="0" w:evenVBand="0" w:oddHBand="0" w:evenHBand="0" w:firstRowFirstColumn="0" w:firstRowLastColumn="0" w:lastRowFirstColumn="0" w:lastRowLastColumn="0"/>
              <w:rPr>
                <w:rFonts w:eastAsia="Times New Roman" w:cs="Arial"/>
                <w:color w:val="000000"/>
                <w:szCs w:val="20"/>
              </w:rPr>
            </w:pPr>
            <w:r w:rsidRPr="00EA0CE4">
              <w:rPr>
                <w:rFonts w:cs="Arial"/>
                <w:color w:val="000000"/>
                <w:szCs w:val="20"/>
              </w:rPr>
              <w:t>Rounds to specified level or appropriate to familiar, everyday contexts</w:t>
            </w:r>
            <w:r>
              <w:rPr>
                <w:rFonts w:cs="Arial"/>
                <w:color w:val="000000"/>
                <w:szCs w:val="20"/>
              </w:rPr>
              <w:t>.</w:t>
            </w:r>
          </w:p>
        </w:tc>
      </w:tr>
      <w:tr w:rsidR="002D0D66" w:rsidRPr="00042703" w14:paraId="0E237AD6" w14:textId="77777777" w:rsidTr="001F7F06">
        <w:tc>
          <w:tcPr>
            <w:cnfStyle w:val="001000000000" w:firstRow="0" w:lastRow="0" w:firstColumn="1" w:lastColumn="0" w:oddVBand="0" w:evenVBand="0" w:oddHBand="0" w:evenHBand="0" w:firstRowFirstColumn="0" w:firstRowLastColumn="0" w:lastRowFirstColumn="0" w:lastRowLastColumn="0"/>
            <w:tcW w:w="993" w:type="dxa"/>
            <w:vMerge/>
          </w:tcPr>
          <w:p w14:paraId="2A7BB4D6" w14:textId="77777777" w:rsidR="002D0D66" w:rsidRPr="00042703" w:rsidRDefault="002D0D66" w:rsidP="002D0D66">
            <w:pPr>
              <w:rPr>
                <w:rFonts w:cs="Arial"/>
                <w:color w:val="000000"/>
                <w:sz w:val="16"/>
                <w:szCs w:val="16"/>
              </w:rPr>
            </w:pPr>
          </w:p>
        </w:tc>
        <w:tc>
          <w:tcPr>
            <w:tcW w:w="8788" w:type="dxa"/>
          </w:tcPr>
          <w:p w14:paraId="66D53222" w14:textId="77777777" w:rsidR="002D0D66" w:rsidRDefault="002D0D66" w:rsidP="00AB755A">
            <w:pPr>
              <w:cnfStyle w:val="000000000000" w:firstRow="0" w:lastRow="0" w:firstColumn="0" w:lastColumn="0" w:oddVBand="0" w:evenVBand="0" w:oddHBand="0" w:evenHBand="0" w:firstRowFirstColumn="0" w:firstRowLastColumn="0" w:lastRowFirstColumn="0" w:lastRowLastColumn="0"/>
              <w:rPr>
                <w:rFonts w:cs="Arial"/>
                <w:b/>
                <w:color w:val="000000"/>
                <w:szCs w:val="20"/>
              </w:rPr>
            </w:pPr>
            <w:r w:rsidRPr="007C6B9D">
              <w:rPr>
                <w:rFonts w:cs="Arial"/>
                <w:b/>
                <w:color w:val="000000"/>
                <w:szCs w:val="20"/>
              </w:rPr>
              <w:t>Interpret and communicate</w:t>
            </w:r>
          </w:p>
          <w:p w14:paraId="1BF12BA1" w14:textId="77777777" w:rsidR="002D0D66" w:rsidRPr="00EA0CE4" w:rsidRDefault="002D0D66" w:rsidP="00AB755A">
            <w:pPr>
              <w:cnfStyle w:val="000000000000" w:firstRow="0" w:lastRow="0" w:firstColumn="0" w:lastColumn="0" w:oddVBand="0" w:evenVBand="0" w:oddHBand="0" w:evenHBand="0" w:firstRowFirstColumn="0" w:firstRowLastColumn="0" w:lastRowFirstColumn="0" w:lastRowLastColumn="0"/>
            </w:pPr>
            <w:r w:rsidRPr="00EA0CE4">
              <w:rPr>
                <w:rFonts w:cs="Arial"/>
                <w:color w:val="000000"/>
                <w:szCs w:val="20"/>
              </w:rPr>
              <w:t>Expresses sol</w:t>
            </w:r>
            <w:r w:rsidR="00B67CE2">
              <w:rPr>
                <w:rFonts w:cs="Arial"/>
                <w:color w:val="000000"/>
                <w:szCs w:val="20"/>
              </w:rPr>
              <w:t>utions or conclusions to single-</w:t>
            </w:r>
            <w:r w:rsidRPr="00EA0CE4">
              <w:rPr>
                <w:rFonts w:cs="Arial"/>
                <w:color w:val="000000"/>
                <w:szCs w:val="20"/>
              </w:rPr>
              <w:t>step problems using simple mathematical language or a routine statement. Mostly includes correct units in short responses</w:t>
            </w:r>
            <w:r>
              <w:rPr>
                <w:rFonts w:cs="Arial"/>
                <w:color w:val="000000"/>
                <w:szCs w:val="20"/>
              </w:rPr>
              <w:t>.</w:t>
            </w:r>
          </w:p>
        </w:tc>
      </w:tr>
    </w:tbl>
    <w:p w14:paraId="3AE892FF" w14:textId="77777777" w:rsidR="001F7F06" w:rsidRDefault="001F7F06">
      <w:r>
        <w:br w:type="page"/>
      </w:r>
    </w:p>
    <w:tbl>
      <w:tblPr>
        <w:tblStyle w:val="SCSASyllabusGradeDescriptionsTable"/>
        <w:tblW w:w="5000" w:type="pct"/>
        <w:tblLook w:val="00A0" w:firstRow="1" w:lastRow="0" w:firstColumn="1" w:lastColumn="0" w:noHBand="0" w:noVBand="0"/>
      </w:tblPr>
      <w:tblGrid>
        <w:gridCol w:w="945"/>
        <w:gridCol w:w="8115"/>
      </w:tblGrid>
      <w:tr w:rsidR="002D0D66" w:rsidRPr="00042703" w14:paraId="0CE0B139" w14:textId="77777777" w:rsidTr="001F7F06">
        <w:tc>
          <w:tcPr>
            <w:cnfStyle w:val="001000000000" w:firstRow="0" w:lastRow="0" w:firstColumn="1" w:lastColumn="0" w:oddVBand="0" w:evenVBand="0" w:oddHBand="0" w:evenHBand="0" w:firstRowFirstColumn="0" w:firstRowLastColumn="0" w:lastRowFirstColumn="0" w:lastRowLastColumn="0"/>
            <w:tcW w:w="945" w:type="dxa"/>
            <w:vMerge w:val="restart"/>
          </w:tcPr>
          <w:p w14:paraId="6FB49A53" w14:textId="77777777" w:rsidR="002D0D66" w:rsidRPr="00D97F8C" w:rsidRDefault="002D0D66" w:rsidP="002D0D66">
            <w:pPr>
              <w:rPr>
                <w:rFonts w:cs="Arial"/>
                <w:b w:val="0"/>
                <w:color w:val="FFFFFF" w:themeColor="background1"/>
                <w:szCs w:val="40"/>
              </w:rPr>
            </w:pPr>
            <w:r w:rsidRPr="00D97F8C">
              <w:rPr>
                <w:rFonts w:cs="Arial"/>
                <w:color w:val="FFFFFF" w:themeColor="background1"/>
                <w:szCs w:val="40"/>
              </w:rPr>
              <w:lastRenderedPageBreak/>
              <w:t>D</w:t>
            </w:r>
          </w:p>
        </w:tc>
        <w:tc>
          <w:tcPr>
            <w:tcW w:w="8115" w:type="dxa"/>
          </w:tcPr>
          <w:p w14:paraId="7E9157B7" w14:textId="6BA9D3D4" w:rsidR="002D0D66" w:rsidRPr="007C6B9D" w:rsidRDefault="002D0D66" w:rsidP="00AB755A">
            <w:pPr>
              <w:cnfStyle w:val="000000000000" w:firstRow="0" w:lastRow="0" w:firstColumn="0" w:lastColumn="0" w:oddVBand="0" w:evenVBand="0" w:oddHBand="0" w:evenHBand="0" w:firstRowFirstColumn="0" w:firstRowLastColumn="0" w:lastRowFirstColumn="0" w:lastRowLastColumn="0"/>
              <w:rPr>
                <w:rFonts w:cs="Arial"/>
                <w:b/>
                <w:color w:val="000000"/>
                <w:szCs w:val="20"/>
              </w:rPr>
            </w:pPr>
            <w:r w:rsidRPr="007C6B9D">
              <w:rPr>
                <w:rFonts w:cs="Arial"/>
                <w:b/>
                <w:color w:val="000000"/>
                <w:szCs w:val="20"/>
              </w:rPr>
              <w:t>Interpret the task and choose the maths</w:t>
            </w:r>
          </w:p>
          <w:p w14:paraId="28DEF819" w14:textId="77777777" w:rsidR="002D0D66" w:rsidRPr="009B4BE6" w:rsidRDefault="002D0D66" w:rsidP="00AB755A">
            <w:pPr>
              <w:cnfStyle w:val="000000000000" w:firstRow="0" w:lastRow="0" w:firstColumn="0" w:lastColumn="0" w:oddVBand="0" w:evenVBand="0" w:oddHBand="0" w:evenHBand="0" w:firstRowFirstColumn="0" w:firstRowLastColumn="0" w:lastRowFirstColumn="0" w:lastRowLastColumn="0"/>
              <w:rPr>
                <w:rFonts w:eastAsia="Times New Roman" w:cs="Calibri"/>
                <w:color w:val="000000"/>
                <w:szCs w:val="20"/>
              </w:rPr>
            </w:pPr>
            <w:r w:rsidRPr="00EA0CE4">
              <w:rPr>
                <w:rFonts w:cs="Arial"/>
                <w:color w:val="000000"/>
                <w:szCs w:val="20"/>
              </w:rPr>
              <w:t>Identifies relevant information that is narrow in scope or when supported by scaffolding or prompts</w:t>
            </w:r>
            <w:r>
              <w:rPr>
                <w:rFonts w:cs="Arial"/>
                <w:color w:val="000000"/>
                <w:szCs w:val="20"/>
              </w:rPr>
              <w:t>.</w:t>
            </w:r>
          </w:p>
        </w:tc>
      </w:tr>
      <w:tr w:rsidR="002D0D66" w:rsidRPr="00042703" w14:paraId="58F710D8" w14:textId="77777777" w:rsidTr="001F7F06">
        <w:tc>
          <w:tcPr>
            <w:cnfStyle w:val="001000000000" w:firstRow="0" w:lastRow="0" w:firstColumn="1" w:lastColumn="0" w:oddVBand="0" w:evenVBand="0" w:oddHBand="0" w:evenHBand="0" w:firstRowFirstColumn="0" w:firstRowLastColumn="0" w:lastRowFirstColumn="0" w:lastRowLastColumn="0"/>
            <w:tcW w:w="945" w:type="dxa"/>
            <w:vMerge/>
          </w:tcPr>
          <w:p w14:paraId="22FB9EE4" w14:textId="77777777" w:rsidR="002D0D66" w:rsidRPr="00042703" w:rsidRDefault="002D0D66" w:rsidP="002D0D66">
            <w:pPr>
              <w:rPr>
                <w:rFonts w:cs="Arial"/>
                <w:color w:val="000000"/>
                <w:sz w:val="16"/>
                <w:szCs w:val="16"/>
              </w:rPr>
            </w:pPr>
          </w:p>
        </w:tc>
        <w:tc>
          <w:tcPr>
            <w:tcW w:w="8115" w:type="dxa"/>
          </w:tcPr>
          <w:p w14:paraId="2A0B59BC" w14:textId="77777777" w:rsidR="002D0D66" w:rsidRPr="007C6B9D" w:rsidRDefault="002D0D66" w:rsidP="00AB755A">
            <w:pPr>
              <w:cnfStyle w:val="000000000000" w:firstRow="0" w:lastRow="0" w:firstColumn="0" w:lastColumn="0" w:oddVBand="0" w:evenVBand="0" w:oddHBand="0" w:evenHBand="0" w:firstRowFirstColumn="0" w:firstRowLastColumn="0" w:lastRowFirstColumn="0" w:lastRowLastColumn="0"/>
              <w:rPr>
                <w:rFonts w:cs="Arial"/>
                <w:b/>
                <w:color w:val="000000"/>
                <w:szCs w:val="20"/>
              </w:rPr>
            </w:pPr>
            <w:r w:rsidRPr="007C6B9D">
              <w:rPr>
                <w:rFonts w:cs="Arial"/>
                <w:b/>
                <w:color w:val="000000"/>
                <w:szCs w:val="20"/>
              </w:rPr>
              <w:t>Apply mathematical knowledge to obtain a solution</w:t>
            </w:r>
          </w:p>
          <w:p w14:paraId="107E5106" w14:textId="77777777" w:rsidR="002D0D66" w:rsidRPr="009B4BE6" w:rsidRDefault="002D0D66" w:rsidP="00AB755A">
            <w:pPr>
              <w:cnfStyle w:val="000000000000" w:firstRow="0" w:lastRow="0" w:firstColumn="0" w:lastColumn="0" w:oddVBand="0" w:evenVBand="0" w:oddHBand="0" w:evenHBand="0" w:firstRowFirstColumn="0" w:firstRowLastColumn="0" w:lastRowFirstColumn="0" w:lastRowLastColumn="0"/>
              <w:rPr>
                <w:rFonts w:eastAsia="Times New Roman" w:cs="Arial"/>
                <w:color w:val="000000"/>
                <w:szCs w:val="20"/>
              </w:rPr>
            </w:pPr>
            <w:r w:rsidRPr="00EA0CE4">
              <w:rPr>
                <w:rFonts w:cs="Arial"/>
                <w:color w:val="000000"/>
                <w:szCs w:val="20"/>
              </w:rPr>
              <w:t>Applies information from simple tables, graphs and text to answer structured questions that require short calculations or where an example is supplied.</w:t>
            </w:r>
          </w:p>
        </w:tc>
      </w:tr>
      <w:tr w:rsidR="002D0D66" w:rsidRPr="00042703" w14:paraId="477409D0" w14:textId="77777777" w:rsidTr="001F7F06">
        <w:tc>
          <w:tcPr>
            <w:cnfStyle w:val="001000000000" w:firstRow="0" w:lastRow="0" w:firstColumn="1" w:lastColumn="0" w:oddVBand="0" w:evenVBand="0" w:oddHBand="0" w:evenHBand="0" w:firstRowFirstColumn="0" w:firstRowLastColumn="0" w:lastRowFirstColumn="0" w:lastRowLastColumn="0"/>
            <w:tcW w:w="945" w:type="dxa"/>
            <w:vMerge/>
          </w:tcPr>
          <w:p w14:paraId="194E1B1E" w14:textId="77777777" w:rsidR="002D0D66" w:rsidRPr="00042703" w:rsidRDefault="002D0D66" w:rsidP="002D0D66">
            <w:pPr>
              <w:rPr>
                <w:rFonts w:cs="Arial"/>
                <w:color w:val="000000"/>
                <w:sz w:val="16"/>
                <w:szCs w:val="16"/>
              </w:rPr>
            </w:pPr>
          </w:p>
        </w:tc>
        <w:tc>
          <w:tcPr>
            <w:tcW w:w="8115" w:type="dxa"/>
          </w:tcPr>
          <w:p w14:paraId="64730FE9" w14:textId="77777777" w:rsidR="002D0D66" w:rsidRPr="007C6B9D" w:rsidRDefault="002D0D66" w:rsidP="00AB755A">
            <w:pPr>
              <w:cnfStyle w:val="000000000000" w:firstRow="0" w:lastRow="0" w:firstColumn="0" w:lastColumn="0" w:oddVBand="0" w:evenVBand="0" w:oddHBand="0" w:evenHBand="0" w:firstRowFirstColumn="0" w:firstRowLastColumn="0" w:lastRowFirstColumn="0" w:lastRowLastColumn="0"/>
              <w:rPr>
                <w:rFonts w:cs="Arial"/>
                <w:b/>
                <w:color w:val="000000"/>
                <w:szCs w:val="20"/>
              </w:rPr>
            </w:pPr>
            <w:r w:rsidRPr="007C6B9D">
              <w:rPr>
                <w:rFonts w:cs="Arial"/>
                <w:b/>
                <w:color w:val="000000"/>
                <w:szCs w:val="20"/>
              </w:rPr>
              <w:t>Interpret and communicate</w:t>
            </w:r>
          </w:p>
          <w:p w14:paraId="2D363876" w14:textId="6D304FAB" w:rsidR="002D0D66" w:rsidRPr="00EA0CE4" w:rsidRDefault="002D0D66" w:rsidP="001F7F06">
            <w:pPr>
              <w:spacing w:after="120"/>
              <w:cnfStyle w:val="000000000000" w:firstRow="0" w:lastRow="0" w:firstColumn="0" w:lastColumn="0" w:oddVBand="0" w:evenVBand="0" w:oddHBand="0" w:evenHBand="0" w:firstRowFirstColumn="0" w:firstRowLastColumn="0" w:lastRowFirstColumn="0" w:lastRowLastColumn="0"/>
              <w:rPr>
                <w:rFonts w:cs="Arial"/>
                <w:color w:val="000000"/>
                <w:szCs w:val="20"/>
              </w:rPr>
            </w:pPr>
            <w:r w:rsidRPr="00EA0CE4">
              <w:rPr>
                <w:rFonts w:cs="Arial"/>
                <w:color w:val="000000"/>
                <w:szCs w:val="20"/>
              </w:rPr>
              <w:t>Provides limited evidence of methods or calculations used to answer a familiar problem.</w:t>
            </w:r>
          </w:p>
          <w:p w14:paraId="1420C00A" w14:textId="77777777" w:rsidR="002D0D66" w:rsidRPr="009B4BE6" w:rsidRDefault="002D0D66" w:rsidP="00AB755A">
            <w:pPr>
              <w:cnfStyle w:val="000000000000" w:firstRow="0" w:lastRow="0" w:firstColumn="0" w:lastColumn="0" w:oddVBand="0" w:evenVBand="0" w:oddHBand="0" w:evenHBand="0" w:firstRowFirstColumn="0" w:firstRowLastColumn="0" w:lastRowFirstColumn="0" w:lastRowLastColumn="0"/>
              <w:rPr>
                <w:rFonts w:eastAsia="Times New Roman" w:cs="Arial"/>
                <w:color w:val="000000"/>
                <w:szCs w:val="20"/>
              </w:rPr>
            </w:pPr>
            <w:r w:rsidRPr="00EA0CE4">
              <w:rPr>
                <w:rFonts w:cs="Arial"/>
                <w:color w:val="000000"/>
                <w:szCs w:val="20"/>
              </w:rPr>
              <w:t>Provides some detail</w:t>
            </w:r>
            <w:r>
              <w:rPr>
                <w:rFonts w:cs="Arial"/>
                <w:color w:val="000000"/>
                <w:szCs w:val="20"/>
              </w:rPr>
              <w:t xml:space="preserve"> with limited use of mathematical language,</w:t>
            </w:r>
            <w:r w:rsidRPr="00EA0CE4">
              <w:rPr>
                <w:rFonts w:cs="Arial"/>
                <w:color w:val="000000"/>
                <w:szCs w:val="20"/>
              </w:rPr>
              <w:t xml:space="preserve"> in interpretation or </w:t>
            </w:r>
            <w:r>
              <w:rPr>
                <w:rFonts w:cs="Arial"/>
                <w:color w:val="000000"/>
                <w:szCs w:val="20"/>
              </w:rPr>
              <w:t xml:space="preserve">presenting </w:t>
            </w:r>
            <w:r w:rsidRPr="00EA0CE4">
              <w:rPr>
                <w:rFonts w:cs="Arial"/>
                <w:color w:val="000000"/>
                <w:szCs w:val="20"/>
              </w:rPr>
              <w:t>a conclusion when prompted.</w:t>
            </w:r>
          </w:p>
        </w:tc>
      </w:tr>
    </w:tbl>
    <w:p w14:paraId="49A943A8" w14:textId="77777777" w:rsidR="00C10457" w:rsidRPr="00042703" w:rsidRDefault="00C10457" w:rsidP="005335D5">
      <w:pPr>
        <w:spacing w:after="0"/>
      </w:pPr>
    </w:p>
    <w:tbl>
      <w:tblPr>
        <w:tblStyle w:val="SCSASyllabusGradeDescriptionsTable"/>
        <w:tblW w:w="5000" w:type="pct"/>
        <w:tblLook w:val="00A0" w:firstRow="1" w:lastRow="0" w:firstColumn="1" w:lastColumn="0" w:noHBand="0" w:noVBand="0"/>
      </w:tblPr>
      <w:tblGrid>
        <w:gridCol w:w="941"/>
        <w:gridCol w:w="8119"/>
      </w:tblGrid>
      <w:tr w:rsidR="008A0C3D" w:rsidRPr="00042703" w14:paraId="06ACF571" w14:textId="77777777" w:rsidTr="001F7F06">
        <w:tc>
          <w:tcPr>
            <w:cnfStyle w:val="001000000000" w:firstRow="0" w:lastRow="0" w:firstColumn="1" w:lastColumn="0" w:oddVBand="0" w:evenVBand="0" w:oddHBand="0" w:evenHBand="0" w:firstRowFirstColumn="0" w:firstRowLastColumn="0" w:lastRowFirstColumn="0" w:lastRowLastColumn="0"/>
            <w:tcW w:w="993" w:type="dxa"/>
          </w:tcPr>
          <w:p w14:paraId="7D956EBA" w14:textId="77777777" w:rsidR="008A0C3D" w:rsidRPr="00D97F8C" w:rsidRDefault="008A0C3D" w:rsidP="004D2A71">
            <w:pPr>
              <w:rPr>
                <w:rFonts w:cs="Arial"/>
                <w:b w:val="0"/>
                <w:color w:val="FFFFFF" w:themeColor="background1"/>
                <w:szCs w:val="40"/>
              </w:rPr>
            </w:pPr>
            <w:r w:rsidRPr="00D97F8C">
              <w:rPr>
                <w:rFonts w:cs="Arial"/>
                <w:color w:val="FFFFFF" w:themeColor="background1"/>
                <w:szCs w:val="40"/>
              </w:rPr>
              <w:t>E</w:t>
            </w:r>
          </w:p>
        </w:tc>
        <w:tc>
          <w:tcPr>
            <w:tcW w:w="8788" w:type="dxa"/>
          </w:tcPr>
          <w:p w14:paraId="68C5C895" w14:textId="77777777" w:rsidR="008A0C3D" w:rsidRPr="00410E50" w:rsidRDefault="002D0D66" w:rsidP="00AB755A">
            <w:pPr>
              <w:spacing w:line="245" w:lineRule="auto"/>
              <w:cnfStyle w:val="000000000000" w:firstRow="0" w:lastRow="0" w:firstColumn="0" w:lastColumn="0" w:oddVBand="0" w:evenVBand="0" w:oddHBand="0" w:evenHBand="0" w:firstRowFirstColumn="0" w:firstRowLastColumn="0" w:lastRowFirstColumn="0" w:lastRowLastColumn="0"/>
              <w:rPr>
                <w:rFonts w:cs="Arial"/>
                <w:color w:val="000000"/>
                <w:szCs w:val="20"/>
              </w:rPr>
            </w:pPr>
            <w:r w:rsidRPr="00EA0CE4">
              <w:rPr>
                <w:rFonts w:cs="Arial"/>
                <w:color w:val="000000"/>
                <w:szCs w:val="20"/>
              </w:rPr>
              <w:t>Does not meet the requirements of a D grade and/or has completed insufficient assessment tasks to be assigned a higher grade.</w:t>
            </w:r>
          </w:p>
        </w:tc>
      </w:tr>
    </w:tbl>
    <w:p w14:paraId="3450A673" w14:textId="77777777" w:rsidR="00B40A5D" w:rsidRPr="00F557C2" w:rsidRDefault="00B40A5D" w:rsidP="00F557C2">
      <w:bookmarkStart w:id="56" w:name="_Toc360700429"/>
      <w:bookmarkEnd w:id="48"/>
      <w:bookmarkEnd w:id="49"/>
      <w:r>
        <w:br w:type="page"/>
      </w:r>
    </w:p>
    <w:p w14:paraId="150E5EAD" w14:textId="77777777" w:rsidR="00042703" w:rsidRDefault="00D97F8C" w:rsidP="00006E1C">
      <w:pPr>
        <w:pStyle w:val="SCSAAppendixHeading1"/>
      </w:pPr>
      <w:bookmarkStart w:id="57" w:name="_Toc213663340"/>
      <w:r>
        <w:lastRenderedPageBreak/>
        <w:t>Appendix</w:t>
      </w:r>
      <w:r w:rsidR="004D2A71" w:rsidRPr="00042703">
        <w:t xml:space="preserve"> </w:t>
      </w:r>
      <w:r w:rsidR="00484BD7">
        <w:t xml:space="preserve">2 </w:t>
      </w:r>
      <w:r w:rsidR="00116223" w:rsidRPr="00042703">
        <w:t>–</w:t>
      </w:r>
      <w:r w:rsidR="004D2A71" w:rsidRPr="00042703">
        <w:t xml:space="preserve"> Glossary</w:t>
      </w:r>
      <w:bookmarkEnd w:id="57"/>
    </w:p>
    <w:bookmarkEnd w:id="56"/>
    <w:p w14:paraId="6352BE9B" w14:textId="77777777" w:rsidR="004D2A71" w:rsidRDefault="004D2A71" w:rsidP="00AB755A">
      <w:r w:rsidRPr="00042703">
        <w:t>This glossary is provided to enable a common understanding of the key terms in this syllabus.</w:t>
      </w:r>
    </w:p>
    <w:p w14:paraId="78671D24" w14:textId="77777777" w:rsidR="00F557C2" w:rsidRPr="00F557C2" w:rsidRDefault="00F557C2" w:rsidP="009544C0">
      <w:pPr>
        <w:pStyle w:val="SCSAAppendixHeading2"/>
      </w:pPr>
      <w:r w:rsidRPr="00F557C2">
        <w:t>Unit 1</w:t>
      </w:r>
    </w:p>
    <w:p w14:paraId="26D5F04E" w14:textId="77777777" w:rsidR="00F557C2" w:rsidRPr="00F557C2" w:rsidRDefault="00F557C2" w:rsidP="001F7F06">
      <w:pPr>
        <w:pStyle w:val="SCSAAppendixHeading3"/>
        <w:rPr>
          <w:noProof/>
          <w:lang w:val="en-US"/>
        </w:rPr>
      </w:pPr>
      <w:r w:rsidRPr="00F557C2">
        <w:rPr>
          <w:noProof/>
          <w:lang w:val="en-US"/>
        </w:rPr>
        <w:t>Basic calculations, percentages and rates</w:t>
      </w:r>
    </w:p>
    <w:p w14:paraId="7870AE7C" w14:textId="77777777" w:rsidR="00F557C2" w:rsidRPr="001F7F06" w:rsidRDefault="00F557C2" w:rsidP="001F7F06">
      <w:pPr>
        <w:pStyle w:val="SCSAAppendixHeading4"/>
      </w:pPr>
      <w:r w:rsidRPr="001F7F06">
        <w:t>Best buy</w:t>
      </w:r>
    </w:p>
    <w:p w14:paraId="15E2B632" w14:textId="77777777" w:rsidR="00F557C2" w:rsidRPr="00F557C2" w:rsidRDefault="00F557C2" w:rsidP="00AB755A">
      <w:pPr>
        <w:rPr>
          <w:noProof/>
          <w:lang w:val="en-US"/>
        </w:rPr>
      </w:pPr>
      <w:r w:rsidRPr="00F557C2">
        <w:rPr>
          <w:noProof/>
          <w:lang w:val="en-US"/>
        </w:rPr>
        <w:t>The smallest cost per unit, for example, cents/100 gram.</w:t>
      </w:r>
    </w:p>
    <w:p w14:paraId="35746C6A" w14:textId="77777777" w:rsidR="00F557C2" w:rsidRPr="00F557C2" w:rsidRDefault="00F557C2" w:rsidP="001F7F06">
      <w:pPr>
        <w:pStyle w:val="SCSAAppendixHeading4"/>
        <w:rPr>
          <w:lang w:val="en-US"/>
        </w:rPr>
      </w:pPr>
      <w:r w:rsidRPr="00F557C2">
        <w:rPr>
          <w:lang w:val="en-US"/>
        </w:rPr>
        <w:t>Direct proportion</w:t>
      </w:r>
    </w:p>
    <w:p w14:paraId="4E6FE697" w14:textId="77777777" w:rsidR="00F557C2" w:rsidRPr="00F557C2" w:rsidRDefault="00F557C2" w:rsidP="00AB755A">
      <w:pPr>
        <w:rPr>
          <w:noProof/>
          <w:lang w:val="en-US"/>
        </w:rPr>
      </w:pPr>
      <w:r w:rsidRPr="00F557C2">
        <w:rPr>
          <w:noProof/>
          <w:lang w:val="en-US"/>
        </w:rPr>
        <w:t>Direct proportion involves situations where two values vary, but the ratio between the values stays the same. For example, earnings over several weeks can be determined based on a constant weekly rate of pay.</w:t>
      </w:r>
    </w:p>
    <w:p w14:paraId="35EDFEA8" w14:textId="77777777" w:rsidR="00F557C2" w:rsidRPr="00F557C2" w:rsidRDefault="00F557C2" w:rsidP="001F7F06">
      <w:pPr>
        <w:pStyle w:val="SCSAAppendixHeading4"/>
        <w:rPr>
          <w:lang w:val="en-US"/>
        </w:rPr>
      </w:pPr>
      <w:r w:rsidRPr="00F557C2">
        <w:rPr>
          <w:lang w:val="en-US"/>
        </w:rPr>
        <w:t>GST</w:t>
      </w:r>
    </w:p>
    <w:p w14:paraId="064F37AB" w14:textId="77777777" w:rsidR="00F557C2" w:rsidRPr="00F557C2" w:rsidRDefault="00F557C2" w:rsidP="00AB755A">
      <w:pPr>
        <w:rPr>
          <w:noProof/>
          <w:lang w:val="en-US"/>
        </w:rPr>
      </w:pPr>
      <w:r w:rsidRPr="00F557C2">
        <w:rPr>
          <w:noProof/>
          <w:lang w:val="en-US"/>
        </w:rPr>
        <w:t>The Goods and Services Tax is a broad sales tax of 10% on most goods and services transactions in Australia.</w:t>
      </w:r>
    </w:p>
    <w:p w14:paraId="28175D49" w14:textId="77777777" w:rsidR="00F557C2" w:rsidRPr="00F557C2" w:rsidRDefault="00F557C2" w:rsidP="001F7F06">
      <w:pPr>
        <w:pStyle w:val="SCSAAppendixHeading4"/>
        <w:rPr>
          <w:lang w:val="en-US"/>
        </w:rPr>
      </w:pPr>
      <w:r w:rsidRPr="00F557C2">
        <w:rPr>
          <w:lang w:val="en-US"/>
        </w:rPr>
        <w:t>Joule</w:t>
      </w:r>
    </w:p>
    <w:p w14:paraId="23627BE8" w14:textId="77777777" w:rsidR="00F557C2" w:rsidRPr="00F557C2" w:rsidRDefault="00F557C2" w:rsidP="00AB755A">
      <w:pPr>
        <w:rPr>
          <w:noProof/>
          <w:lang w:val="en-US"/>
        </w:rPr>
      </w:pPr>
      <w:r w:rsidRPr="00F557C2">
        <w:rPr>
          <w:noProof/>
          <w:lang w:val="en-US"/>
        </w:rPr>
        <w:t>A joule is the SI unit of work.</w:t>
      </w:r>
    </w:p>
    <w:p w14:paraId="14384A93" w14:textId="77777777" w:rsidR="00F557C2" w:rsidRPr="00F557C2" w:rsidRDefault="00F557C2" w:rsidP="001F7F06">
      <w:pPr>
        <w:pStyle w:val="SCSAAppendixHeading4"/>
        <w:rPr>
          <w:lang w:val="en-US"/>
        </w:rPr>
      </w:pPr>
      <w:r w:rsidRPr="00F557C2">
        <w:rPr>
          <w:lang w:val="en-US"/>
        </w:rPr>
        <w:t>Kilowatt hour (kWh)</w:t>
      </w:r>
    </w:p>
    <w:p w14:paraId="4E91B454" w14:textId="77777777" w:rsidR="00F557C2" w:rsidRPr="00F557C2" w:rsidRDefault="00F557C2" w:rsidP="00AB755A">
      <w:pPr>
        <w:rPr>
          <w:noProof/>
          <w:lang w:val="en-US"/>
        </w:rPr>
      </w:pPr>
      <w:r w:rsidRPr="00F557C2">
        <w:rPr>
          <w:noProof/>
          <w:lang w:val="en-US"/>
        </w:rPr>
        <w:t>The kilowatt hour, or kilowatt-hour, is a unit of energy equal to 1000 watt hours or 3.6 megajoules. The kilowatt hour is most commonly known as a billing unit for energy delivered to consumers by electric utilities.</w:t>
      </w:r>
    </w:p>
    <w:p w14:paraId="46BFECEE" w14:textId="77777777" w:rsidR="00F557C2" w:rsidRPr="00F557C2" w:rsidRDefault="00F557C2" w:rsidP="001F7F06">
      <w:pPr>
        <w:pStyle w:val="SCSAAppendixHeading4"/>
        <w:rPr>
          <w:lang w:val="en-US"/>
        </w:rPr>
      </w:pPr>
      <w:r w:rsidRPr="00F557C2">
        <w:rPr>
          <w:lang w:val="en-US"/>
        </w:rPr>
        <w:t>Leading digit approximation</w:t>
      </w:r>
    </w:p>
    <w:p w14:paraId="4BF14E50" w14:textId="77777777" w:rsidR="00F557C2" w:rsidRPr="00F557C2" w:rsidRDefault="00F557C2" w:rsidP="00AB755A">
      <w:pPr>
        <w:rPr>
          <w:noProof/>
          <w:lang w:val="en-US"/>
        </w:rPr>
      </w:pPr>
      <w:r w:rsidRPr="00F557C2">
        <w:rPr>
          <w:noProof/>
          <w:lang w:val="en-US"/>
        </w:rPr>
        <w:t xml:space="preserve">A method of approximation which involves using the first digit of a number. </w:t>
      </w:r>
      <w:r w:rsidRPr="006E733A">
        <w:t>The other digits</w:t>
      </w:r>
      <w:r w:rsidRPr="00F557C2">
        <w:rPr>
          <w:noProof/>
          <w:lang w:val="en-US"/>
        </w:rPr>
        <w:t xml:space="preserve"> are replaced with zeros. For example, when calculating 356 + 563 a leading digit approximation is 300 + 500 which is 800.</w:t>
      </w:r>
    </w:p>
    <w:p w14:paraId="03562377" w14:textId="77777777" w:rsidR="00F557C2" w:rsidRPr="00F557C2" w:rsidRDefault="00F557C2" w:rsidP="001F7F06">
      <w:pPr>
        <w:pStyle w:val="SCSAAppendixHeading4"/>
        <w:rPr>
          <w:lang w:val="en-US"/>
        </w:rPr>
      </w:pPr>
      <w:r w:rsidRPr="00F557C2">
        <w:rPr>
          <w:lang w:val="en-US"/>
        </w:rPr>
        <w:t>Megajoule (MJ)</w:t>
      </w:r>
    </w:p>
    <w:p w14:paraId="1A9B3BE3" w14:textId="77777777" w:rsidR="00F557C2" w:rsidRPr="00F557C2" w:rsidRDefault="00F557C2" w:rsidP="001F7F06">
      <w:pPr>
        <w:rPr>
          <w:noProof/>
          <w:lang w:val="en-US"/>
        </w:rPr>
      </w:pPr>
      <w:r w:rsidRPr="00F557C2">
        <w:rPr>
          <w:noProof/>
          <w:lang w:val="en-US"/>
        </w:rPr>
        <w:t xml:space="preserve">The megajoule (MJ) is equal to </w:t>
      </w:r>
      <w:r w:rsidRPr="001F7F06">
        <w:t>one</w:t>
      </w:r>
      <w:r w:rsidRPr="00F557C2">
        <w:rPr>
          <w:noProof/>
          <w:lang w:val="en-US"/>
        </w:rPr>
        <w:t xml:space="preserve"> million joules.</w:t>
      </w:r>
    </w:p>
    <w:p w14:paraId="50553B05" w14:textId="77777777" w:rsidR="00F557C2" w:rsidRPr="00F557C2" w:rsidRDefault="00F557C2" w:rsidP="001F7F06">
      <w:pPr>
        <w:pStyle w:val="SCSAAppendixHeading3"/>
        <w:rPr>
          <w:noProof/>
          <w:lang w:val="en-US"/>
        </w:rPr>
      </w:pPr>
      <w:r w:rsidRPr="00F557C2">
        <w:rPr>
          <w:noProof/>
          <w:lang w:val="en-US"/>
        </w:rPr>
        <w:t>Using formulas for practical purposes</w:t>
      </w:r>
    </w:p>
    <w:p w14:paraId="70C61A90" w14:textId="77777777" w:rsidR="00F557C2" w:rsidRPr="00F557C2" w:rsidRDefault="00F557C2" w:rsidP="001F7F06">
      <w:pPr>
        <w:pStyle w:val="SCSAAppendixHeading4"/>
        <w:rPr>
          <w:lang w:val="en-US"/>
        </w:rPr>
      </w:pPr>
      <w:r w:rsidRPr="00F557C2">
        <w:rPr>
          <w:lang w:val="en-US"/>
        </w:rPr>
        <w:t>Base wage</w:t>
      </w:r>
    </w:p>
    <w:p w14:paraId="7AF5E7CA" w14:textId="77777777" w:rsidR="00F557C2" w:rsidRPr="00F557C2" w:rsidRDefault="00F557C2" w:rsidP="00AB755A">
      <w:pPr>
        <w:rPr>
          <w:noProof/>
          <w:lang w:val="en-US"/>
        </w:rPr>
      </w:pPr>
      <w:r w:rsidRPr="00F557C2">
        <w:rPr>
          <w:noProof/>
          <w:lang w:val="en-US"/>
        </w:rPr>
        <w:t>Pay received for a given work period, as an hour or week, but not including additional pay, as for overtime work.</w:t>
      </w:r>
    </w:p>
    <w:p w14:paraId="46CA3CB9" w14:textId="77777777" w:rsidR="00F557C2" w:rsidRPr="00F557C2" w:rsidRDefault="00F557C2" w:rsidP="001F7F06">
      <w:pPr>
        <w:pStyle w:val="SCSAAppendixHeading4"/>
        <w:rPr>
          <w:lang w:val="en-US"/>
        </w:rPr>
      </w:pPr>
      <w:r w:rsidRPr="00F557C2">
        <w:rPr>
          <w:lang w:val="en-US"/>
        </w:rPr>
        <w:t>Subject of a formula</w:t>
      </w:r>
    </w:p>
    <w:p w14:paraId="57886749" w14:textId="77777777" w:rsidR="00F557C2" w:rsidRPr="00F557C2" w:rsidRDefault="00F557C2" w:rsidP="00AB755A">
      <w:pPr>
        <w:rPr>
          <w:noProof/>
          <w:lang w:val="en-US"/>
        </w:rPr>
      </w:pPr>
      <w:r w:rsidRPr="00F557C2">
        <w:rPr>
          <w:noProof/>
          <w:lang w:val="en-US"/>
        </w:rPr>
        <w:t xml:space="preserve">A formula is an equation which specifies how a number of variables are related to one another. Formulas are written so that a single variable, the subject of the formula, is on the left hand side of the equation. </w:t>
      </w:r>
      <w:r w:rsidRPr="00765CA0">
        <w:rPr>
          <w:noProof/>
          <w:spacing w:val="-3"/>
          <w:lang w:val="en-US"/>
        </w:rPr>
        <w:t xml:space="preserve">Everything else goes on the right hand side of the equation. For example, in the formula: </w:t>
      </w:r>
      <m:oMath>
        <m:r>
          <w:rPr>
            <w:rFonts w:ascii="Cambria Math" w:hAnsi="Cambria Math"/>
            <w:noProof/>
            <w:spacing w:val="-3"/>
            <w:lang w:val="en-US"/>
          </w:rPr>
          <m:t>W=b+1.5×</m:t>
        </m:r>
        <m:r>
          <w:rPr>
            <w:rFonts w:ascii="Cambria Math" w:hAnsi="Cambria Math"/>
            <w:noProof/>
            <w:spacing w:val="-3"/>
            <w:lang w:val="en-US"/>
          </w:rPr>
          <m:t>h×r</m:t>
        </m:r>
      </m:oMath>
      <w:r w:rsidRPr="00765CA0">
        <w:rPr>
          <w:noProof/>
          <w:spacing w:val="-3"/>
          <w:lang w:val="en-US"/>
        </w:rPr>
        <w:t>,</w:t>
      </w:r>
      <w:r w:rsidRPr="00F557C2">
        <w:rPr>
          <w:noProof/>
          <w:lang w:val="en-US"/>
        </w:rPr>
        <w:t xml:space="preserve"> where </w:t>
      </w:r>
      <m:oMath>
        <m:r>
          <w:rPr>
            <w:rFonts w:ascii="Cambria Math" w:hAnsi="Cambria Math"/>
            <w:noProof/>
            <w:lang w:val="en-US"/>
          </w:rPr>
          <m:t>W</m:t>
        </m:r>
      </m:oMath>
      <w:r w:rsidRPr="00F557C2">
        <w:rPr>
          <w:noProof/>
          <w:lang w:val="en-US"/>
        </w:rPr>
        <w:t xml:space="preserve"> is the weekly wage, </w:t>
      </w:r>
      <m:oMath>
        <m:r>
          <w:rPr>
            <w:rFonts w:ascii="Cambria Math" w:hAnsi="Cambria Math"/>
            <w:noProof/>
            <w:lang w:val="en-US"/>
          </w:rPr>
          <m:t>b</m:t>
        </m:r>
      </m:oMath>
      <w:r w:rsidRPr="00F557C2">
        <w:rPr>
          <w:noProof/>
          <w:lang w:val="en-US"/>
        </w:rPr>
        <w:t xml:space="preserve"> the base wage, </w:t>
      </w:r>
      <m:oMath>
        <m:r>
          <w:rPr>
            <w:rFonts w:ascii="Cambria Math" w:hAnsi="Cambria Math"/>
            <w:noProof/>
            <w:lang w:val="en-US"/>
          </w:rPr>
          <m:t>h</m:t>
        </m:r>
      </m:oMath>
      <w:r w:rsidRPr="00F557C2">
        <w:rPr>
          <w:noProof/>
          <w:lang w:val="en-US"/>
        </w:rPr>
        <w:t xml:space="preserve"> the overtime hours and </w:t>
      </w:r>
      <m:oMath>
        <m:r>
          <w:rPr>
            <w:rFonts w:ascii="Cambria Math" w:hAnsi="Cambria Math"/>
            <w:noProof/>
            <w:lang w:val="en-US"/>
          </w:rPr>
          <m:t>r</m:t>
        </m:r>
      </m:oMath>
      <w:r w:rsidRPr="00F557C2">
        <w:rPr>
          <w:noProof/>
          <w:lang w:val="en-US"/>
        </w:rPr>
        <w:t xml:space="preserve"> the rate of pay, ‘</w:t>
      </w:r>
      <m:oMath>
        <m:r>
          <w:rPr>
            <w:rFonts w:ascii="Cambria Math" w:hAnsi="Cambria Math"/>
            <w:noProof/>
            <w:lang w:val="en-US"/>
          </w:rPr>
          <m:t>W</m:t>
        </m:r>
      </m:oMath>
      <w:r w:rsidRPr="00F557C2">
        <w:rPr>
          <w:noProof/>
          <w:lang w:val="en-US"/>
        </w:rPr>
        <w:t xml:space="preserve"> ‘is the subject. Formulas are used to calculate the value of the subject when values of all of the other variables are known.</w:t>
      </w:r>
      <w:r w:rsidRPr="00F557C2">
        <w:br w:type="page"/>
      </w:r>
    </w:p>
    <w:p w14:paraId="26EF52CF" w14:textId="77777777" w:rsidR="00765CA0" w:rsidRPr="00765CA0" w:rsidRDefault="00765CA0" w:rsidP="001F7F06">
      <w:pPr>
        <w:pStyle w:val="SCSAAppendixHeading3"/>
        <w:rPr>
          <w:noProof/>
          <w:lang w:val="en-US"/>
        </w:rPr>
      </w:pPr>
      <w:r w:rsidRPr="00765CA0">
        <w:rPr>
          <w:noProof/>
          <w:lang w:val="en-US"/>
        </w:rPr>
        <w:lastRenderedPageBreak/>
        <w:t>Measurement</w:t>
      </w:r>
    </w:p>
    <w:p w14:paraId="46488945" w14:textId="77777777" w:rsidR="00765CA0" w:rsidRPr="00765CA0" w:rsidRDefault="00765CA0" w:rsidP="001F7F06">
      <w:pPr>
        <w:pStyle w:val="SCSAAppendixHeading4"/>
        <w:rPr>
          <w:lang w:val="en-US"/>
        </w:rPr>
      </w:pPr>
      <w:r w:rsidRPr="00765CA0">
        <w:rPr>
          <w:lang w:val="en-US"/>
        </w:rPr>
        <w:t>Capacity</w:t>
      </w:r>
    </w:p>
    <w:p w14:paraId="67C6ED23" w14:textId="77777777" w:rsidR="00765CA0" w:rsidRPr="00765CA0" w:rsidRDefault="00765CA0" w:rsidP="00AB755A">
      <w:pPr>
        <w:rPr>
          <w:noProof/>
          <w:lang w:val="en-US"/>
        </w:rPr>
      </w:pPr>
      <w:r w:rsidRPr="00765CA0">
        <w:rPr>
          <w:noProof/>
          <w:lang w:val="en-US"/>
        </w:rPr>
        <w:t>Capacity versus volume. Volume refers to the space taken up by an object itself, while capacity refers to the amount of a liquid or other pourable substance a container can (or does) hold.</w:t>
      </w:r>
    </w:p>
    <w:p w14:paraId="55844615" w14:textId="77777777" w:rsidR="00765CA0" w:rsidRPr="00765CA0" w:rsidRDefault="00765CA0" w:rsidP="001F7F06">
      <w:pPr>
        <w:pStyle w:val="SCSAAppendixHeading4"/>
        <w:rPr>
          <w:lang w:val="en-US"/>
        </w:rPr>
      </w:pPr>
      <w:r w:rsidRPr="00765CA0">
        <w:rPr>
          <w:lang w:val="en-US"/>
        </w:rPr>
        <w:t>Clark’s formula</w:t>
      </w:r>
    </w:p>
    <w:p w14:paraId="4E8182D2" w14:textId="77777777" w:rsidR="00765CA0" w:rsidRPr="00765CA0" w:rsidRDefault="00765CA0" w:rsidP="00AB755A">
      <w:pPr>
        <w:rPr>
          <w:noProof/>
          <w:lang w:val="en-US"/>
        </w:rPr>
      </w:pPr>
      <w:r w:rsidRPr="00765CA0">
        <w:rPr>
          <w:noProof/>
          <w:lang w:val="en-US"/>
        </w:rPr>
        <w:t>A formula used to calculate the dosage of medicine for children aged 2-17 (general) when given only the adult dose.</w:t>
      </w:r>
    </w:p>
    <w:p w14:paraId="5984A168" w14:textId="77777777" w:rsidR="00765CA0" w:rsidRPr="00765CA0" w:rsidRDefault="00765CA0" w:rsidP="00AB755A">
      <w:pPr>
        <w:rPr>
          <w:noProof/>
          <w:lang w:val="en-US"/>
        </w:rPr>
      </w:pPr>
      <w:r w:rsidRPr="00765CA0">
        <w:rPr>
          <w:noProof/>
          <w:lang w:val="en-US"/>
        </w:rPr>
        <w:t xml:space="preserve">Dosage for children (general formula) = </w:t>
      </w:r>
      <w:r w:rsidRPr="00765CA0">
        <w:rPr>
          <w:rFonts w:ascii="Cambria Math" w:hAnsi="Cambria Math"/>
          <w:noProof/>
          <w:lang w:val="en-US"/>
        </w:rPr>
        <w:t xml:space="preserve">adult dosage </w:t>
      </w:r>
      <m:oMath>
        <m:r>
          <w:rPr>
            <w:rFonts w:ascii="Cambria Math" w:hAnsi="Cambria Math"/>
            <w:noProof/>
            <w:lang w:val="en-US"/>
          </w:rPr>
          <m:t>×</m:t>
        </m:r>
        <m:f>
          <m:fPr>
            <m:ctrlPr>
              <w:rPr>
                <w:rFonts w:ascii="Cambria Math" w:hAnsi="Cambria Math"/>
                <w:noProof/>
                <w:lang w:val="en-US"/>
              </w:rPr>
            </m:ctrlPr>
          </m:fPr>
          <m:num>
            <m:r>
              <m:rPr>
                <m:sty m:val="p"/>
              </m:rPr>
              <w:rPr>
                <w:rFonts w:ascii="Cambria Math" w:hAnsi="Cambria Math"/>
                <w:noProof/>
                <w:lang w:val="en-US"/>
              </w:rPr>
              <m:t xml:space="preserve">weight </m:t>
            </m:r>
            <m:d>
              <m:dPr>
                <m:ctrlPr>
                  <w:rPr>
                    <w:rFonts w:ascii="Cambria Math" w:hAnsi="Cambria Math"/>
                    <w:noProof/>
                    <w:lang w:val="en-US"/>
                  </w:rPr>
                </m:ctrlPr>
              </m:dPr>
              <m:e>
                <m:r>
                  <m:rPr>
                    <m:sty m:val="p"/>
                  </m:rPr>
                  <w:rPr>
                    <w:rFonts w:ascii="Cambria Math" w:hAnsi="Cambria Math"/>
                    <w:noProof/>
                    <w:lang w:val="en-US"/>
                  </w:rPr>
                  <m:t>in kg</m:t>
                </m:r>
              </m:e>
            </m:d>
          </m:num>
          <m:den>
            <m:r>
              <m:rPr>
                <m:sty m:val="p"/>
              </m:rPr>
              <w:rPr>
                <w:rFonts w:ascii="Cambria Math" w:hAnsi="Cambria Math"/>
                <w:noProof/>
                <w:lang w:val="en-US"/>
              </w:rPr>
              <m:t>70</m:t>
            </m:r>
          </m:den>
        </m:f>
      </m:oMath>
    </w:p>
    <w:p w14:paraId="5030FAEE" w14:textId="77777777" w:rsidR="00765CA0" w:rsidRPr="00765CA0" w:rsidRDefault="00765CA0" w:rsidP="001F7F06">
      <w:pPr>
        <w:pStyle w:val="SCSAAppendixHeading4"/>
        <w:rPr>
          <w:lang w:val="en-US"/>
        </w:rPr>
      </w:pPr>
      <w:r w:rsidRPr="00765CA0">
        <w:rPr>
          <w:lang w:val="en-US"/>
        </w:rPr>
        <w:t>Fried’s formula</w:t>
      </w:r>
    </w:p>
    <w:p w14:paraId="021768BD" w14:textId="77777777" w:rsidR="00765CA0" w:rsidRPr="00765CA0" w:rsidRDefault="00765CA0" w:rsidP="00AB755A">
      <w:pPr>
        <w:rPr>
          <w:noProof/>
          <w:lang w:val="en-US"/>
        </w:rPr>
      </w:pPr>
      <w:r w:rsidRPr="00765CA0">
        <w:rPr>
          <w:noProof/>
          <w:lang w:val="en-US"/>
        </w:rPr>
        <w:t>A formula used to calculate the correct dose of medication for a child aged 1-2 years when given only the adult dose.</w:t>
      </w:r>
    </w:p>
    <w:p w14:paraId="5719B9D4" w14:textId="77777777" w:rsidR="00765CA0" w:rsidRPr="00765CA0" w:rsidRDefault="00765CA0" w:rsidP="00AB755A">
      <w:pPr>
        <w:rPr>
          <w:noProof/>
          <w:lang w:val="en-US"/>
        </w:rPr>
      </w:pPr>
      <w:r w:rsidRPr="00765CA0">
        <w:rPr>
          <w:noProof/>
          <w:lang w:val="en-US"/>
        </w:rPr>
        <w:t xml:space="preserve">Dosage for children (1-2 years) = </w:t>
      </w:r>
      <w:r w:rsidRPr="00765CA0">
        <w:rPr>
          <w:rFonts w:ascii="Cambria Math" w:hAnsi="Cambria Math"/>
          <w:noProof/>
          <w:lang w:val="en-US"/>
        </w:rPr>
        <w:t>adult dosage</w:t>
      </w:r>
      <w:r w:rsidRPr="00765CA0">
        <w:rPr>
          <w:noProof/>
          <w:lang w:val="en-US"/>
        </w:rPr>
        <w:t xml:space="preserve"> </w:t>
      </w:r>
      <m:oMath>
        <m:r>
          <w:rPr>
            <w:rFonts w:ascii="Cambria Math" w:hAnsi="Cambria Math"/>
            <w:noProof/>
            <w:lang w:val="en-US"/>
          </w:rPr>
          <m:t>×</m:t>
        </m:r>
        <m:f>
          <m:fPr>
            <m:ctrlPr>
              <w:rPr>
                <w:rFonts w:ascii="Cambria Math" w:hAnsi="Cambria Math"/>
                <w:noProof/>
                <w:lang w:val="en-US"/>
              </w:rPr>
            </m:ctrlPr>
          </m:fPr>
          <m:num>
            <m:r>
              <m:rPr>
                <m:sty m:val="p"/>
              </m:rPr>
              <w:rPr>
                <w:rFonts w:ascii="Cambria Math" w:hAnsi="Cambria Math"/>
                <w:noProof/>
                <w:lang w:val="en-US"/>
              </w:rPr>
              <m:t xml:space="preserve">age </m:t>
            </m:r>
            <m:d>
              <m:dPr>
                <m:ctrlPr>
                  <w:rPr>
                    <w:rFonts w:ascii="Cambria Math" w:hAnsi="Cambria Math"/>
                    <w:noProof/>
                    <w:lang w:val="en-US"/>
                  </w:rPr>
                </m:ctrlPr>
              </m:dPr>
              <m:e>
                <m:r>
                  <m:rPr>
                    <m:sty m:val="p"/>
                  </m:rPr>
                  <w:rPr>
                    <w:rFonts w:ascii="Cambria Math" w:hAnsi="Cambria Math"/>
                    <w:noProof/>
                    <w:lang w:val="en-US"/>
                  </w:rPr>
                  <m:t>in months</m:t>
                </m:r>
              </m:e>
            </m:d>
          </m:num>
          <m:den>
            <m:r>
              <m:rPr>
                <m:sty m:val="p"/>
              </m:rPr>
              <w:rPr>
                <w:rFonts w:ascii="Cambria Math" w:hAnsi="Cambria Math"/>
                <w:noProof/>
                <w:lang w:val="en-US"/>
              </w:rPr>
              <m:t>150</m:t>
            </m:r>
          </m:den>
        </m:f>
      </m:oMath>
    </w:p>
    <w:p w14:paraId="10FAE971" w14:textId="77777777" w:rsidR="00765CA0" w:rsidRPr="00765CA0" w:rsidRDefault="00765CA0" w:rsidP="001F7F06">
      <w:pPr>
        <w:pStyle w:val="SCSAAppendixHeading4"/>
        <w:rPr>
          <w:lang w:val="en-US"/>
        </w:rPr>
      </w:pPr>
      <w:r w:rsidRPr="00765CA0">
        <w:rPr>
          <w:lang w:val="en-US"/>
        </w:rPr>
        <w:t>Yung’s formula</w:t>
      </w:r>
    </w:p>
    <w:p w14:paraId="04DA3BFE" w14:textId="77777777" w:rsidR="00765CA0" w:rsidRPr="00765CA0" w:rsidRDefault="00765CA0" w:rsidP="00AB755A">
      <w:pPr>
        <w:rPr>
          <w:noProof/>
          <w:lang w:val="en-US"/>
        </w:rPr>
      </w:pPr>
      <w:r w:rsidRPr="00765CA0">
        <w:rPr>
          <w:noProof/>
          <w:lang w:val="en-US"/>
        </w:rPr>
        <w:t>A formula used to calculate the dose of medication for a child under 12 years of age when given only the adult dose.</w:t>
      </w:r>
    </w:p>
    <w:p w14:paraId="433C2BA2" w14:textId="77777777" w:rsidR="00765CA0" w:rsidRPr="00765CA0" w:rsidRDefault="00765CA0" w:rsidP="00AB755A">
      <w:pPr>
        <w:rPr>
          <w:noProof/>
          <w:lang w:val="en-US"/>
        </w:rPr>
      </w:pPr>
      <w:r w:rsidRPr="00765CA0">
        <w:rPr>
          <w:noProof/>
          <w:lang w:val="en-US"/>
        </w:rPr>
        <w:t xml:space="preserve">Dosage for children (2-12) years= </w:t>
      </w:r>
      <w:r w:rsidRPr="00765CA0">
        <w:rPr>
          <w:rFonts w:ascii="Cambria Math" w:hAnsi="Cambria Math"/>
          <w:noProof/>
          <w:lang w:val="en-US"/>
        </w:rPr>
        <w:t>adult dosage</w:t>
      </w:r>
      <w:r w:rsidRPr="00765CA0">
        <w:rPr>
          <w:noProof/>
          <w:lang w:val="en-US"/>
        </w:rPr>
        <w:t xml:space="preserve"> </w:t>
      </w:r>
      <m:oMath>
        <m:r>
          <w:rPr>
            <w:rFonts w:ascii="Cambria Math" w:hAnsi="Cambria Math"/>
            <w:noProof/>
            <w:lang w:val="en-US"/>
          </w:rPr>
          <m:t>×</m:t>
        </m:r>
        <m:f>
          <m:fPr>
            <m:ctrlPr>
              <w:rPr>
                <w:rFonts w:ascii="Cambria Math" w:hAnsi="Cambria Math"/>
                <w:noProof/>
                <w:lang w:val="en-US"/>
              </w:rPr>
            </m:ctrlPr>
          </m:fPr>
          <m:num>
            <m:r>
              <m:rPr>
                <m:sty m:val="p"/>
              </m:rPr>
              <w:rPr>
                <w:rFonts w:ascii="Cambria Math" w:hAnsi="Cambria Math"/>
                <w:noProof/>
                <w:lang w:val="en-US"/>
              </w:rPr>
              <m:t xml:space="preserve">age </m:t>
            </m:r>
            <m:d>
              <m:dPr>
                <m:ctrlPr>
                  <w:rPr>
                    <w:rFonts w:ascii="Cambria Math" w:hAnsi="Cambria Math"/>
                    <w:noProof/>
                    <w:lang w:val="en-US"/>
                  </w:rPr>
                </m:ctrlPr>
              </m:dPr>
              <m:e>
                <m:r>
                  <m:rPr>
                    <m:sty m:val="p"/>
                  </m:rPr>
                  <w:rPr>
                    <w:rFonts w:ascii="Cambria Math" w:hAnsi="Cambria Math"/>
                    <w:noProof/>
                    <w:lang w:val="en-US"/>
                  </w:rPr>
                  <m:t>in years</m:t>
                </m:r>
              </m:e>
            </m:d>
          </m:num>
          <m:den>
            <m:r>
              <m:rPr>
                <m:sty m:val="p"/>
              </m:rPr>
              <w:rPr>
                <w:rFonts w:ascii="Cambria Math" w:hAnsi="Cambria Math"/>
                <w:noProof/>
                <w:lang w:val="en-US"/>
              </w:rPr>
              <m:t xml:space="preserve">age </m:t>
            </m:r>
            <m:d>
              <m:dPr>
                <m:ctrlPr>
                  <w:rPr>
                    <w:rFonts w:ascii="Cambria Math" w:hAnsi="Cambria Math"/>
                    <w:noProof/>
                    <w:lang w:val="en-US"/>
                  </w:rPr>
                </m:ctrlPr>
              </m:dPr>
              <m:e>
                <m:r>
                  <m:rPr>
                    <m:sty m:val="p"/>
                  </m:rPr>
                  <w:rPr>
                    <w:rFonts w:ascii="Cambria Math" w:hAnsi="Cambria Math"/>
                    <w:noProof/>
                    <w:lang w:val="en-US"/>
                  </w:rPr>
                  <m:t>in years</m:t>
                </m:r>
              </m:e>
            </m:d>
            <m:r>
              <m:rPr>
                <m:sty m:val="p"/>
              </m:rPr>
              <w:rPr>
                <w:rFonts w:ascii="Cambria Math" w:hAnsi="Cambria Math"/>
                <w:noProof/>
                <w:lang w:val="en-US"/>
              </w:rPr>
              <m:t>+12</m:t>
            </m:r>
          </m:den>
        </m:f>
      </m:oMath>
    </w:p>
    <w:p w14:paraId="7662ADB4" w14:textId="77777777" w:rsidR="00765CA0" w:rsidRPr="00765CA0" w:rsidRDefault="00765CA0" w:rsidP="00824305">
      <w:pPr>
        <w:rPr>
          <w:noProof/>
          <w:lang w:val="en-US"/>
        </w:rPr>
      </w:pPr>
      <w:r w:rsidRPr="00765CA0">
        <w:rPr>
          <w:noProof/>
          <w:lang w:val="en-US"/>
        </w:rPr>
        <w:t>Graphs</w:t>
      </w:r>
    </w:p>
    <w:p w14:paraId="42AEDA03" w14:textId="77777777" w:rsidR="00765CA0" w:rsidRPr="00765CA0" w:rsidRDefault="00765CA0" w:rsidP="001F7F06">
      <w:pPr>
        <w:pStyle w:val="SCSAAppendixHeading4"/>
        <w:rPr>
          <w:lang w:val="en-US"/>
        </w:rPr>
      </w:pPr>
      <w:r w:rsidRPr="00765CA0">
        <w:rPr>
          <w:lang w:val="en-US"/>
        </w:rPr>
        <w:t>Dataset</w:t>
      </w:r>
    </w:p>
    <w:p w14:paraId="48EE763D" w14:textId="77777777" w:rsidR="00765CA0" w:rsidRPr="00765CA0" w:rsidRDefault="00765CA0" w:rsidP="00AB755A">
      <w:pPr>
        <w:rPr>
          <w:noProof/>
          <w:lang w:val="en-US"/>
        </w:rPr>
      </w:pPr>
      <w:r w:rsidRPr="00765CA0">
        <w:rPr>
          <w:noProof/>
          <w:lang w:val="en-US"/>
        </w:rPr>
        <w:t>A collection of data</w:t>
      </w:r>
    </w:p>
    <w:p w14:paraId="7F3AD122" w14:textId="77777777" w:rsidR="00765CA0" w:rsidRPr="00765CA0" w:rsidRDefault="00765CA0" w:rsidP="001F7F06">
      <w:pPr>
        <w:pStyle w:val="SCSAAppendixHeading4"/>
        <w:rPr>
          <w:lang w:val="en-US"/>
        </w:rPr>
      </w:pPr>
      <w:r w:rsidRPr="00765CA0">
        <w:rPr>
          <w:lang w:val="en-US"/>
        </w:rPr>
        <w:t>Step graph</w:t>
      </w:r>
    </w:p>
    <w:p w14:paraId="0E75F06D" w14:textId="77777777" w:rsidR="00765CA0" w:rsidRPr="00765CA0" w:rsidRDefault="00765CA0" w:rsidP="00AB755A">
      <w:pPr>
        <w:rPr>
          <w:noProof/>
          <w:lang w:val="en-US"/>
        </w:rPr>
      </w:pPr>
      <w:r w:rsidRPr="00765CA0">
        <w:rPr>
          <w:noProof/>
          <w:lang w:val="en-US"/>
        </w:rPr>
        <w:t>A graph consisting of one or more non-overlapping horizontal line segments that follow a step-like pattern.</w:t>
      </w:r>
    </w:p>
    <w:p w14:paraId="5D954ECD" w14:textId="77777777" w:rsidR="00765CA0" w:rsidRPr="00765CA0" w:rsidRDefault="00765CA0" w:rsidP="00AB755A">
      <w:pPr>
        <w:rPr>
          <w:rFonts w:cs="Arial"/>
          <w:bCs/>
          <w:noProof/>
          <w:lang w:val="en-US"/>
        </w:rPr>
      </w:pPr>
      <w:r w:rsidRPr="00765CA0">
        <w:object w:dxaOrig="6667" w:dyaOrig="3343" w14:anchorId="0D3CDD6F">
          <v:shape id="_x0000_i1026" type="#_x0000_t75" style="width:378pt;height:189pt" o:ole="">
            <v:imagedata r:id="rId19" o:title=""/>
          </v:shape>
          <o:OLEObject Type="Embed" ProgID="FXGraph.Graph" ShapeID="_x0000_i1026" DrawAspect="Content" ObjectID="_1825571800" r:id="rId20"/>
        </w:object>
      </w:r>
    </w:p>
    <w:p w14:paraId="43FCFA12" w14:textId="77777777" w:rsidR="00F557C2" w:rsidRPr="00765CA0" w:rsidRDefault="00F557C2">
      <w:r w:rsidRPr="00765CA0">
        <w:br w:type="page"/>
      </w:r>
    </w:p>
    <w:p w14:paraId="5B125815" w14:textId="77777777" w:rsidR="00765CA0" w:rsidRDefault="00765CA0" w:rsidP="009544C0">
      <w:pPr>
        <w:pStyle w:val="SCSAAppendixHeading2"/>
      </w:pPr>
      <w:r w:rsidRPr="00765CA0">
        <w:lastRenderedPageBreak/>
        <w:t>Unit 2</w:t>
      </w:r>
    </w:p>
    <w:p w14:paraId="69CA0BC5" w14:textId="77777777" w:rsidR="00765CA0" w:rsidRPr="00765CA0" w:rsidRDefault="00765CA0" w:rsidP="001F7F06">
      <w:pPr>
        <w:pStyle w:val="SCSAAppendixHeading3"/>
      </w:pPr>
      <w:r w:rsidRPr="00765CA0">
        <w:t>Representing and comparing data</w:t>
      </w:r>
    </w:p>
    <w:p w14:paraId="07328539" w14:textId="77777777" w:rsidR="001C1709" w:rsidRPr="001C1709" w:rsidRDefault="001C1709" w:rsidP="001F7F06">
      <w:pPr>
        <w:pStyle w:val="SCSAAppendixHeading4"/>
        <w:rPr>
          <w:lang w:val="en-US"/>
        </w:rPr>
      </w:pPr>
      <w:proofErr w:type="gramStart"/>
      <w:r w:rsidRPr="001C1709">
        <w:rPr>
          <w:lang w:val="en-US"/>
        </w:rPr>
        <w:t>Back to back</w:t>
      </w:r>
      <w:proofErr w:type="gramEnd"/>
      <w:r w:rsidRPr="001C1709">
        <w:rPr>
          <w:lang w:val="en-US"/>
        </w:rPr>
        <w:t xml:space="preserve"> stem and leaf plot</w:t>
      </w:r>
    </w:p>
    <w:p w14:paraId="382D8A77" w14:textId="77777777" w:rsidR="001C1709" w:rsidRPr="001C1709" w:rsidRDefault="001C1709" w:rsidP="006E733A">
      <w:pPr>
        <w:rPr>
          <w:noProof/>
          <w:lang w:val="en-US"/>
        </w:rPr>
      </w:pPr>
      <w:r w:rsidRPr="001C1709">
        <w:rPr>
          <w:noProof/>
          <w:lang w:val="en-US"/>
        </w:rPr>
        <w:t>A method for comparing two data distributions by attaching two sets of ‘leaves’ to the same ‘stem’ in a stem and leaf plot.</w:t>
      </w:r>
    </w:p>
    <w:p w14:paraId="4625B7E5" w14:textId="77777777" w:rsidR="001C1709" w:rsidRDefault="001C1709" w:rsidP="006E733A">
      <w:pPr>
        <w:rPr>
          <w:noProof/>
          <w:lang w:val="en-US"/>
        </w:rPr>
      </w:pPr>
      <w:r w:rsidRPr="001C1709">
        <w:rPr>
          <w:noProof/>
          <w:lang w:val="en-US"/>
        </w:rPr>
        <w:t>For example, the stem and leaf plot below displays the distribution of pulse rates of 19 students before and after gentle exercise.</w:t>
      </w:r>
    </w:p>
    <w:tbl>
      <w:tblPr>
        <w:tblStyle w:val="TableGrid"/>
        <w:tblW w:w="0" w:type="auto"/>
        <w:tblCellMar>
          <w:top w:w="113" w:type="dxa"/>
          <w:bottom w:w="113" w:type="dxa"/>
        </w:tblCellMar>
        <w:tblLook w:val="04A0" w:firstRow="1" w:lastRow="0" w:firstColumn="1" w:lastColumn="0" w:noHBand="0" w:noVBand="1"/>
      </w:tblPr>
      <w:tblGrid>
        <w:gridCol w:w="1262"/>
        <w:gridCol w:w="440"/>
        <w:gridCol w:w="1554"/>
      </w:tblGrid>
      <w:tr w:rsidR="001C1709" w14:paraId="6EE302BE" w14:textId="77777777" w:rsidTr="00824305">
        <w:trPr>
          <w:trHeight w:val="113"/>
        </w:trPr>
        <w:tc>
          <w:tcPr>
            <w:tcW w:w="3256" w:type="dxa"/>
            <w:gridSpan w:val="3"/>
            <w:vAlign w:val="center"/>
          </w:tcPr>
          <w:p w14:paraId="300C9CAA" w14:textId="77777777" w:rsidR="001C1709" w:rsidRPr="00824305" w:rsidRDefault="001C1709" w:rsidP="00824305">
            <w:pPr>
              <w:jc w:val="center"/>
              <w:rPr>
                <w:b/>
                <w:bCs/>
                <w:noProof/>
                <w:lang w:val="en-US"/>
              </w:rPr>
            </w:pPr>
            <w:r w:rsidRPr="00824305">
              <w:rPr>
                <w:b/>
                <w:bCs/>
                <w:noProof/>
                <w:lang w:val="en-US"/>
              </w:rPr>
              <w:t>Pulse rate</w:t>
            </w:r>
          </w:p>
        </w:tc>
      </w:tr>
      <w:tr w:rsidR="001C1709" w14:paraId="2A80DF1C" w14:textId="77777777" w:rsidTr="00824305">
        <w:trPr>
          <w:trHeight w:val="113"/>
        </w:trPr>
        <w:tc>
          <w:tcPr>
            <w:tcW w:w="1262" w:type="dxa"/>
            <w:tcBorders>
              <w:bottom w:val="single" w:sz="4" w:space="0" w:color="auto"/>
            </w:tcBorders>
          </w:tcPr>
          <w:p w14:paraId="15ED1CD3" w14:textId="77777777" w:rsidR="001C1709" w:rsidRDefault="001C1709" w:rsidP="00824305">
            <w:pPr>
              <w:jc w:val="center"/>
              <w:rPr>
                <w:noProof/>
                <w:lang w:val="en-US"/>
              </w:rPr>
            </w:pPr>
            <w:r>
              <w:rPr>
                <w:noProof/>
                <w:lang w:val="en-US"/>
              </w:rPr>
              <w:t>Before</w:t>
            </w:r>
          </w:p>
        </w:tc>
        <w:tc>
          <w:tcPr>
            <w:tcW w:w="440" w:type="dxa"/>
            <w:tcBorders>
              <w:bottom w:val="single" w:sz="4" w:space="0" w:color="auto"/>
            </w:tcBorders>
          </w:tcPr>
          <w:p w14:paraId="44779069" w14:textId="77777777" w:rsidR="001C1709" w:rsidRDefault="001C1709" w:rsidP="00824305">
            <w:pPr>
              <w:jc w:val="center"/>
              <w:rPr>
                <w:noProof/>
                <w:lang w:val="en-US"/>
              </w:rPr>
            </w:pPr>
          </w:p>
        </w:tc>
        <w:tc>
          <w:tcPr>
            <w:tcW w:w="1554" w:type="dxa"/>
            <w:tcBorders>
              <w:bottom w:val="single" w:sz="4" w:space="0" w:color="auto"/>
            </w:tcBorders>
          </w:tcPr>
          <w:p w14:paraId="39EBEA1B" w14:textId="77777777" w:rsidR="001C1709" w:rsidRDefault="001C1709" w:rsidP="00824305">
            <w:pPr>
              <w:jc w:val="center"/>
              <w:rPr>
                <w:noProof/>
                <w:lang w:val="en-US"/>
              </w:rPr>
            </w:pPr>
            <w:r>
              <w:rPr>
                <w:noProof/>
                <w:lang w:val="en-US"/>
              </w:rPr>
              <w:t>After</w:t>
            </w:r>
          </w:p>
        </w:tc>
      </w:tr>
      <w:tr w:rsidR="001C1709" w14:paraId="14E54F29" w14:textId="77777777" w:rsidTr="00824305">
        <w:trPr>
          <w:trHeight w:val="113"/>
        </w:trPr>
        <w:tc>
          <w:tcPr>
            <w:tcW w:w="1262" w:type="dxa"/>
            <w:tcBorders>
              <w:bottom w:val="single" w:sz="4" w:space="0" w:color="auto"/>
            </w:tcBorders>
          </w:tcPr>
          <w:p w14:paraId="2CFBEBB9" w14:textId="77777777" w:rsidR="001C1709" w:rsidRDefault="001C1709" w:rsidP="00824305">
            <w:pPr>
              <w:jc w:val="right"/>
              <w:rPr>
                <w:noProof/>
                <w:lang w:val="en-US"/>
              </w:rPr>
            </w:pPr>
            <w:r>
              <w:rPr>
                <w:noProof/>
                <w:lang w:val="en-US"/>
              </w:rPr>
              <w:t>9 8 8 8</w:t>
            </w:r>
          </w:p>
        </w:tc>
        <w:tc>
          <w:tcPr>
            <w:tcW w:w="440" w:type="dxa"/>
            <w:tcBorders>
              <w:bottom w:val="single" w:sz="4" w:space="0" w:color="auto"/>
            </w:tcBorders>
          </w:tcPr>
          <w:p w14:paraId="578ED4AC" w14:textId="77777777" w:rsidR="001C1709" w:rsidRDefault="001C1709" w:rsidP="00824305">
            <w:pPr>
              <w:jc w:val="center"/>
              <w:rPr>
                <w:rFonts w:cs="Arial"/>
                <w:bCs/>
                <w:noProof/>
                <w:lang w:val="en-US"/>
              </w:rPr>
            </w:pPr>
            <w:r>
              <w:rPr>
                <w:rFonts w:cs="Arial"/>
                <w:bCs/>
                <w:noProof/>
                <w:lang w:val="en-US"/>
              </w:rPr>
              <w:t>6</w:t>
            </w:r>
          </w:p>
        </w:tc>
        <w:tc>
          <w:tcPr>
            <w:tcW w:w="1554" w:type="dxa"/>
            <w:tcBorders>
              <w:bottom w:val="single" w:sz="4" w:space="0" w:color="auto"/>
            </w:tcBorders>
            <w:vAlign w:val="center"/>
          </w:tcPr>
          <w:p w14:paraId="1D81BABB" w14:textId="77777777" w:rsidR="001C1709" w:rsidRDefault="001C1709" w:rsidP="00824305">
            <w:pPr>
              <w:rPr>
                <w:noProof/>
                <w:lang w:val="en-US"/>
              </w:rPr>
            </w:pPr>
          </w:p>
        </w:tc>
      </w:tr>
      <w:tr w:rsidR="001C1709" w14:paraId="35E82EDF" w14:textId="77777777" w:rsidTr="00824305">
        <w:trPr>
          <w:trHeight w:val="113"/>
        </w:trPr>
        <w:tc>
          <w:tcPr>
            <w:tcW w:w="1262" w:type="dxa"/>
            <w:tcBorders>
              <w:top w:val="single" w:sz="4" w:space="0" w:color="auto"/>
              <w:bottom w:val="single" w:sz="4" w:space="0" w:color="auto"/>
            </w:tcBorders>
          </w:tcPr>
          <w:p w14:paraId="3C1A865A" w14:textId="77777777" w:rsidR="001C1709" w:rsidRDefault="001C1709" w:rsidP="00824305">
            <w:pPr>
              <w:jc w:val="right"/>
              <w:rPr>
                <w:noProof/>
                <w:lang w:val="en-US"/>
              </w:rPr>
            </w:pPr>
            <w:r>
              <w:rPr>
                <w:noProof/>
                <w:lang w:val="en-US"/>
              </w:rPr>
              <w:t>8 6 6 4 1 1</w:t>
            </w:r>
          </w:p>
        </w:tc>
        <w:tc>
          <w:tcPr>
            <w:tcW w:w="440" w:type="dxa"/>
            <w:tcBorders>
              <w:top w:val="single" w:sz="4" w:space="0" w:color="auto"/>
              <w:bottom w:val="single" w:sz="4" w:space="0" w:color="auto"/>
            </w:tcBorders>
          </w:tcPr>
          <w:p w14:paraId="60A0F5D9" w14:textId="77777777" w:rsidR="001C1709" w:rsidRDefault="001C1709" w:rsidP="00824305">
            <w:pPr>
              <w:jc w:val="center"/>
              <w:rPr>
                <w:rFonts w:cs="Arial"/>
                <w:bCs/>
                <w:noProof/>
                <w:lang w:val="en-US"/>
              </w:rPr>
            </w:pPr>
            <w:r>
              <w:rPr>
                <w:rFonts w:cs="Arial"/>
                <w:bCs/>
                <w:noProof/>
                <w:lang w:val="en-US"/>
              </w:rPr>
              <w:t>7</w:t>
            </w:r>
          </w:p>
        </w:tc>
        <w:tc>
          <w:tcPr>
            <w:tcW w:w="1554" w:type="dxa"/>
            <w:tcBorders>
              <w:top w:val="single" w:sz="4" w:space="0" w:color="auto"/>
              <w:bottom w:val="single" w:sz="4" w:space="0" w:color="auto"/>
            </w:tcBorders>
            <w:vAlign w:val="center"/>
          </w:tcPr>
          <w:p w14:paraId="1A0466CB" w14:textId="77777777" w:rsidR="001C1709" w:rsidRDefault="001C1709" w:rsidP="00824305">
            <w:pPr>
              <w:rPr>
                <w:noProof/>
                <w:lang w:val="en-US"/>
              </w:rPr>
            </w:pPr>
          </w:p>
        </w:tc>
      </w:tr>
      <w:tr w:rsidR="001C1709" w14:paraId="3A85AB5A" w14:textId="77777777" w:rsidTr="00824305">
        <w:trPr>
          <w:trHeight w:val="113"/>
        </w:trPr>
        <w:tc>
          <w:tcPr>
            <w:tcW w:w="1262" w:type="dxa"/>
            <w:tcBorders>
              <w:top w:val="single" w:sz="4" w:space="0" w:color="auto"/>
              <w:bottom w:val="single" w:sz="4" w:space="0" w:color="auto"/>
            </w:tcBorders>
          </w:tcPr>
          <w:p w14:paraId="275AF289" w14:textId="77777777" w:rsidR="001C1709" w:rsidRDefault="001C1709" w:rsidP="00824305">
            <w:pPr>
              <w:jc w:val="right"/>
              <w:rPr>
                <w:noProof/>
                <w:lang w:val="en-US"/>
              </w:rPr>
            </w:pPr>
            <w:r>
              <w:rPr>
                <w:noProof/>
                <w:lang w:val="en-US"/>
              </w:rPr>
              <w:t>8 8 6 2</w:t>
            </w:r>
          </w:p>
        </w:tc>
        <w:tc>
          <w:tcPr>
            <w:tcW w:w="440" w:type="dxa"/>
            <w:tcBorders>
              <w:top w:val="single" w:sz="4" w:space="0" w:color="auto"/>
              <w:bottom w:val="single" w:sz="4" w:space="0" w:color="auto"/>
            </w:tcBorders>
          </w:tcPr>
          <w:p w14:paraId="67173D38" w14:textId="77777777" w:rsidR="001C1709" w:rsidRDefault="001C1709" w:rsidP="00824305">
            <w:pPr>
              <w:jc w:val="center"/>
              <w:rPr>
                <w:rFonts w:cs="Arial"/>
                <w:bCs/>
                <w:noProof/>
                <w:lang w:val="en-US"/>
              </w:rPr>
            </w:pPr>
            <w:r>
              <w:rPr>
                <w:rFonts w:cs="Arial"/>
                <w:bCs/>
                <w:noProof/>
                <w:lang w:val="en-US"/>
              </w:rPr>
              <w:t>8</w:t>
            </w:r>
          </w:p>
        </w:tc>
        <w:tc>
          <w:tcPr>
            <w:tcW w:w="1554" w:type="dxa"/>
            <w:tcBorders>
              <w:top w:val="single" w:sz="4" w:space="0" w:color="auto"/>
              <w:bottom w:val="single" w:sz="4" w:space="0" w:color="auto"/>
            </w:tcBorders>
            <w:vAlign w:val="center"/>
          </w:tcPr>
          <w:p w14:paraId="01948A2E" w14:textId="77777777" w:rsidR="001C1709" w:rsidRDefault="001C1709" w:rsidP="00824305">
            <w:pPr>
              <w:rPr>
                <w:noProof/>
                <w:lang w:val="en-US"/>
              </w:rPr>
            </w:pPr>
            <w:r>
              <w:rPr>
                <w:noProof/>
                <w:lang w:val="en-US"/>
              </w:rPr>
              <w:t>6 7 8 8</w:t>
            </w:r>
          </w:p>
        </w:tc>
      </w:tr>
      <w:tr w:rsidR="001C1709" w14:paraId="5B195618" w14:textId="77777777" w:rsidTr="00824305">
        <w:trPr>
          <w:trHeight w:val="113"/>
        </w:trPr>
        <w:tc>
          <w:tcPr>
            <w:tcW w:w="1262" w:type="dxa"/>
            <w:tcBorders>
              <w:top w:val="single" w:sz="4" w:space="0" w:color="auto"/>
              <w:bottom w:val="single" w:sz="4" w:space="0" w:color="auto"/>
            </w:tcBorders>
          </w:tcPr>
          <w:p w14:paraId="350B6EB8" w14:textId="77777777" w:rsidR="001C1709" w:rsidRDefault="001C1709" w:rsidP="00824305">
            <w:pPr>
              <w:jc w:val="right"/>
              <w:rPr>
                <w:noProof/>
                <w:lang w:val="en-US"/>
              </w:rPr>
            </w:pPr>
            <w:r>
              <w:rPr>
                <w:noProof/>
                <w:lang w:val="en-US"/>
              </w:rPr>
              <w:t>6 0</w:t>
            </w:r>
          </w:p>
        </w:tc>
        <w:tc>
          <w:tcPr>
            <w:tcW w:w="440" w:type="dxa"/>
            <w:tcBorders>
              <w:top w:val="single" w:sz="4" w:space="0" w:color="auto"/>
              <w:bottom w:val="single" w:sz="4" w:space="0" w:color="auto"/>
            </w:tcBorders>
          </w:tcPr>
          <w:p w14:paraId="12A351AD" w14:textId="77777777" w:rsidR="001C1709" w:rsidRDefault="001C1709" w:rsidP="00824305">
            <w:pPr>
              <w:jc w:val="center"/>
              <w:rPr>
                <w:rFonts w:cs="Arial"/>
                <w:bCs/>
                <w:noProof/>
                <w:lang w:val="en-US"/>
              </w:rPr>
            </w:pPr>
            <w:r>
              <w:rPr>
                <w:rFonts w:cs="Arial"/>
                <w:bCs/>
                <w:noProof/>
                <w:lang w:val="en-US"/>
              </w:rPr>
              <w:t>9</w:t>
            </w:r>
          </w:p>
        </w:tc>
        <w:tc>
          <w:tcPr>
            <w:tcW w:w="1554" w:type="dxa"/>
            <w:tcBorders>
              <w:top w:val="single" w:sz="4" w:space="0" w:color="auto"/>
              <w:bottom w:val="single" w:sz="4" w:space="0" w:color="auto"/>
            </w:tcBorders>
            <w:vAlign w:val="center"/>
          </w:tcPr>
          <w:p w14:paraId="1E81229B" w14:textId="77777777" w:rsidR="001C1709" w:rsidRDefault="001C1709" w:rsidP="00824305">
            <w:pPr>
              <w:rPr>
                <w:noProof/>
                <w:lang w:val="en-US"/>
              </w:rPr>
            </w:pPr>
            <w:r>
              <w:rPr>
                <w:noProof/>
                <w:lang w:val="en-US"/>
              </w:rPr>
              <w:t>0 2 2 4 5 8 9 9</w:t>
            </w:r>
          </w:p>
        </w:tc>
      </w:tr>
      <w:tr w:rsidR="001C1709" w14:paraId="537A7846" w14:textId="77777777" w:rsidTr="00824305">
        <w:trPr>
          <w:trHeight w:val="113"/>
        </w:trPr>
        <w:tc>
          <w:tcPr>
            <w:tcW w:w="1262" w:type="dxa"/>
            <w:tcBorders>
              <w:top w:val="single" w:sz="4" w:space="0" w:color="auto"/>
              <w:bottom w:val="single" w:sz="4" w:space="0" w:color="auto"/>
            </w:tcBorders>
          </w:tcPr>
          <w:p w14:paraId="7608C2FD" w14:textId="77777777" w:rsidR="001C1709" w:rsidRDefault="001C1709" w:rsidP="00824305">
            <w:pPr>
              <w:jc w:val="right"/>
              <w:rPr>
                <w:noProof/>
                <w:lang w:val="en-US"/>
              </w:rPr>
            </w:pPr>
            <w:r>
              <w:rPr>
                <w:noProof/>
                <w:lang w:val="en-US"/>
              </w:rPr>
              <w:t>4</w:t>
            </w:r>
          </w:p>
        </w:tc>
        <w:tc>
          <w:tcPr>
            <w:tcW w:w="440" w:type="dxa"/>
            <w:tcBorders>
              <w:top w:val="single" w:sz="4" w:space="0" w:color="auto"/>
              <w:bottom w:val="single" w:sz="4" w:space="0" w:color="auto"/>
            </w:tcBorders>
          </w:tcPr>
          <w:p w14:paraId="492D4FCF" w14:textId="77777777" w:rsidR="001C1709" w:rsidRDefault="001C1709" w:rsidP="00824305">
            <w:pPr>
              <w:jc w:val="center"/>
              <w:rPr>
                <w:rFonts w:cs="Arial"/>
                <w:bCs/>
                <w:noProof/>
                <w:lang w:val="en-US"/>
              </w:rPr>
            </w:pPr>
            <w:r>
              <w:rPr>
                <w:rFonts w:cs="Arial"/>
                <w:bCs/>
                <w:noProof/>
                <w:lang w:val="en-US"/>
              </w:rPr>
              <w:t>10</w:t>
            </w:r>
          </w:p>
        </w:tc>
        <w:tc>
          <w:tcPr>
            <w:tcW w:w="1554" w:type="dxa"/>
            <w:tcBorders>
              <w:top w:val="single" w:sz="4" w:space="0" w:color="auto"/>
              <w:bottom w:val="single" w:sz="4" w:space="0" w:color="auto"/>
            </w:tcBorders>
            <w:vAlign w:val="center"/>
          </w:tcPr>
          <w:p w14:paraId="6A5B8141" w14:textId="77777777" w:rsidR="001C1709" w:rsidRDefault="001C1709" w:rsidP="00824305">
            <w:pPr>
              <w:rPr>
                <w:noProof/>
                <w:lang w:val="en-US"/>
              </w:rPr>
            </w:pPr>
            <w:r>
              <w:rPr>
                <w:noProof/>
                <w:lang w:val="en-US"/>
              </w:rPr>
              <w:t>0 4 4</w:t>
            </w:r>
          </w:p>
        </w:tc>
      </w:tr>
      <w:tr w:rsidR="001C1709" w14:paraId="06B2F539" w14:textId="77777777" w:rsidTr="00824305">
        <w:trPr>
          <w:trHeight w:val="113"/>
        </w:trPr>
        <w:tc>
          <w:tcPr>
            <w:tcW w:w="1262" w:type="dxa"/>
            <w:tcBorders>
              <w:top w:val="single" w:sz="4" w:space="0" w:color="auto"/>
              <w:bottom w:val="single" w:sz="4" w:space="0" w:color="auto"/>
            </w:tcBorders>
          </w:tcPr>
          <w:p w14:paraId="1C64F138" w14:textId="77777777" w:rsidR="001C1709" w:rsidRDefault="001C1709" w:rsidP="00824305">
            <w:pPr>
              <w:jc w:val="right"/>
              <w:rPr>
                <w:noProof/>
                <w:lang w:val="en-US"/>
              </w:rPr>
            </w:pPr>
            <w:r>
              <w:rPr>
                <w:noProof/>
                <w:lang w:val="en-US"/>
              </w:rPr>
              <w:t>0</w:t>
            </w:r>
          </w:p>
        </w:tc>
        <w:tc>
          <w:tcPr>
            <w:tcW w:w="440" w:type="dxa"/>
            <w:tcBorders>
              <w:top w:val="single" w:sz="4" w:space="0" w:color="auto"/>
              <w:bottom w:val="single" w:sz="4" w:space="0" w:color="auto"/>
            </w:tcBorders>
          </w:tcPr>
          <w:p w14:paraId="6786B860" w14:textId="77777777" w:rsidR="001C1709" w:rsidRDefault="001C1709" w:rsidP="00824305">
            <w:pPr>
              <w:jc w:val="center"/>
              <w:rPr>
                <w:rFonts w:cs="Arial"/>
                <w:bCs/>
                <w:noProof/>
                <w:lang w:val="en-US"/>
              </w:rPr>
            </w:pPr>
            <w:r>
              <w:rPr>
                <w:rFonts w:cs="Arial"/>
                <w:bCs/>
                <w:noProof/>
                <w:lang w:val="en-US"/>
              </w:rPr>
              <w:t>11</w:t>
            </w:r>
          </w:p>
        </w:tc>
        <w:tc>
          <w:tcPr>
            <w:tcW w:w="1554" w:type="dxa"/>
            <w:tcBorders>
              <w:top w:val="single" w:sz="4" w:space="0" w:color="auto"/>
              <w:bottom w:val="single" w:sz="4" w:space="0" w:color="auto"/>
            </w:tcBorders>
            <w:vAlign w:val="center"/>
          </w:tcPr>
          <w:p w14:paraId="365C1C35" w14:textId="77777777" w:rsidR="001C1709" w:rsidRDefault="001C1709" w:rsidP="00824305">
            <w:pPr>
              <w:rPr>
                <w:noProof/>
                <w:lang w:val="en-US"/>
              </w:rPr>
            </w:pPr>
            <w:r>
              <w:rPr>
                <w:noProof/>
                <w:lang w:val="en-US"/>
              </w:rPr>
              <w:t>8</w:t>
            </w:r>
          </w:p>
        </w:tc>
      </w:tr>
      <w:tr w:rsidR="001C1709" w14:paraId="2325A912" w14:textId="77777777" w:rsidTr="00824305">
        <w:trPr>
          <w:trHeight w:val="113"/>
        </w:trPr>
        <w:tc>
          <w:tcPr>
            <w:tcW w:w="1262" w:type="dxa"/>
            <w:tcBorders>
              <w:top w:val="single" w:sz="4" w:space="0" w:color="auto"/>
              <w:bottom w:val="single" w:sz="4" w:space="0" w:color="auto"/>
            </w:tcBorders>
          </w:tcPr>
          <w:p w14:paraId="1A7648A0" w14:textId="77777777" w:rsidR="001C1709" w:rsidRDefault="001C1709" w:rsidP="00824305">
            <w:pPr>
              <w:jc w:val="right"/>
              <w:rPr>
                <w:noProof/>
                <w:lang w:val="en-US"/>
              </w:rPr>
            </w:pPr>
          </w:p>
        </w:tc>
        <w:tc>
          <w:tcPr>
            <w:tcW w:w="440" w:type="dxa"/>
            <w:tcBorders>
              <w:top w:val="single" w:sz="4" w:space="0" w:color="auto"/>
              <w:bottom w:val="single" w:sz="4" w:space="0" w:color="auto"/>
            </w:tcBorders>
          </w:tcPr>
          <w:p w14:paraId="46CCEF73" w14:textId="77777777" w:rsidR="001C1709" w:rsidRDefault="001C1709" w:rsidP="00824305">
            <w:pPr>
              <w:jc w:val="center"/>
              <w:rPr>
                <w:rFonts w:cs="Arial"/>
                <w:bCs/>
                <w:noProof/>
                <w:lang w:val="en-US"/>
              </w:rPr>
            </w:pPr>
            <w:r>
              <w:rPr>
                <w:rFonts w:cs="Arial"/>
                <w:bCs/>
                <w:noProof/>
                <w:lang w:val="en-US"/>
              </w:rPr>
              <w:t>12</w:t>
            </w:r>
          </w:p>
        </w:tc>
        <w:tc>
          <w:tcPr>
            <w:tcW w:w="1554" w:type="dxa"/>
            <w:tcBorders>
              <w:top w:val="single" w:sz="4" w:space="0" w:color="auto"/>
              <w:bottom w:val="single" w:sz="4" w:space="0" w:color="auto"/>
            </w:tcBorders>
            <w:vAlign w:val="center"/>
          </w:tcPr>
          <w:p w14:paraId="3F0AFA00" w14:textId="77777777" w:rsidR="001C1709" w:rsidRDefault="001C1709" w:rsidP="00824305">
            <w:pPr>
              <w:rPr>
                <w:noProof/>
                <w:lang w:val="en-US"/>
              </w:rPr>
            </w:pPr>
            <w:r>
              <w:rPr>
                <w:noProof/>
                <w:lang w:val="en-US"/>
              </w:rPr>
              <w:t>4 4</w:t>
            </w:r>
          </w:p>
        </w:tc>
      </w:tr>
      <w:tr w:rsidR="001C1709" w14:paraId="1359F993" w14:textId="77777777" w:rsidTr="00824305">
        <w:trPr>
          <w:trHeight w:val="113"/>
        </w:trPr>
        <w:tc>
          <w:tcPr>
            <w:tcW w:w="1262" w:type="dxa"/>
            <w:tcBorders>
              <w:top w:val="single" w:sz="4" w:space="0" w:color="auto"/>
            </w:tcBorders>
          </w:tcPr>
          <w:p w14:paraId="76D3CD8F" w14:textId="77777777" w:rsidR="001C1709" w:rsidRDefault="001C1709" w:rsidP="00824305">
            <w:pPr>
              <w:jc w:val="right"/>
              <w:rPr>
                <w:noProof/>
                <w:lang w:val="en-US"/>
              </w:rPr>
            </w:pPr>
          </w:p>
        </w:tc>
        <w:tc>
          <w:tcPr>
            <w:tcW w:w="440" w:type="dxa"/>
            <w:tcBorders>
              <w:top w:val="single" w:sz="4" w:space="0" w:color="auto"/>
            </w:tcBorders>
          </w:tcPr>
          <w:p w14:paraId="3681E5BB" w14:textId="77777777" w:rsidR="001C1709" w:rsidRDefault="001C1709" w:rsidP="00824305">
            <w:pPr>
              <w:jc w:val="center"/>
              <w:rPr>
                <w:rFonts w:cs="Arial"/>
                <w:bCs/>
                <w:noProof/>
                <w:lang w:val="en-US"/>
              </w:rPr>
            </w:pPr>
            <w:r>
              <w:rPr>
                <w:rFonts w:cs="Arial"/>
                <w:bCs/>
                <w:noProof/>
                <w:lang w:val="en-US"/>
              </w:rPr>
              <w:t>13</w:t>
            </w:r>
          </w:p>
        </w:tc>
        <w:tc>
          <w:tcPr>
            <w:tcW w:w="1554" w:type="dxa"/>
            <w:tcBorders>
              <w:top w:val="single" w:sz="4" w:space="0" w:color="auto"/>
            </w:tcBorders>
            <w:vAlign w:val="center"/>
          </w:tcPr>
          <w:p w14:paraId="3056F74C" w14:textId="77777777" w:rsidR="001C1709" w:rsidRDefault="001C1709" w:rsidP="00824305">
            <w:pPr>
              <w:rPr>
                <w:noProof/>
                <w:lang w:val="en-US"/>
              </w:rPr>
            </w:pPr>
          </w:p>
        </w:tc>
      </w:tr>
    </w:tbl>
    <w:p w14:paraId="7DC84381" w14:textId="77777777" w:rsidR="006B4C2F" w:rsidRPr="00222319" w:rsidRDefault="006B4C2F" w:rsidP="001F7F06">
      <w:pPr>
        <w:pStyle w:val="SCSAAppendixHeading4"/>
        <w:spacing w:before="120"/>
        <w:rPr>
          <w:lang w:val="en-US"/>
        </w:rPr>
      </w:pPr>
      <w:r w:rsidRPr="00222319">
        <w:rPr>
          <w:lang w:val="en-US"/>
        </w:rPr>
        <w:t>Bimodality</w:t>
      </w:r>
    </w:p>
    <w:p w14:paraId="06D2BA88" w14:textId="77777777" w:rsidR="006B4C2F" w:rsidRPr="00222319" w:rsidRDefault="006B4C2F" w:rsidP="006E733A">
      <w:pPr>
        <w:rPr>
          <w:noProof/>
          <w:lang w:val="en-US"/>
        </w:rPr>
      </w:pPr>
      <w:r w:rsidRPr="00222319">
        <w:rPr>
          <w:noProof/>
          <w:lang w:val="en-US"/>
        </w:rPr>
        <w:t>A data distribution is said to have the characteristic of bimodality when it has two values or data ranges that appear most often in the data. The bimodal histogram can signal something out of the ordinary. It can also reflect the presence of two different processes being ‘mixed’ in the displayed data, for example, two different species.</w:t>
      </w:r>
    </w:p>
    <w:p w14:paraId="5D4AA0E3" w14:textId="77777777" w:rsidR="001C1709" w:rsidRDefault="00222319" w:rsidP="006E733A">
      <w:r w:rsidRPr="00222319">
        <w:object w:dxaOrig="6959" w:dyaOrig="3946" w14:anchorId="7307A431">
          <v:shape id="_x0000_i1027" type="#_x0000_t75" style="width:279.75pt;height:159pt" o:ole="">
            <v:imagedata r:id="rId21" o:title=""/>
          </v:shape>
          <o:OLEObject Type="Embed" ProgID="FXStat.Graph" ShapeID="_x0000_i1027" DrawAspect="Content" ObjectID="_1825571801" r:id="rId22"/>
        </w:object>
      </w:r>
      <w:r w:rsidR="001C1709">
        <w:br w:type="page"/>
      </w:r>
    </w:p>
    <w:p w14:paraId="130B081F" w14:textId="77777777" w:rsidR="006B4C2F" w:rsidRPr="00222319" w:rsidRDefault="006B4C2F" w:rsidP="000117CA">
      <w:pPr>
        <w:pStyle w:val="SCSAAppendixHeading4"/>
        <w:spacing w:line="259" w:lineRule="auto"/>
        <w:rPr>
          <w:lang w:val="en-US"/>
        </w:rPr>
      </w:pPr>
      <w:r w:rsidRPr="00222319">
        <w:rPr>
          <w:lang w:val="en-US"/>
        </w:rPr>
        <w:lastRenderedPageBreak/>
        <w:t>Categorical data</w:t>
      </w:r>
    </w:p>
    <w:p w14:paraId="29435711" w14:textId="77777777" w:rsidR="006B4C2F" w:rsidRPr="00222319" w:rsidRDefault="006B4C2F" w:rsidP="000117CA">
      <w:pPr>
        <w:spacing w:after="80" w:line="259" w:lineRule="auto"/>
        <w:rPr>
          <w:noProof/>
          <w:lang w:val="en-US"/>
        </w:rPr>
      </w:pPr>
      <w:r w:rsidRPr="00222319">
        <w:rPr>
          <w:noProof/>
          <w:lang w:val="en-US"/>
        </w:rPr>
        <w:t>Data associated with a categorical variable is called categorical data.</w:t>
      </w:r>
    </w:p>
    <w:p w14:paraId="176FFDCC" w14:textId="77777777" w:rsidR="006B4C2F" w:rsidRPr="00222319" w:rsidRDefault="006B4C2F" w:rsidP="000117CA">
      <w:pPr>
        <w:spacing w:after="80" w:line="259" w:lineRule="auto"/>
        <w:rPr>
          <w:noProof/>
          <w:lang w:val="en-US"/>
        </w:rPr>
      </w:pPr>
      <w:r w:rsidRPr="00222319">
        <w:rPr>
          <w:noProof/>
          <w:lang w:val="en-US"/>
        </w:rPr>
        <w:t>A categorical variable is a variable whose values are categories.</w:t>
      </w:r>
    </w:p>
    <w:p w14:paraId="3E682DB0" w14:textId="77777777" w:rsidR="00222319" w:rsidRDefault="006B4C2F" w:rsidP="000117CA">
      <w:pPr>
        <w:spacing w:after="80" w:line="259" w:lineRule="auto"/>
        <w:rPr>
          <w:noProof/>
          <w:spacing w:val="-2"/>
          <w:lang w:val="en-US"/>
        </w:rPr>
      </w:pPr>
      <w:r w:rsidRPr="00222319">
        <w:rPr>
          <w:noProof/>
          <w:spacing w:val="-2"/>
          <w:lang w:val="en-US"/>
        </w:rPr>
        <w:t>Examples include blood group (A, B, AB or O) or house construction type (brick, concrete, timber, steel, other).</w:t>
      </w:r>
    </w:p>
    <w:p w14:paraId="3DAD83B7" w14:textId="77777777" w:rsidR="006B4C2F" w:rsidRPr="00222319" w:rsidRDefault="006B4C2F" w:rsidP="000117CA">
      <w:pPr>
        <w:pStyle w:val="SCSAAppendixHeading4"/>
        <w:spacing w:line="259" w:lineRule="auto"/>
        <w:rPr>
          <w:lang w:val="en-US"/>
        </w:rPr>
      </w:pPr>
      <w:r w:rsidRPr="00222319">
        <w:rPr>
          <w:lang w:val="en-US"/>
        </w:rPr>
        <w:t>Dot plot</w:t>
      </w:r>
    </w:p>
    <w:p w14:paraId="44A2E7F6" w14:textId="77777777" w:rsidR="006B4C2F" w:rsidRPr="00222319" w:rsidRDefault="006B4C2F" w:rsidP="000117CA">
      <w:pPr>
        <w:spacing w:after="0" w:line="259" w:lineRule="auto"/>
        <w:rPr>
          <w:noProof/>
          <w:lang w:val="en-US"/>
        </w:rPr>
      </w:pPr>
      <w:r w:rsidRPr="00222319">
        <w:rPr>
          <w:noProof/>
          <w:lang w:val="en-US"/>
        </w:rPr>
        <w:t>A dot plot is a representation of a distribution of data. It consists of a group of data points plotted on a simple scale.</w:t>
      </w:r>
    </w:p>
    <w:p w14:paraId="38A99219" w14:textId="77777777" w:rsidR="006B4C2F" w:rsidRPr="00222319" w:rsidRDefault="009B6D4A" w:rsidP="000117CA">
      <w:pPr>
        <w:spacing w:line="259" w:lineRule="auto"/>
        <w:rPr>
          <w:noProof/>
          <w:lang w:val="en-US"/>
        </w:rPr>
      </w:pPr>
      <w:r w:rsidRPr="00222319">
        <w:object w:dxaOrig="6959" w:dyaOrig="3946" w14:anchorId="0732E6D6">
          <v:shape id="_x0000_i1028" type="#_x0000_t75" style="width:255.75pt;height:144.75pt" o:ole="">
            <v:imagedata r:id="rId23" o:title=""/>
          </v:shape>
          <o:OLEObject Type="Embed" ProgID="FXStat.Graph" ShapeID="_x0000_i1028" DrawAspect="Content" ObjectID="_1825571802" r:id="rId24"/>
        </w:object>
      </w:r>
    </w:p>
    <w:p w14:paraId="5C5698BB" w14:textId="77777777" w:rsidR="006B4C2F" w:rsidRPr="00222319" w:rsidRDefault="006B4C2F" w:rsidP="000117CA">
      <w:pPr>
        <w:pStyle w:val="SCSAAppendixHeading4"/>
        <w:spacing w:line="259" w:lineRule="auto"/>
        <w:rPr>
          <w:lang w:val="en-US"/>
        </w:rPr>
      </w:pPr>
      <w:proofErr w:type="gramStart"/>
      <w:r w:rsidRPr="00222319">
        <w:rPr>
          <w:lang w:val="en-US"/>
        </w:rPr>
        <w:t>Five number</w:t>
      </w:r>
      <w:proofErr w:type="gramEnd"/>
      <w:r w:rsidRPr="00222319">
        <w:rPr>
          <w:lang w:val="en-US"/>
        </w:rPr>
        <w:t xml:space="preserve"> </w:t>
      </w:r>
      <w:proofErr w:type="gramStart"/>
      <w:r w:rsidRPr="00222319">
        <w:rPr>
          <w:lang w:val="en-US"/>
        </w:rPr>
        <w:t>summary</w:t>
      </w:r>
      <w:proofErr w:type="gramEnd"/>
    </w:p>
    <w:p w14:paraId="012E1B00" w14:textId="77777777" w:rsidR="006B4C2F" w:rsidRPr="00222319" w:rsidRDefault="006B4C2F" w:rsidP="000117CA">
      <w:pPr>
        <w:spacing w:after="80" w:line="259" w:lineRule="auto"/>
        <w:rPr>
          <w:noProof/>
          <w:lang w:val="en-US"/>
        </w:rPr>
      </w:pPr>
      <w:r w:rsidRPr="00222319">
        <w:rPr>
          <w:noProof/>
          <w:lang w:val="en-US"/>
        </w:rPr>
        <w:t>A five number summary is a method of summarising a set of data using the minimum value, the lower or first quartile (Q1), the median, the upper or third quartile (Q3) and the maximum value. Forms the basis for a boxplot.</w:t>
      </w:r>
    </w:p>
    <w:p w14:paraId="60CE730A" w14:textId="77777777" w:rsidR="006B4C2F" w:rsidRPr="00222319" w:rsidRDefault="006B4C2F" w:rsidP="000117CA">
      <w:pPr>
        <w:pStyle w:val="SCSAAppendixHeading4"/>
        <w:spacing w:line="259" w:lineRule="auto"/>
        <w:rPr>
          <w:lang w:val="en-US"/>
        </w:rPr>
      </w:pPr>
      <w:r w:rsidRPr="00222319">
        <w:rPr>
          <w:lang w:val="en-US"/>
        </w:rPr>
        <w:t>Frequency</w:t>
      </w:r>
    </w:p>
    <w:p w14:paraId="6B202EA2" w14:textId="77777777" w:rsidR="006B4C2F" w:rsidRPr="00222319" w:rsidRDefault="006B4C2F" w:rsidP="000117CA">
      <w:pPr>
        <w:spacing w:after="80" w:line="259" w:lineRule="auto"/>
        <w:rPr>
          <w:noProof/>
          <w:lang w:val="en-US"/>
        </w:rPr>
      </w:pPr>
      <w:r w:rsidRPr="00222319">
        <w:rPr>
          <w:noProof/>
          <w:lang w:val="en-US"/>
        </w:rPr>
        <w:t>Frequency, or observed frequency, is the number of times that a particular value occurs in a data set.</w:t>
      </w:r>
    </w:p>
    <w:p w14:paraId="4CA9E6A6" w14:textId="77777777" w:rsidR="006B4C2F" w:rsidRPr="00222319" w:rsidRDefault="006B4C2F" w:rsidP="000117CA">
      <w:pPr>
        <w:spacing w:after="80" w:line="259" w:lineRule="auto"/>
        <w:rPr>
          <w:noProof/>
          <w:lang w:val="en-US"/>
        </w:rPr>
      </w:pPr>
      <w:r w:rsidRPr="00222319">
        <w:rPr>
          <w:noProof/>
          <w:lang w:val="en-US"/>
        </w:rPr>
        <w:t>For grouped data, it is the number of observations that lie in that group or class interval.</w:t>
      </w:r>
    </w:p>
    <w:p w14:paraId="2D025A6D" w14:textId="77777777" w:rsidR="006B4C2F" w:rsidRPr="00222319" w:rsidRDefault="006B4C2F" w:rsidP="000117CA">
      <w:pPr>
        <w:pStyle w:val="SCSAAppendixHeading4"/>
        <w:spacing w:line="259" w:lineRule="auto"/>
        <w:rPr>
          <w:lang w:val="en-US"/>
        </w:rPr>
      </w:pPr>
      <w:r w:rsidRPr="00222319">
        <w:rPr>
          <w:lang w:val="en-US"/>
        </w:rPr>
        <w:t>Frequency distribution</w:t>
      </w:r>
    </w:p>
    <w:p w14:paraId="4E53E58F" w14:textId="77777777" w:rsidR="006B4C2F" w:rsidRPr="00222319" w:rsidRDefault="006B4C2F" w:rsidP="000117CA">
      <w:pPr>
        <w:spacing w:after="80" w:line="259" w:lineRule="auto"/>
        <w:rPr>
          <w:noProof/>
          <w:lang w:val="en-US"/>
        </w:rPr>
      </w:pPr>
      <w:r w:rsidRPr="00222319">
        <w:rPr>
          <w:noProof/>
          <w:lang w:val="en-US"/>
        </w:rPr>
        <w:t>A frequency distribution is the division of a set of observations into a number of classes, together with a listing of the number of observations (the frequency) in that class.</w:t>
      </w:r>
    </w:p>
    <w:p w14:paraId="039A7040" w14:textId="77777777" w:rsidR="006B4C2F" w:rsidRPr="00222319" w:rsidRDefault="006B4C2F" w:rsidP="000117CA">
      <w:pPr>
        <w:pStyle w:val="SCSAAppendixHeading4"/>
        <w:spacing w:line="259" w:lineRule="auto"/>
        <w:rPr>
          <w:lang w:val="en-US"/>
        </w:rPr>
      </w:pPr>
      <w:r w:rsidRPr="00222319">
        <w:rPr>
          <w:lang w:val="en-US"/>
        </w:rPr>
        <w:t>Histogram</w:t>
      </w:r>
    </w:p>
    <w:p w14:paraId="56D0FDCC" w14:textId="77777777" w:rsidR="006B4C2F" w:rsidRPr="00222319" w:rsidRDefault="006B4C2F" w:rsidP="000117CA">
      <w:pPr>
        <w:spacing w:after="80" w:line="259" w:lineRule="auto"/>
        <w:rPr>
          <w:noProof/>
          <w:lang w:val="en-US"/>
        </w:rPr>
      </w:pPr>
      <w:r w:rsidRPr="00222319">
        <w:rPr>
          <w:noProof/>
          <w:lang w:val="en-US"/>
        </w:rPr>
        <w:t>A histogram is a statistical graph for displaying the frequency distribution of continuous data. It</w:t>
      </w:r>
      <w:r w:rsidRPr="00222319">
        <w:rPr>
          <w:rFonts w:cs="Calibri"/>
        </w:rPr>
        <w:t xml:space="preserve"> </w:t>
      </w:r>
      <w:r w:rsidRPr="00222319">
        <w:rPr>
          <w:noProof/>
          <w:lang w:val="en-US"/>
        </w:rPr>
        <w:t>is a graphical representation of the information contained in a frequency table. In a histogram, class frequencies are represented by the areas of rectangles centred on each class interval. The class frequency is proportional to the rectangle’s height when the class intervals are all of equal width.</w:t>
      </w:r>
    </w:p>
    <w:p w14:paraId="2AA55DF1" w14:textId="77777777" w:rsidR="006B4C2F" w:rsidRPr="00222319" w:rsidRDefault="006B4C2F" w:rsidP="000117CA">
      <w:pPr>
        <w:keepNext/>
        <w:spacing w:after="0" w:line="259" w:lineRule="auto"/>
        <w:rPr>
          <w:noProof/>
          <w:lang w:val="en-US"/>
        </w:rPr>
      </w:pPr>
      <w:r w:rsidRPr="00222319">
        <w:rPr>
          <w:noProof/>
          <w:lang w:val="en-US"/>
        </w:rPr>
        <w:t>The histogram below displays the frequency distribution of the heights (in cm) of a sample of 42 people with class intervals of width 5 cm.</w:t>
      </w:r>
    </w:p>
    <w:p w14:paraId="2511B06F" w14:textId="6A15E58E" w:rsidR="009B6D4A" w:rsidRPr="001F7F06" w:rsidRDefault="009B6D4A" w:rsidP="000117CA">
      <w:pPr>
        <w:spacing w:line="259" w:lineRule="auto"/>
      </w:pPr>
      <w:r w:rsidRPr="00222319">
        <w:object w:dxaOrig="6959" w:dyaOrig="3946" w14:anchorId="46CE5D1C">
          <v:shape id="_x0000_i1029" type="#_x0000_t75" style="width:264pt;height:149.25pt" o:ole="">
            <v:imagedata r:id="rId25" o:title=""/>
          </v:shape>
          <o:OLEObject Type="Embed" ProgID="FXStat.Graph" ShapeID="_x0000_i1029" DrawAspect="Content" ObjectID="_1825571803" r:id="rId26"/>
        </w:object>
      </w:r>
    </w:p>
    <w:p w14:paraId="32AA498C" w14:textId="77777777" w:rsidR="006B4C2F" w:rsidRPr="00222319" w:rsidRDefault="006B4C2F" w:rsidP="001F7F06">
      <w:pPr>
        <w:pStyle w:val="SCSAAppendixHeading4"/>
        <w:rPr>
          <w:lang w:val="en-US"/>
        </w:rPr>
      </w:pPr>
      <w:r w:rsidRPr="00222319">
        <w:rPr>
          <w:lang w:val="en-US"/>
        </w:rPr>
        <w:lastRenderedPageBreak/>
        <w:t>Interquartile range (IQR)</w:t>
      </w:r>
    </w:p>
    <w:p w14:paraId="49D454AE" w14:textId="77777777" w:rsidR="006B4C2F" w:rsidRPr="00222319" w:rsidRDefault="006B4C2F" w:rsidP="006E733A">
      <w:pPr>
        <w:rPr>
          <w:noProof/>
          <w:lang w:val="en-US"/>
        </w:rPr>
      </w:pPr>
      <w:r w:rsidRPr="00222319">
        <w:rPr>
          <w:noProof/>
          <w:lang w:val="en-US"/>
        </w:rPr>
        <w:t>A measure of the spread within a numerical data set. It is equal to the upper quartile (Q3) minus the lower quartile (Q1); that is, IQR = Q3 – Q1</w:t>
      </w:r>
    </w:p>
    <w:p w14:paraId="71C1625C" w14:textId="77777777" w:rsidR="006B4C2F" w:rsidRPr="00222319" w:rsidRDefault="006B4C2F" w:rsidP="006E733A">
      <w:pPr>
        <w:rPr>
          <w:noProof/>
          <w:lang w:val="en-US"/>
        </w:rPr>
      </w:pPr>
      <w:r w:rsidRPr="00222319">
        <w:rPr>
          <w:noProof/>
          <w:lang w:val="en-US"/>
        </w:rPr>
        <w:t>The IQR is the width of an interval that contains the middle 50% (approximately) of the data values. To be exactly 50%, the sample size must be a multiple of four.</w:t>
      </w:r>
    </w:p>
    <w:p w14:paraId="22E76ABF" w14:textId="77777777" w:rsidR="006B4C2F" w:rsidRPr="00222319" w:rsidRDefault="006B4C2F" w:rsidP="001F7F06">
      <w:pPr>
        <w:pStyle w:val="SCSAAppendixHeading4"/>
        <w:rPr>
          <w:lang w:val="en-US"/>
        </w:rPr>
      </w:pPr>
      <w:r w:rsidRPr="00222319">
        <w:rPr>
          <w:lang w:val="en-US"/>
        </w:rPr>
        <w:t>Mean</w:t>
      </w:r>
    </w:p>
    <w:p w14:paraId="22F6D6AA" w14:textId="77777777" w:rsidR="006B4C2F" w:rsidRPr="00222319" w:rsidRDefault="006B4C2F" w:rsidP="006E733A">
      <w:pPr>
        <w:rPr>
          <w:noProof/>
          <w:lang w:val="en-US"/>
        </w:rPr>
      </w:pPr>
      <w:r w:rsidRPr="00222319">
        <w:rPr>
          <w:noProof/>
          <w:lang w:val="en-US"/>
        </w:rPr>
        <w:t>The arithmetic mean of a list of numbers is the sum of the data values divided by th</w:t>
      </w:r>
      <w:r w:rsidR="004D54F6">
        <w:rPr>
          <w:noProof/>
          <w:lang w:val="en-US"/>
        </w:rPr>
        <w:t>e number of values in the list.</w:t>
      </w:r>
    </w:p>
    <w:p w14:paraId="7295F0DA" w14:textId="77777777" w:rsidR="006B4C2F" w:rsidRPr="00222319" w:rsidRDefault="006B4C2F" w:rsidP="006E733A">
      <w:pPr>
        <w:rPr>
          <w:noProof/>
          <w:lang w:val="en-US"/>
        </w:rPr>
      </w:pPr>
      <w:r w:rsidRPr="00222319">
        <w:rPr>
          <w:noProof/>
          <w:lang w:val="en-US"/>
        </w:rPr>
        <w:t>In everyday language, the arithmetic mean is commonly called the average.</w:t>
      </w:r>
    </w:p>
    <w:p w14:paraId="7D45C4C4" w14:textId="77777777" w:rsidR="006B4C2F" w:rsidRPr="00222319" w:rsidRDefault="006B4C2F" w:rsidP="006E733A">
      <w:pPr>
        <w:rPr>
          <w:noProof/>
          <w:lang w:val="en-US"/>
        </w:rPr>
      </w:pPr>
      <w:r w:rsidRPr="00222319">
        <w:rPr>
          <w:noProof/>
          <w:lang w:val="en-US"/>
        </w:rPr>
        <w:t>For example, for the following list of five numbers 2, 3, 3, 6, 8 the mean equals</w:t>
      </w:r>
      <w:r w:rsidRPr="00222319">
        <w:rPr>
          <w:position w:val="-22"/>
        </w:rPr>
        <w:object w:dxaOrig="2260" w:dyaOrig="580" w14:anchorId="75D6CBF1">
          <v:shape id="_x0000_i1030" type="#_x0000_t75" style="width:111pt;height:30pt" o:ole="">
            <v:imagedata r:id="rId27" o:title=""/>
          </v:shape>
          <o:OLEObject Type="Embed" ProgID="Equation.DSMT4" ShapeID="_x0000_i1030" DrawAspect="Content" ObjectID="_1825571804" r:id="rId28"/>
        </w:object>
      </w:r>
    </w:p>
    <w:p w14:paraId="789A90DB" w14:textId="77777777" w:rsidR="006B4C2F" w:rsidRPr="00222319" w:rsidRDefault="006B4C2F" w:rsidP="001F7F06">
      <w:pPr>
        <w:pStyle w:val="SCSAAppendixHeading4"/>
        <w:rPr>
          <w:lang w:val="en-US"/>
        </w:rPr>
      </w:pPr>
      <w:r w:rsidRPr="00222319">
        <w:rPr>
          <w:lang w:val="en-US"/>
        </w:rPr>
        <w:t>Median</w:t>
      </w:r>
    </w:p>
    <w:p w14:paraId="5CB412EC" w14:textId="77777777" w:rsidR="006B4C2F" w:rsidRPr="00222319" w:rsidRDefault="006B4C2F" w:rsidP="006E733A">
      <w:pPr>
        <w:rPr>
          <w:noProof/>
          <w:lang w:val="en-US"/>
        </w:rPr>
      </w:pPr>
      <w:r w:rsidRPr="00222319">
        <w:rPr>
          <w:noProof/>
          <w:lang w:val="en-US"/>
        </w:rPr>
        <w:t>The median is the value in a set of ordered set of data values that divides the data into two parts of equal size. When there are an odd number of data values, the median is the middle value. When there is an even number of data values, the median is the average of the two central values.</w:t>
      </w:r>
    </w:p>
    <w:p w14:paraId="0346E132" w14:textId="77777777" w:rsidR="006B4C2F" w:rsidRPr="00222319" w:rsidRDefault="006B4C2F" w:rsidP="001F7F06">
      <w:pPr>
        <w:pStyle w:val="SCSAAppendixHeading4"/>
        <w:rPr>
          <w:lang w:val="en-US"/>
        </w:rPr>
      </w:pPr>
      <w:r w:rsidRPr="00222319">
        <w:rPr>
          <w:lang w:val="en-US"/>
        </w:rPr>
        <w:t>Mode</w:t>
      </w:r>
    </w:p>
    <w:p w14:paraId="5139FF7F" w14:textId="77777777" w:rsidR="006B4C2F" w:rsidRPr="00222319" w:rsidRDefault="006B4C2F" w:rsidP="006E733A">
      <w:pPr>
        <w:rPr>
          <w:noProof/>
          <w:lang w:val="en-US"/>
        </w:rPr>
      </w:pPr>
      <w:r w:rsidRPr="00222319">
        <w:rPr>
          <w:noProof/>
          <w:lang w:val="en-US"/>
        </w:rPr>
        <w:t>The mode is the most frequently occurring value is a data set.</w:t>
      </w:r>
    </w:p>
    <w:p w14:paraId="390B9E28" w14:textId="77777777" w:rsidR="006B4C2F" w:rsidRPr="00222319" w:rsidRDefault="006B4C2F" w:rsidP="001F7F06">
      <w:pPr>
        <w:pStyle w:val="SCSAAppendixHeading4"/>
        <w:rPr>
          <w:lang w:val="en-US"/>
        </w:rPr>
      </w:pPr>
      <w:r w:rsidRPr="00222319">
        <w:rPr>
          <w:lang w:val="en-US"/>
        </w:rPr>
        <w:t>Outlier</w:t>
      </w:r>
    </w:p>
    <w:p w14:paraId="0DBF280C" w14:textId="77777777" w:rsidR="006B4C2F" w:rsidRPr="00222319" w:rsidRDefault="006B4C2F" w:rsidP="006E733A">
      <w:pPr>
        <w:rPr>
          <w:noProof/>
          <w:lang w:val="en-US"/>
        </w:rPr>
      </w:pPr>
      <w:r w:rsidRPr="00222319">
        <w:rPr>
          <w:noProof/>
          <w:lang w:val="en-US"/>
        </w:rPr>
        <w:t>An outlier in a set of data is an observation that appears to be inconsistent with the remainder of that set of data. An outlier is a surprising observation which warrants investigation.</w:t>
      </w:r>
    </w:p>
    <w:p w14:paraId="796FFAB8" w14:textId="77777777" w:rsidR="006B4C2F" w:rsidRPr="00222319" w:rsidRDefault="006B4C2F" w:rsidP="001F7F06">
      <w:pPr>
        <w:pStyle w:val="SCSAAppendixHeading4"/>
        <w:rPr>
          <w:lang w:val="en-US"/>
        </w:rPr>
      </w:pPr>
      <w:r w:rsidRPr="00222319">
        <w:rPr>
          <w:lang w:val="en-US"/>
        </w:rPr>
        <w:t>Population</w:t>
      </w:r>
    </w:p>
    <w:p w14:paraId="57F2650C" w14:textId="77777777" w:rsidR="006B4C2F" w:rsidRPr="00222319" w:rsidRDefault="006B4C2F" w:rsidP="006E733A">
      <w:pPr>
        <w:rPr>
          <w:noProof/>
          <w:lang w:val="en-US"/>
        </w:rPr>
      </w:pPr>
      <w:r w:rsidRPr="00222319">
        <w:rPr>
          <w:noProof/>
          <w:lang w:val="en-US"/>
        </w:rPr>
        <w:t>A population is the complete set of individuals, objects, places etc. that we want information about.</w:t>
      </w:r>
    </w:p>
    <w:p w14:paraId="091B4F1C" w14:textId="77777777" w:rsidR="006B4C2F" w:rsidRPr="00222319" w:rsidRDefault="006B4C2F" w:rsidP="001F7F06">
      <w:pPr>
        <w:pStyle w:val="SCSAAppendixHeading4"/>
        <w:rPr>
          <w:lang w:val="en-US"/>
        </w:rPr>
      </w:pPr>
      <w:r w:rsidRPr="00222319">
        <w:rPr>
          <w:lang w:val="en-US"/>
        </w:rPr>
        <w:t>Quartile</w:t>
      </w:r>
    </w:p>
    <w:p w14:paraId="77B69F2A" w14:textId="77777777" w:rsidR="006B4C2F" w:rsidRPr="00222319" w:rsidRDefault="006B4C2F" w:rsidP="006E733A">
      <w:pPr>
        <w:rPr>
          <w:noProof/>
          <w:lang w:val="en-US"/>
        </w:rPr>
      </w:pPr>
      <w:r w:rsidRPr="00222319">
        <w:rPr>
          <w:noProof/>
          <w:lang w:val="en-US"/>
        </w:rPr>
        <w:t>Quartiles are the values that divide an ordered data set into four (approximately) equal parts. It is only possible to divide a data set into exactly four equal parts when the number of data of values is a multiple of four.</w:t>
      </w:r>
    </w:p>
    <w:p w14:paraId="3404FEBA" w14:textId="77777777" w:rsidR="006B4C2F" w:rsidRPr="00222319" w:rsidRDefault="006B4C2F" w:rsidP="006E733A">
      <w:pPr>
        <w:rPr>
          <w:noProof/>
          <w:lang w:val="en-US"/>
        </w:rPr>
      </w:pPr>
      <w:r w:rsidRPr="00222319">
        <w:rPr>
          <w:noProof/>
          <w:lang w:val="en-US"/>
        </w:rPr>
        <w:t>There are three quartiles. The first, the lower quartile (Q1) divides off (approximately) the lower 25% of data values. The second quartile (Q2) is the median. The third quartile, the upper quartile (Q3), divides off (approximately) the upper 25% of data values.</w:t>
      </w:r>
    </w:p>
    <w:p w14:paraId="3EACF1C6" w14:textId="77777777" w:rsidR="006B4C2F" w:rsidRPr="00222319" w:rsidRDefault="006B4C2F" w:rsidP="006E733A">
      <w:pPr>
        <w:rPr>
          <w:noProof/>
          <w:lang w:val="en-US"/>
        </w:rPr>
      </w:pPr>
      <w:r w:rsidRPr="00222319">
        <w:rPr>
          <w:noProof/>
          <w:lang w:val="en-US"/>
        </w:rPr>
        <w:t>In particular, the lower quartile (Q1) is the 25</w:t>
      </w:r>
      <w:r w:rsidRPr="00222319">
        <w:rPr>
          <w:noProof/>
          <w:vertAlign w:val="superscript"/>
          <w:lang w:val="en-US"/>
        </w:rPr>
        <w:t>th</w:t>
      </w:r>
      <w:r w:rsidRPr="00222319">
        <w:rPr>
          <w:noProof/>
          <w:lang w:val="en-US"/>
        </w:rPr>
        <w:t xml:space="preserve"> percentile, the median is the 50</w:t>
      </w:r>
      <w:r w:rsidRPr="00222319">
        <w:rPr>
          <w:noProof/>
          <w:vertAlign w:val="superscript"/>
          <w:lang w:val="en-US"/>
        </w:rPr>
        <w:t>th</w:t>
      </w:r>
      <w:r w:rsidRPr="00222319">
        <w:rPr>
          <w:noProof/>
          <w:lang w:val="en-US"/>
        </w:rPr>
        <w:t xml:space="preserve"> percentile and the upper quartile is the 75</w:t>
      </w:r>
      <w:r w:rsidRPr="00222319">
        <w:rPr>
          <w:noProof/>
          <w:vertAlign w:val="superscript"/>
          <w:lang w:val="en-US"/>
        </w:rPr>
        <w:t>th</w:t>
      </w:r>
      <w:r w:rsidRPr="00222319">
        <w:rPr>
          <w:noProof/>
          <w:lang w:val="en-US"/>
        </w:rPr>
        <w:t xml:space="preserve"> percentile.</w:t>
      </w:r>
    </w:p>
    <w:p w14:paraId="0BC4085B" w14:textId="77777777" w:rsidR="006B4C2F" w:rsidRPr="00222319" w:rsidRDefault="006B4C2F" w:rsidP="001F7F06">
      <w:pPr>
        <w:pStyle w:val="SCSAAppendixHeading4"/>
        <w:rPr>
          <w:lang w:val="en-US"/>
        </w:rPr>
      </w:pPr>
      <w:r w:rsidRPr="00222319">
        <w:rPr>
          <w:lang w:val="en-US"/>
        </w:rPr>
        <w:t>Range</w:t>
      </w:r>
    </w:p>
    <w:p w14:paraId="7A815336" w14:textId="77777777" w:rsidR="006B4C2F" w:rsidRPr="00222319" w:rsidRDefault="006B4C2F" w:rsidP="006E733A">
      <w:pPr>
        <w:rPr>
          <w:noProof/>
          <w:lang w:val="en-US"/>
        </w:rPr>
      </w:pPr>
      <w:r w:rsidRPr="00222319">
        <w:rPr>
          <w:noProof/>
          <w:lang w:val="en-US"/>
        </w:rPr>
        <w:t>The range is the difference between the largest and smallest observations in a data set.</w:t>
      </w:r>
    </w:p>
    <w:p w14:paraId="4E623BBF" w14:textId="651466CE" w:rsidR="00222319" w:rsidRDefault="006B4C2F" w:rsidP="006E733A">
      <w:pPr>
        <w:rPr>
          <w:noProof/>
          <w:lang w:val="en-US"/>
        </w:rPr>
      </w:pPr>
      <w:r w:rsidRPr="00222319">
        <w:rPr>
          <w:noProof/>
          <w:lang w:val="en-US"/>
        </w:rPr>
        <w:t>The range can be used as a measure of spread in a data set, but it is extremely sensitive to the presence of outliers and should only be used with care.</w:t>
      </w:r>
    </w:p>
    <w:p w14:paraId="26867268" w14:textId="0EDFC8EA" w:rsidR="000117CA" w:rsidRDefault="000117CA">
      <w:pPr>
        <w:rPr>
          <w:noProof/>
          <w:lang w:val="en-US"/>
        </w:rPr>
      </w:pPr>
      <w:r>
        <w:rPr>
          <w:noProof/>
          <w:lang w:val="en-US"/>
        </w:rPr>
        <w:br w:type="page"/>
      </w:r>
    </w:p>
    <w:p w14:paraId="299AF56A" w14:textId="77777777" w:rsidR="006B4C2F" w:rsidRPr="00222319" w:rsidRDefault="006B4C2F" w:rsidP="001F7F06">
      <w:pPr>
        <w:pStyle w:val="SCSAAppendixHeading4"/>
        <w:rPr>
          <w:lang w:val="en-US"/>
        </w:rPr>
      </w:pPr>
      <w:r w:rsidRPr="00222319">
        <w:rPr>
          <w:lang w:val="en-US"/>
        </w:rPr>
        <w:lastRenderedPageBreak/>
        <w:t>Skewness</w:t>
      </w:r>
    </w:p>
    <w:p w14:paraId="38C5B3FB" w14:textId="77777777" w:rsidR="006B4C2F" w:rsidRPr="00222319" w:rsidRDefault="006B4C2F" w:rsidP="006E733A">
      <w:pPr>
        <w:rPr>
          <w:noProof/>
          <w:lang w:val="en-US"/>
        </w:rPr>
      </w:pPr>
      <w:r w:rsidRPr="00222319">
        <w:rPr>
          <w:noProof/>
          <w:lang w:val="en-US"/>
        </w:rPr>
        <w:t>The shape of a numerical data distribution is mostly simply described as symmetric if it is roughly evenly spread around some central</w:t>
      </w:r>
      <w:r w:rsidR="00222319">
        <w:rPr>
          <w:noProof/>
          <w:lang w:val="en-US"/>
        </w:rPr>
        <w:t xml:space="preserve"> point or skewed, if it is not.</w:t>
      </w:r>
    </w:p>
    <w:p w14:paraId="1396812C" w14:textId="77777777" w:rsidR="006B4C2F" w:rsidRPr="00222319" w:rsidRDefault="006B4C2F" w:rsidP="006E733A">
      <w:pPr>
        <w:rPr>
          <w:noProof/>
          <w:lang w:val="en-US"/>
        </w:rPr>
      </w:pPr>
      <w:r w:rsidRPr="00222319">
        <w:rPr>
          <w:noProof/>
          <w:lang w:val="en-US"/>
        </w:rPr>
        <w:t>Symmetrical distribution</w:t>
      </w:r>
    </w:p>
    <w:p w14:paraId="0FE6386C" w14:textId="77777777" w:rsidR="006B4C2F" w:rsidRPr="00222319" w:rsidRDefault="00222319" w:rsidP="006E733A">
      <w:pPr>
        <w:rPr>
          <w:noProof/>
          <w:lang w:val="en-US"/>
        </w:rPr>
      </w:pPr>
      <w:r w:rsidRPr="00222319">
        <w:object w:dxaOrig="6959" w:dyaOrig="3946" w14:anchorId="4C5AD569">
          <v:shape id="_x0000_i1031" type="#_x0000_t75" style="width:279.75pt;height:159pt" o:ole="">
            <v:imagedata r:id="rId29" o:title=""/>
          </v:shape>
          <o:OLEObject Type="Embed" ProgID="FXStat.Graph" ShapeID="_x0000_i1031" DrawAspect="Content" ObjectID="_1825571805" r:id="rId30"/>
        </w:object>
      </w:r>
    </w:p>
    <w:p w14:paraId="0E0F4CFF" w14:textId="77777777" w:rsidR="006B4C2F" w:rsidRPr="00222319" w:rsidRDefault="006B4C2F" w:rsidP="006E733A">
      <w:pPr>
        <w:rPr>
          <w:noProof/>
          <w:lang w:val="en-US"/>
        </w:rPr>
      </w:pPr>
      <w:r w:rsidRPr="00222319">
        <w:rPr>
          <w:noProof/>
          <w:lang w:val="en-US"/>
        </w:rPr>
        <w:t>Skewed distribution</w:t>
      </w:r>
    </w:p>
    <w:p w14:paraId="7C098A3B" w14:textId="77777777" w:rsidR="006B4C2F" w:rsidRPr="00222319" w:rsidRDefault="00222319" w:rsidP="006E733A">
      <w:pPr>
        <w:rPr>
          <w:rFonts w:cs="Arial"/>
          <w:bCs/>
          <w:noProof/>
          <w:lang w:val="en-US"/>
        </w:rPr>
      </w:pPr>
      <w:r w:rsidRPr="00222319">
        <w:object w:dxaOrig="6959" w:dyaOrig="3946" w14:anchorId="53B9F688">
          <v:shape id="_x0000_i1032" type="#_x0000_t75" style="width:279.75pt;height:158.25pt" o:ole="">
            <v:imagedata r:id="rId31" o:title=""/>
          </v:shape>
          <o:OLEObject Type="Embed" ProgID="FXStat.Graph" ShapeID="_x0000_i1032" DrawAspect="Content" ObjectID="_1825571806" r:id="rId32"/>
        </w:object>
      </w:r>
    </w:p>
    <w:p w14:paraId="1508F119" w14:textId="77777777" w:rsidR="006B4C2F" w:rsidRPr="00222319" w:rsidRDefault="006B4C2F" w:rsidP="001F7F06">
      <w:pPr>
        <w:pStyle w:val="SCSAAppendixHeading4"/>
        <w:rPr>
          <w:lang w:val="en-US"/>
        </w:rPr>
      </w:pPr>
      <w:r w:rsidRPr="00222319">
        <w:rPr>
          <w:lang w:val="en-US"/>
        </w:rPr>
        <w:t>Standard deviation</w:t>
      </w:r>
    </w:p>
    <w:p w14:paraId="131602B5" w14:textId="77777777" w:rsidR="0021044A" w:rsidRDefault="006B4C2F" w:rsidP="006E733A">
      <w:r w:rsidRPr="00222319">
        <w:t>The standard deviation is a measure of the variability or spread of a data set. It gives an indication of the degree to which the ind</w:t>
      </w:r>
      <w:r w:rsidR="0021044A">
        <w:t>i</w:t>
      </w:r>
      <w:r w:rsidRPr="00222319">
        <w:t>vidual data values are spread around the mean. Calculation of standard deviation may be done via the use of appropriate technology.</w:t>
      </w:r>
      <w:r w:rsidR="0021044A">
        <w:br w:type="page"/>
      </w:r>
    </w:p>
    <w:p w14:paraId="4E729D30" w14:textId="77777777" w:rsidR="006B4C2F" w:rsidRPr="00222319" w:rsidRDefault="006B4C2F" w:rsidP="001F7F06">
      <w:pPr>
        <w:pStyle w:val="SCSAAppendixHeading4"/>
        <w:rPr>
          <w:lang w:val="en-US"/>
        </w:rPr>
      </w:pPr>
      <w:r w:rsidRPr="00222319">
        <w:rPr>
          <w:lang w:val="en-US"/>
        </w:rPr>
        <w:lastRenderedPageBreak/>
        <w:t>Statistical investigation process</w:t>
      </w:r>
    </w:p>
    <w:p w14:paraId="1E052690" w14:textId="77777777" w:rsidR="006B4C2F" w:rsidRPr="00222319" w:rsidRDefault="006B4C2F" w:rsidP="006E733A">
      <w:pPr>
        <w:rPr>
          <w:noProof/>
          <w:lang w:val="en-US"/>
        </w:rPr>
      </w:pPr>
      <w:r w:rsidRPr="00222319">
        <w:rPr>
          <w:noProof/>
          <w:lang w:val="en-US"/>
        </w:rPr>
        <w:t>The statistical investigation process is a cyclical process that begins with the need to solve a real-world problem and aims to reflect the way statisticians work. One description of the statistical investigation process in terms of four steps is as follows.</w:t>
      </w:r>
    </w:p>
    <w:p w14:paraId="46A519E9" w14:textId="47F07C10" w:rsidR="006B4C2F" w:rsidRPr="00222319" w:rsidRDefault="006B4C2F" w:rsidP="00824305">
      <w:pPr>
        <w:rPr>
          <w:noProof/>
          <w:lang w:val="en-US"/>
        </w:rPr>
      </w:pPr>
      <w:r w:rsidRPr="00222319">
        <w:rPr>
          <w:noProof/>
          <w:lang w:val="en-US"/>
        </w:rPr>
        <w:t>Step 1.</w:t>
      </w:r>
      <w:r w:rsidR="00824305">
        <w:rPr>
          <w:noProof/>
          <w:lang w:val="en-US"/>
        </w:rPr>
        <w:tab/>
      </w:r>
      <w:r w:rsidRPr="00222319">
        <w:rPr>
          <w:noProof/>
          <w:lang w:val="en-US"/>
        </w:rPr>
        <w:t>Clarify the problem and pose one or more questions that can be answered with data.</w:t>
      </w:r>
    </w:p>
    <w:p w14:paraId="46DFD0F1" w14:textId="6FD459E3" w:rsidR="006B4C2F" w:rsidRPr="00222319" w:rsidRDefault="006B4C2F" w:rsidP="00824305">
      <w:pPr>
        <w:rPr>
          <w:noProof/>
          <w:lang w:val="en-US"/>
        </w:rPr>
      </w:pPr>
      <w:r w:rsidRPr="00222319">
        <w:rPr>
          <w:noProof/>
          <w:lang w:val="en-US"/>
        </w:rPr>
        <w:t>Step 2</w:t>
      </w:r>
      <w:r w:rsidR="00824305">
        <w:rPr>
          <w:noProof/>
          <w:lang w:val="en-US"/>
        </w:rPr>
        <w:tab/>
      </w:r>
      <w:r w:rsidRPr="00222319">
        <w:rPr>
          <w:noProof/>
          <w:lang w:val="en-US"/>
        </w:rPr>
        <w:tab/>
        <w:t>Design and implement a plan to collect or obtain appropriate data.</w:t>
      </w:r>
    </w:p>
    <w:p w14:paraId="135F8A77" w14:textId="77777777" w:rsidR="006B4C2F" w:rsidRPr="00222319" w:rsidRDefault="006B4C2F" w:rsidP="00824305">
      <w:pPr>
        <w:rPr>
          <w:noProof/>
          <w:lang w:val="en-US"/>
        </w:rPr>
      </w:pPr>
      <w:r w:rsidRPr="00222319">
        <w:rPr>
          <w:noProof/>
          <w:lang w:val="en-US"/>
        </w:rPr>
        <w:t>Step 3.</w:t>
      </w:r>
      <w:r w:rsidRPr="00222319">
        <w:rPr>
          <w:noProof/>
          <w:lang w:val="en-US"/>
        </w:rPr>
        <w:tab/>
        <w:t>Select and apply appropriate graphical or numerical techniques to analyse the data.</w:t>
      </w:r>
    </w:p>
    <w:p w14:paraId="534FB3B2" w14:textId="4B471F06" w:rsidR="006B4C2F" w:rsidRPr="00222319" w:rsidRDefault="006B4C2F" w:rsidP="00824305">
      <w:pPr>
        <w:ind w:left="852" w:hanging="852"/>
        <w:rPr>
          <w:noProof/>
          <w:lang w:eastAsia="en-AU"/>
        </w:rPr>
      </w:pPr>
      <w:r w:rsidRPr="00222319">
        <w:rPr>
          <w:noProof/>
          <w:lang w:val="en-US"/>
        </w:rPr>
        <w:t>Step 4.</w:t>
      </w:r>
      <w:r w:rsidRPr="00222319">
        <w:rPr>
          <w:noProof/>
          <w:lang w:val="en-US"/>
        </w:rPr>
        <w:tab/>
        <w:t>Interpret the results of this analysis and relate the interpretation to the original question; communicate findings in a systematic and concise manner.</w:t>
      </w:r>
    </w:p>
    <w:p w14:paraId="33ADA3E8" w14:textId="77777777" w:rsidR="006B4C2F" w:rsidRPr="00222319" w:rsidRDefault="006B4C2F" w:rsidP="00824305">
      <w:pPr>
        <w:rPr>
          <w:rFonts w:cs="Arial"/>
          <w:noProof/>
          <w:lang w:val="en-US"/>
        </w:rPr>
      </w:pPr>
      <w:r w:rsidRPr="00222319">
        <w:rPr>
          <w:noProof/>
          <w:lang w:eastAsia="en-AU" w:bidi="hi-IN"/>
        </w:rPr>
        <mc:AlternateContent>
          <mc:Choice Requires="wpg">
            <w:drawing>
              <wp:inline distT="0" distB="0" distL="0" distR="0" wp14:anchorId="2033B3FF" wp14:editId="7A8D0963">
                <wp:extent cx="4013200" cy="1924050"/>
                <wp:effectExtent l="0" t="0" r="25400" b="19050"/>
                <wp:docPr id="632" name="Group 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13200" cy="1924050"/>
                          <a:chOff x="2854" y="11260"/>
                          <a:chExt cx="6320" cy="3030"/>
                        </a:xfrm>
                      </wpg:grpSpPr>
                      <wps:wsp>
                        <wps:cNvPr id="633" name="Oval 104"/>
                        <wps:cNvSpPr>
                          <a:spLocks noChangeArrowheads="1"/>
                        </wps:cNvSpPr>
                        <wps:spPr bwMode="auto">
                          <a:xfrm>
                            <a:off x="3854" y="11500"/>
                            <a:ext cx="4587" cy="2600"/>
                          </a:xfrm>
                          <a:prstGeom prst="ellipse">
                            <a:avLst/>
                          </a:prstGeom>
                          <a:noFill/>
                          <a:ln w="12700">
                            <a:solidFill>
                              <a:sysClr val="windowText" lastClr="000000">
                                <a:lumMod val="100000"/>
                                <a:lumOff val="0"/>
                              </a:sysClr>
                            </a:solidFill>
                            <a:round/>
                            <a:headEnd/>
                            <a:tailEnd/>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638" name="Line 109"/>
                        <wps:cNvCnPr/>
                        <wps:spPr bwMode="auto">
                          <a:xfrm>
                            <a:off x="7587" y="11779"/>
                            <a:ext cx="187" cy="106"/>
                          </a:xfrm>
                          <a:prstGeom prst="line">
                            <a:avLst/>
                          </a:prstGeom>
                          <a:noFill/>
                          <a:ln w="25400">
                            <a:solidFill>
                              <a:sysClr val="windowText" lastClr="000000">
                                <a:lumMod val="100000"/>
                                <a:lumOff val="0"/>
                              </a:sys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639" name="Line 110"/>
                        <wps:cNvCnPr/>
                        <wps:spPr bwMode="auto">
                          <a:xfrm flipH="1">
                            <a:off x="7907" y="13472"/>
                            <a:ext cx="187" cy="133"/>
                          </a:xfrm>
                          <a:prstGeom prst="line">
                            <a:avLst/>
                          </a:prstGeom>
                          <a:noFill/>
                          <a:ln w="25400">
                            <a:solidFill>
                              <a:sysClr val="windowText" lastClr="000000">
                                <a:lumMod val="100000"/>
                                <a:lumOff val="0"/>
                              </a:sys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640" name="Line 111"/>
                        <wps:cNvCnPr/>
                        <wps:spPr bwMode="auto">
                          <a:xfrm flipH="1" flipV="1">
                            <a:off x="4357" y="13618"/>
                            <a:ext cx="200" cy="120"/>
                          </a:xfrm>
                          <a:prstGeom prst="line">
                            <a:avLst/>
                          </a:prstGeom>
                          <a:noFill/>
                          <a:ln w="25400">
                            <a:solidFill>
                              <a:sysClr val="windowText" lastClr="000000">
                                <a:lumMod val="100000"/>
                                <a:lumOff val="0"/>
                              </a:sys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641" name="Line 112"/>
                        <wps:cNvCnPr/>
                        <wps:spPr bwMode="auto">
                          <a:xfrm flipV="1">
                            <a:off x="4464" y="11805"/>
                            <a:ext cx="146" cy="93"/>
                          </a:xfrm>
                          <a:prstGeom prst="line">
                            <a:avLst/>
                          </a:prstGeom>
                          <a:noFill/>
                          <a:ln w="25400">
                            <a:solidFill>
                              <a:sysClr val="windowText" lastClr="000000">
                                <a:lumMod val="100000"/>
                                <a:lumOff val="0"/>
                              </a:sys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634" name="Text Box 105"/>
                        <wps:cNvSpPr txBox="1">
                          <a:spLocks noChangeArrowheads="1"/>
                        </wps:cNvSpPr>
                        <wps:spPr bwMode="auto">
                          <a:xfrm>
                            <a:off x="5253" y="11260"/>
                            <a:ext cx="1587" cy="567"/>
                          </a:xfrm>
                          <a:prstGeom prst="rect">
                            <a:avLst/>
                          </a:prstGeom>
                          <a:solidFill>
                            <a:sysClr val="window" lastClr="FFFFFF">
                              <a:lumMod val="100000"/>
                              <a:lumOff val="0"/>
                            </a:sysClr>
                          </a:solidFill>
                          <a:ln w="12700">
                            <a:solidFill>
                              <a:sysClr val="windowText" lastClr="000000">
                                <a:lumMod val="100000"/>
                                <a:lumOff val="0"/>
                              </a:sysClr>
                            </a:solidFill>
                            <a:miter lim="800000"/>
                            <a:headEnd/>
                            <a:tailEnd/>
                          </a:ln>
                        </wps:spPr>
                        <wps:txbx>
                          <w:txbxContent>
                            <w:p w14:paraId="52FDA923" w14:textId="77777777" w:rsidR="006B4C2F" w:rsidRPr="000E382D" w:rsidRDefault="006B4C2F" w:rsidP="00250046">
                              <w:pPr>
                                <w:ind w:left="-126" w:right="-135"/>
                                <w:jc w:val="center"/>
                                <w:rPr>
                                  <w:rFonts w:cstheme="minorHAnsi"/>
                                  <w:sz w:val="20"/>
                                  <w:szCs w:val="20"/>
                                </w:rPr>
                              </w:pPr>
                              <w:r w:rsidRPr="000E382D">
                                <w:rPr>
                                  <w:rFonts w:cstheme="minorHAnsi"/>
                                  <w:sz w:val="20"/>
                                  <w:szCs w:val="20"/>
                                </w:rPr>
                                <w:t>Collect data</w:t>
                              </w:r>
                            </w:p>
                            <w:p w14:paraId="684E9441" w14:textId="77777777" w:rsidR="006B4C2F" w:rsidRDefault="006B4C2F" w:rsidP="00250046"/>
                            <w:p w14:paraId="299A7B13" w14:textId="77777777" w:rsidR="006B4C2F" w:rsidRDefault="006B4C2F" w:rsidP="00250046"/>
                            <w:p w14:paraId="26704C3D" w14:textId="77777777" w:rsidR="006B4C2F" w:rsidRDefault="006B4C2F" w:rsidP="00250046"/>
                            <w:p w14:paraId="3D298CD0" w14:textId="77777777" w:rsidR="006B4C2F" w:rsidRDefault="006B4C2F" w:rsidP="00250046"/>
                          </w:txbxContent>
                        </wps:txbx>
                        <wps:bodyPr rot="0" vert="horz" wrap="square" lIns="91440" tIns="91440" rIns="91440" bIns="91440" anchor="t" anchorCtr="0" upright="1">
                          <a:noAutofit/>
                        </wps:bodyPr>
                      </wps:wsp>
                      <wps:wsp>
                        <wps:cNvPr id="635" name="Text Box 106"/>
                        <wps:cNvSpPr txBox="1">
                          <a:spLocks noChangeArrowheads="1"/>
                        </wps:cNvSpPr>
                        <wps:spPr bwMode="auto">
                          <a:xfrm>
                            <a:off x="7587" y="12395"/>
                            <a:ext cx="1587" cy="567"/>
                          </a:xfrm>
                          <a:prstGeom prst="rect">
                            <a:avLst/>
                          </a:prstGeom>
                          <a:solidFill>
                            <a:sysClr val="window" lastClr="FFFFFF">
                              <a:lumMod val="100000"/>
                              <a:lumOff val="0"/>
                            </a:sysClr>
                          </a:solidFill>
                          <a:ln w="12700">
                            <a:solidFill>
                              <a:sysClr val="windowText" lastClr="000000">
                                <a:lumMod val="100000"/>
                                <a:lumOff val="0"/>
                              </a:sysClr>
                            </a:solidFill>
                            <a:miter lim="800000"/>
                            <a:headEnd/>
                            <a:tailEnd/>
                          </a:ln>
                        </wps:spPr>
                        <wps:txbx>
                          <w:txbxContent>
                            <w:p w14:paraId="27C7AA1E" w14:textId="77777777" w:rsidR="006B4C2F" w:rsidRPr="000E382D" w:rsidRDefault="006B4C2F" w:rsidP="00250046">
                              <w:pPr>
                                <w:ind w:left="-126" w:right="-135"/>
                                <w:jc w:val="center"/>
                                <w:rPr>
                                  <w:rFonts w:cstheme="minorHAnsi"/>
                                  <w:sz w:val="20"/>
                                  <w:szCs w:val="20"/>
                                </w:rPr>
                              </w:pPr>
                              <w:r w:rsidRPr="000E382D">
                                <w:rPr>
                                  <w:rFonts w:cstheme="minorHAnsi"/>
                                  <w:sz w:val="20"/>
                                  <w:szCs w:val="20"/>
                                </w:rPr>
                                <w:t>Analyse data</w:t>
                              </w:r>
                            </w:p>
                            <w:p w14:paraId="31D619FD" w14:textId="77777777" w:rsidR="006B4C2F" w:rsidRDefault="006B4C2F" w:rsidP="00250046"/>
                            <w:p w14:paraId="7DAFD79F" w14:textId="77777777" w:rsidR="006B4C2F" w:rsidRDefault="006B4C2F" w:rsidP="00250046"/>
                            <w:p w14:paraId="5DEFF15C" w14:textId="77777777" w:rsidR="006B4C2F" w:rsidRDefault="006B4C2F" w:rsidP="00250046"/>
                            <w:p w14:paraId="590B4756" w14:textId="77777777" w:rsidR="006B4C2F" w:rsidRDefault="006B4C2F" w:rsidP="00250046"/>
                          </w:txbxContent>
                        </wps:txbx>
                        <wps:bodyPr rot="0" vert="horz" wrap="square" lIns="91440" tIns="91440" rIns="91440" bIns="91440" anchor="t" anchorCtr="0" upright="1">
                          <a:noAutofit/>
                        </wps:bodyPr>
                      </wps:wsp>
                      <wps:wsp>
                        <wps:cNvPr id="637" name="Text Box 108"/>
                        <wps:cNvSpPr txBox="1">
                          <a:spLocks noChangeArrowheads="1"/>
                        </wps:cNvSpPr>
                        <wps:spPr bwMode="auto">
                          <a:xfrm>
                            <a:off x="5191" y="13723"/>
                            <a:ext cx="1587" cy="567"/>
                          </a:xfrm>
                          <a:prstGeom prst="rect">
                            <a:avLst/>
                          </a:prstGeom>
                          <a:solidFill>
                            <a:sysClr val="window" lastClr="FFFFFF">
                              <a:lumMod val="100000"/>
                              <a:lumOff val="0"/>
                            </a:sysClr>
                          </a:solidFill>
                          <a:ln w="12700">
                            <a:solidFill>
                              <a:sysClr val="windowText" lastClr="000000">
                                <a:lumMod val="100000"/>
                                <a:lumOff val="0"/>
                              </a:sysClr>
                            </a:solidFill>
                            <a:miter lim="800000"/>
                            <a:headEnd/>
                            <a:tailEnd/>
                          </a:ln>
                        </wps:spPr>
                        <wps:txbx>
                          <w:txbxContent>
                            <w:p w14:paraId="7FF34ECD" w14:textId="77777777" w:rsidR="006B4C2F" w:rsidRPr="000E382D" w:rsidRDefault="006B4C2F" w:rsidP="00250046">
                              <w:pPr>
                                <w:ind w:left="-154" w:right="14"/>
                                <w:jc w:val="center"/>
                                <w:rPr>
                                  <w:rFonts w:cstheme="minorHAnsi"/>
                                  <w:b/>
                                  <w:sz w:val="20"/>
                                  <w:szCs w:val="20"/>
                                </w:rPr>
                              </w:pPr>
                              <w:r w:rsidRPr="000E382D">
                                <w:rPr>
                                  <w:rFonts w:cstheme="minorHAnsi"/>
                                  <w:sz w:val="20"/>
                                  <w:szCs w:val="20"/>
                                </w:rPr>
                                <w:t>Interpret and communicate</w:t>
                              </w:r>
                            </w:p>
                            <w:p w14:paraId="3423035D" w14:textId="77777777" w:rsidR="006B4C2F" w:rsidRDefault="006B4C2F" w:rsidP="00250046"/>
                            <w:p w14:paraId="3E44C80C" w14:textId="77777777" w:rsidR="006B4C2F" w:rsidRDefault="006B4C2F" w:rsidP="00250046"/>
                            <w:p w14:paraId="6FBB5637" w14:textId="77777777" w:rsidR="006B4C2F" w:rsidRDefault="006B4C2F" w:rsidP="00250046"/>
                            <w:p w14:paraId="00E75E5E" w14:textId="77777777" w:rsidR="006B4C2F" w:rsidRDefault="006B4C2F" w:rsidP="00250046"/>
                          </w:txbxContent>
                        </wps:txbx>
                        <wps:bodyPr rot="0" vert="horz" wrap="square" lIns="162000" tIns="18000" rIns="18000" bIns="18000" anchor="t" anchorCtr="0" upright="1">
                          <a:noAutofit/>
                        </wps:bodyPr>
                      </wps:wsp>
                      <wps:wsp>
                        <wps:cNvPr id="636" name="Text Box 107"/>
                        <wps:cNvSpPr txBox="1">
                          <a:spLocks noChangeArrowheads="1"/>
                        </wps:cNvSpPr>
                        <wps:spPr bwMode="auto">
                          <a:xfrm>
                            <a:off x="2854" y="12461"/>
                            <a:ext cx="1587" cy="567"/>
                          </a:xfrm>
                          <a:prstGeom prst="rect">
                            <a:avLst/>
                          </a:prstGeom>
                          <a:solidFill>
                            <a:sysClr val="window" lastClr="FFFFFF">
                              <a:lumMod val="100000"/>
                              <a:lumOff val="0"/>
                            </a:sysClr>
                          </a:solidFill>
                          <a:ln w="12700">
                            <a:solidFill>
                              <a:sysClr val="windowText" lastClr="000000">
                                <a:lumMod val="100000"/>
                                <a:lumOff val="0"/>
                              </a:sysClr>
                            </a:solidFill>
                            <a:miter lim="800000"/>
                            <a:headEnd/>
                            <a:tailEnd/>
                          </a:ln>
                        </wps:spPr>
                        <wps:txbx>
                          <w:txbxContent>
                            <w:p w14:paraId="12DF002B" w14:textId="77777777" w:rsidR="006B4C2F" w:rsidRPr="000E382D" w:rsidRDefault="006B4C2F" w:rsidP="00250046">
                              <w:pPr>
                                <w:ind w:left="-126" w:right="-135"/>
                                <w:jc w:val="center"/>
                                <w:rPr>
                                  <w:rFonts w:cstheme="minorHAnsi"/>
                                  <w:sz w:val="20"/>
                                  <w:szCs w:val="20"/>
                                </w:rPr>
                              </w:pPr>
                              <w:r w:rsidRPr="000E382D">
                                <w:rPr>
                                  <w:rFonts w:cstheme="minorHAnsi"/>
                                  <w:sz w:val="20"/>
                                  <w:szCs w:val="20"/>
                                </w:rPr>
                                <w:t>Problem</w:t>
                              </w:r>
                            </w:p>
                            <w:p w14:paraId="1016252D" w14:textId="77777777" w:rsidR="006B4C2F" w:rsidRDefault="006B4C2F" w:rsidP="00250046"/>
                            <w:p w14:paraId="3C9CE1A0" w14:textId="77777777" w:rsidR="006B4C2F" w:rsidRDefault="006B4C2F" w:rsidP="00250046"/>
                            <w:p w14:paraId="69888C64" w14:textId="77777777" w:rsidR="006B4C2F" w:rsidRDefault="006B4C2F" w:rsidP="00250046"/>
                            <w:p w14:paraId="367ECD4B" w14:textId="77777777" w:rsidR="006B4C2F" w:rsidRDefault="006B4C2F" w:rsidP="00250046"/>
                          </w:txbxContent>
                        </wps:txbx>
                        <wps:bodyPr rot="0" vert="horz" wrap="square" lIns="91440" tIns="91440" rIns="91440" bIns="91440" anchor="t" anchorCtr="0" upright="1">
                          <a:noAutofit/>
                        </wps:bodyPr>
                      </wps:wsp>
                    </wpg:wgp>
                  </a:graphicData>
                </a:graphic>
              </wp:inline>
            </w:drawing>
          </mc:Choice>
          <mc:Fallback>
            <w:pict>
              <v:group w14:anchorId="2033B3FF" id="Group 140" o:spid="_x0000_s1026" style="width:316pt;height:151.5pt;mso-position-horizontal-relative:char;mso-position-vertical-relative:line" coordorigin="2854,11260" coordsize="6320,3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">
                <v:oval id="Oval 104" o:spid="_x0000_s1027" style="position:absolute;left:3854;top:11500;width:4587;height:2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" filled="f" fillcolor="#9bc1ff" strokeweight="1pt">
                  <v:fill color2="#3f80cd" focus="100%" type="gradient">
                    <o:fill v:ext="view" type="gradientUnscaled"/>
                  </v:fill>
                  <v:shadow opacity="22938f" offset="0"/>
                  <v:textbox inset=",7.2pt,,7.2pt"/>
                </v:oval>
                <v:line id="Line 109" o:spid="_x0000_s1028" style="position:absolute;visibility:visible;mso-wrap-style:square" from="7587,11779" to="7774,11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" strokeweight="2pt">
                  <v:stroke endarrow="block"/>
                  <v:shadow opacity="22938f" offset="0"/>
                </v:line>
                <v:line id="Line 110" o:spid="_x0000_s1029" style="position:absolute;flip:x;visibility:visible;mso-wrap-style:square" from="7907,13472" to="8094,13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" strokeweight="2pt">
                  <v:stroke endarrow="block"/>
                  <v:shadow opacity="22938f" offset="0"/>
                </v:line>
                <v:line id="Line 111" o:spid="_x0000_s1030" style="position:absolute;flip:x y;visibility:visible;mso-wrap-style:square" from="4357,13618" to="4557,13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" strokeweight="2pt">
                  <v:stroke endarrow="block"/>
                  <v:shadow opacity="22938f" offset="0"/>
                </v:line>
                <v:line id="Line 112" o:spid="_x0000_s1031" style="position:absolute;flip:y;visibility:visible;mso-wrap-style:square" from="4464,11805" to="4610,1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" strokeweight="2pt">
                  <v:stroke endarrow="block"/>
                  <v:shadow opacity="22938f" offset="0"/>
                </v:line>
                <v:shapetype id="_x0000_t202" coordsize="21600,21600" o:spt="202" path="m,l,21600r21600,l21600,xe">
                  <v:stroke joinstyle="miter"/>
                  <v:path gradientshapeok="t" o:connecttype="rect"/>
                </v:shapetype>
                <v:shape id="Text Box 105" o:spid="_x0000_s1032" type="#_x0000_t202" style="position:absolute;left:5253;top:11260;width:158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" strokeweight="1pt">
                  <v:textbox inset=",7.2pt,,7.2pt">
                    <w:txbxContent>
                      <w:p w14:paraId="52FDA923" w14:textId="77777777" w:rsidR="006B4C2F" w:rsidRPr="000E382D" w:rsidRDefault="006B4C2F" w:rsidP="00250046">
                        <w:pPr>
                          <w:ind w:left="-126" w:right="-135"/>
                          <w:jc w:val="center"/>
                          <w:rPr>
                            <w:rFonts w:cstheme="minorHAnsi"/>
                            <w:sz w:val="20"/>
                            <w:szCs w:val="20"/>
                          </w:rPr>
                        </w:pPr>
                        <w:r w:rsidRPr="000E382D">
                          <w:rPr>
                            <w:rFonts w:cstheme="minorHAnsi"/>
                            <w:sz w:val="20"/>
                            <w:szCs w:val="20"/>
                          </w:rPr>
                          <w:t>Collect data</w:t>
                        </w:r>
                      </w:p>
                      <w:p w14:paraId="684E9441" w14:textId="77777777" w:rsidR="006B4C2F" w:rsidRDefault="006B4C2F" w:rsidP="00250046"/>
                      <w:p w14:paraId="299A7B13" w14:textId="77777777" w:rsidR="006B4C2F" w:rsidRDefault="006B4C2F" w:rsidP="00250046"/>
                      <w:p w14:paraId="26704C3D" w14:textId="77777777" w:rsidR="006B4C2F" w:rsidRDefault="006B4C2F" w:rsidP="00250046"/>
                      <w:p w14:paraId="3D298CD0" w14:textId="77777777" w:rsidR="006B4C2F" w:rsidRDefault="006B4C2F" w:rsidP="00250046"/>
                    </w:txbxContent>
                  </v:textbox>
                </v:shape>
                <v:shape id="Text Box 106" o:spid="_x0000_s1033" type="#_x0000_t202" style="position:absolute;left:7587;top:12395;width:158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" strokeweight="1pt">
                  <v:textbox inset=",7.2pt,,7.2pt">
                    <w:txbxContent>
                      <w:p w14:paraId="27C7AA1E" w14:textId="77777777" w:rsidR="006B4C2F" w:rsidRPr="000E382D" w:rsidRDefault="006B4C2F" w:rsidP="00250046">
                        <w:pPr>
                          <w:ind w:left="-126" w:right="-135"/>
                          <w:jc w:val="center"/>
                          <w:rPr>
                            <w:rFonts w:cstheme="minorHAnsi"/>
                            <w:sz w:val="20"/>
                            <w:szCs w:val="20"/>
                          </w:rPr>
                        </w:pPr>
                        <w:r w:rsidRPr="000E382D">
                          <w:rPr>
                            <w:rFonts w:cstheme="minorHAnsi"/>
                            <w:sz w:val="20"/>
                            <w:szCs w:val="20"/>
                          </w:rPr>
                          <w:t>Analyse data</w:t>
                        </w:r>
                      </w:p>
                      <w:p w14:paraId="31D619FD" w14:textId="77777777" w:rsidR="006B4C2F" w:rsidRDefault="006B4C2F" w:rsidP="00250046"/>
                      <w:p w14:paraId="7DAFD79F" w14:textId="77777777" w:rsidR="006B4C2F" w:rsidRDefault="006B4C2F" w:rsidP="00250046"/>
                      <w:p w14:paraId="5DEFF15C" w14:textId="77777777" w:rsidR="006B4C2F" w:rsidRDefault="006B4C2F" w:rsidP="00250046"/>
                      <w:p w14:paraId="590B4756" w14:textId="77777777" w:rsidR="006B4C2F" w:rsidRDefault="006B4C2F" w:rsidP="00250046"/>
                    </w:txbxContent>
                  </v:textbox>
                </v:shape>
                <v:shape id="Text Box 108" o:spid="_x0000_s1034" type="#_x0000_t202" style="position:absolute;left:5191;top:13723;width:158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" strokeweight="1pt">
                  <v:textbox inset="4.5mm,.5mm,.5mm,.5mm">
                    <w:txbxContent>
                      <w:p w14:paraId="7FF34ECD" w14:textId="77777777" w:rsidR="006B4C2F" w:rsidRPr="000E382D" w:rsidRDefault="006B4C2F" w:rsidP="00250046">
                        <w:pPr>
                          <w:ind w:left="-154" w:right="14"/>
                          <w:jc w:val="center"/>
                          <w:rPr>
                            <w:rFonts w:cstheme="minorHAnsi"/>
                            <w:b/>
                            <w:sz w:val="20"/>
                            <w:szCs w:val="20"/>
                          </w:rPr>
                        </w:pPr>
                        <w:r w:rsidRPr="000E382D">
                          <w:rPr>
                            <w:rFonts w:cstheme="minorHAnsi"/>
                            <w:sz w:val="20"/>
                            <w:szCs w:val="20"/>
                          </w:rPr>
                          <w:t>Interpret and communicate</w:t>
                        </w:r>
                      </w:p>
                      <w:p w14:paraId="3423035D" w14:textId="77777777" w:rsidR="006B4C2F" w:rsidRDefault="006B4C2F" w:rsidP="00250046"/>
                      <w:p w14:paraId="3E44C80C" w14:textId="77777777" w:rsidR="006B4C2F" w:rsidRDefault="006B4C2F" w:rsidP="00250046"/>
                      <w:p w14:paraId="6FBB5637" w14:textId="77777777" w:rsidR="006B4C2F" w:rsidRDefault="006B4C2F" w:rsidP="00250046"/>
                      <w:p w14:paraId="00E75E5E" w14:textId="77777777" w:rsidR="006B4C2F" w:rsidRDefault="006B4C2F" w:rsidP="00250046"/>
                    </w:txbxContent>
                  </v:textbox>
                </v:shape>
                <v:shape id="Text Box 107" o:spid="_x0000_s1035" type="#_x0000_t202" style="position:absolute;left:2854;top:12461;width:158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" strokeweight="1pt">
                  <v:textbox inset=",7.2pt,,7.2pt">
                    <w:txbxContent>
                      <w:p w14:paraId="12DF002B" w14:textId="77777777" w:rsidR="006B4C2F" w:rsidRPr="000E382D" w:rsidRDefault="006B4C2F" w:rsidP="00250046">
                        <w:pPr>
                          <w:ind w:left="-126" w:right="-135"/>
                          <w:jc w:val="center"/>
                          <w:rPr>
                            <w:rFonts w:cstheme="minorHAnsi"/>
                            <w:sz w:val="20"/>
                            <w:szCs w:val="20"/>
                          </w:rPr>
                        </w:pPr>
                        <w:r w:rsidRPr="000E382D">
                          <w:rPr>
                            <w:rFonts w:cstheme="minorHAnsi"/>
                            <w:sz w:val="20"/>
                            <w:szCs w:val="20"/>
                          </w:rPr>
                          <w:t>Problem</w:t>
                        </w:r>
                      </w:p>
                      <w:p w14:paraId="1016252D" w14:textId="77777777" w:rsidR="006B4C2F" w:rsidRDefault="006B4C2F" w:rsidP="00250046"/>
                      <w:p w14:paraId="3C9CE1A0" w14:textId="77777777" w:rsidR="006B4C2F" w:rsidRDefault="006B4C2F" w:rsidP="00250046"/>
                      <w:p w14:paraId="69888C64" w14:textId="77777777" w:rsidR="006B4C2F" w:rsidRDefault="006B4C2F" w:rsidP="00250046"/>
                      <w:p w14:paraId="367ECD4B" w14:textId="77777777" w:rsidR="006B4C2F" w:rsidRDefault="006B4C2F" w:rsidP="00250046"/>
                    </w:txbxContent>
                  </v:textbox>
                </v:shape>
                <w10:anchorlock/>
              </v:group>
            </w:pict>
          </mc:Fallback>
        </mc:AlternateContent>
      </w:r>
    </w:p>
    <w:p w14:paraId="2775D8DE" w14:textId="77777777" w:rsidR="006B4C2F" w:rsidRPr="00222319" w:rsidRDefault="006B4C2F" w:rsidP="001F7F06">
      <w:pPr>
        <w:pStyle w:val="SCSAAppendixHeading4"/>
        <w:rPr>
          <w:lang w:val="en-US"/>
        </w:rPr>
      </w:pPr>
      <w:r w:rsidRPr="00222319">
        <w:rPr>
          <w:lang w:val="en-US"/>
        </w:rPr>
        <w:t>Stem and leaf plot</w:t>
      </w:r>
    </w:p>
    <w:p w14:paraId="6F0D9177" w14:textId="77777777" w:rsidR="006B4C2F" w:rsidRPr="00222319" w:rsidRDefault="006B4C2F" w:rsidP="00222319">
      <w:pPr>
        <w:autoSpaceDE w:val="0"/>
        <w:autoSpaceDN w:val="0"/>
        <w:adjustRightInd w:val="0"/>
        <w:spacing w:after="0"/>
        <w:rPr>
          <w:rFonts w:eastAsia="Calibri" w:cs="Calibri"/>
        </w:rPr>
      </w:pPr>
      <w:r w:rsidRPr="00222319">
        <w:rPr>
          <w:rFonts w:eastAsia="Calibri" w:cs="Calibri"/>
        </w:rPr>
        <w:t xml:space="preserve">A </w:t>
      </w:r>
      <w:r w:rsidRPr="00222319">
        <w:rPr>
          <w:rFonts w:eastAsia="Calibri" w:cs="Calibri"/>
          <w:bCs/>
        </w:rPr>
        <w:t xml:space="preserve">stem-and-leaf plot </w:t>
      </w:r>
      <w:r w:rsidRPr="00222319">
        <w:rPr>
          <w:rFonts w:eastAsia="Calibri" w:cs="Calibri"/>
        </w:rPr>
        <w:t>is a method of organising and displaying numerical data in which each data value is split into two parts, a ‘stem’ and a ‘leaf’.</w:t>
      </w:r>
    </w:p>
    <w:p w14:paraId="769273BE" w14:textId="77777777" w:rsidR="006B4C2F" w:rsidRPr="00222319" w:rsidRDefault="006B4C2F" w:rsidP="00222319">
      <w:pPr>
        <w:autoSpaceDE w:val="0"/>
        <w:autoSpaceDN w:val="0"/>
        <w:adjustRightInd w:val="0"/>
        <w:rPr>
          <w:rFonts w:eastAsia="Calibri" w:cs="Calibri"/>
        </w:rPr>
      </w:pPr>
      <w:r w:rsidRPr="00222319">
        <w:rPr>
          <w:rFonts w:eastAsia="Calibri" w:cs="Calibri"/>
        </w:rPr>
        <w:t>For example, the stem and leaf plot below displays the resting pulse rates of 19 students.</w:t>
      </w:r>
    </w:p>
    <w:p w14:paraId="6B6F476B" w14:textId="77777777" w:rsidR="006B4C2F" w:rsidRPr="00222319" w:rsidRDefault="006B4C2F" w:rsidP="0021044A">
      <w:pPr>
        <w:tabs>
          <w:tab w:val="left" w:pos="945"/>
          <w:tab w:val="center" w:pos="3115"/>
        </w:tabs>
        <w:autoSpaceDE w:val="0"/>
        <w:autoSpaceDN w:val="0"/>
        <w:adjustRightInd w:val="0"/>
        <w:rPr>
          <w:rFonts w:eastAsia="Calibri" w:cs="Calibri"/>
          <w:color w:val="000000"/>
        </w:rPr>
      </w:pPr>
      <w:r w:rsidRPr="00222319">
        <w:rPr>
          <w:rFonts w:eastAsia="Calibri" w:cs="Calibri"/>
          <w:noProof/>
          <w:color w:val="000000"/>
          <w:lang w:eastAsia="en-AU" w:bidi="hi-IN"/>
        </w:rPr>
        <w:drawing>
          <wp:inline distT="0" distB="0" distL="0" distR="0" wp14:anchorId="0FAE0D4F" wp14:editId="23414A5F">
            <wp:extent cx="1924050" cy="17808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68734" cy="1822224"/>
                    </a:xfrm>
                    <a:prstGeom prst="rect">
                      <a:avLst/>
                    </a:prstGeom>
                    <a:noFill/>
                    <a:ln>
                      <a:noFill/>
                    </a:ln>
                  </pic:spPr>
                </pic:pic>
              </a:graphicData>
            </a:graphic>
          </wp:inline>
        </w:drawing>
      </w:r>
    </w:p>
    <w:p w14:paraId="2713B667" w14:textId="7F697689" w:rsidR="00A00A2A" w:rsidRDefault="006B4C2F" w:rsidP="00222319">
      <w:pPr>
        <w:rPr>
          <w:rFonts w:eastAsia="Calibri" w:cs="Calibri"/>
          <w:color w:val="000000"/>
        </w:rPr>
      </w:pPr>
      <w:r w:rsidRPr="00222319">
        <w:rPr>
          <w:rFonts w:eastAsia="Calibri" w:cs="Calibri"/>
          <w:color w:val="000000"/>
        </w:rPr>
        <w:t xml:space="preserve">In this plot, the stem unit is ‘10’ and the leaf unit is ‘1’. </w:t>
      </w:r>
      <w:proofErr w:type="gramStart"/>
      <w:r w:rsidRPr="00222319">
        <w:rPr>
          <w:rFonts w:eastAsia="Calibri" w:cs="Calibri"/>
          <w:color w:val="000000"/>
        </w:rPr>
        <w:t>Thus</w:t>
      </w:r>
      <w:proofErr w:type="gramEnd"/>
      <w:r w:rsidRPr="00222319">
        <w:rPr>
          <w:rFonts w:eastAsia="Calibri" w:cs="Calibri"/>
          <w:color w:val="000000"/>
        </w:rPr>
        <w:t xml:space="preserve"> the top row in the plot displays pulse rates of 68, 68, 68 and 69.</w:t>
      </w:r>
      <w:r w:rsidR="00A00A2A">
        <w:rPr>
          <w:rFonts w:eastAsia="Calibri" w:cs="Calibri"/>
          <w:color w:val="000000"/>
        </w:rPr>
        <w:br w:type="page"/>
      </w:r>
    </w:p>
    <w:p w14:paraId="3A4961DD" w14:textId="77777777" w:rsidR="006B4C2F" w:rsidRPr="00222319" w:rsidRDefault="006B4C2F" w:rsidP="001F7F06">
      <w:pPr>
        <w:pStyle w:val="SCSAAppendixHeading3"/>
        <w:rPr>
          <w:noProof/>
          <w:lang w:val="en-US"/>
        </w:rPr>
      </w:pPr>
      <w:r w:rsidRPr="00222319">
        <w:rPr>
          <w:noProof/>
          <w:lang w:val="en-US"/>
        </w:rPr>
        <w:lastRenderedPageBreak/>
        <w:t>Percentages</w:t>
      </w:r>
    </w:p>
    <w:p w14:paraId="2C3C29F6" w14:textId="77777777" w:rsidR="006B4C2F" w:rsidRPr="00222319" w:rsidRDefault="006B4C2F" w:rsidP="001F7F06">
      <w:pPr>
        <w:pStyle w:val="SCSAAppendixHeading4"/>
        <w:rPr>
          <w:lang w:val="en-US"/>
        </w:rPr>
      </w:pPr>
      <w:r w:rsidRPr="00222319">
        <w:rPr>
          <w:lang w:val="en-US"/>
        </w:rPr>
        <w:t>Simple interest</w:t>
      </w:r>
    </w:p>
    <w:p w14:paraId="1B229192" w14:textId="77777777" w:rsidR="006B4C2F" w:rsidRPr="00222319" w:rsidRDefault="006B4C2F" w:rsidP="00222319">
      <w:pPr>
        <w:spacing w:before="120" w:after="0"/>
        <w:rPr>
          <w:rFonts w:eastAsia="Times New Roman" w:cs="Calibri"/>
          <w:noProof/>
        </w:rPr>
      </w:pPr>
      <w:r w:rsidRPr="00222319">
        <w:rPr>
          <w:rFonts w:eastAsia="Times New Roman" w:cs="Calibri"/>
          <w:noProof/>
        </w:rPr>
        <w:t xml:space="preserve">Simple interest is the interest accumulated when the interest payment in each period is a fixed fraction of the principal. For example, if the principle </w:t>
      </w:r>
      <w:r w:rsidRPr="00222319">
        <w:rPr>
          <w:rFonts w:eastAsia="Times New Roman" w:cs="Calibri"/>
          <w:i/>
          <w:noProof/>
        </w:rPr>
        <w:t>P</w:t>
      </w:r>
      <w:r w:rsidRPr="00222319">
        <w:rPr>
          <w:rFonts w:eastAsia="Times New Roman" w:cs="Calibri"/>
          <w:noProof/>
        </w:rPr>
        <w:t xml:space="preserve"> earns simple interest at the rate of </w:t>
      </w:r>
      <w:r w:rsidRPr="00222319">
        <w:rPr>
          <w:rFonts w:eastAsia="Times New Roman" w:cs="Calibri"/>
          <w:i/>
          <w:noProof/>
        </w:rPr>
        <w:t>r</w:t>
      </w:r>
      <w:r w:rsidRPr="00222319">
        <w:rPr>
          <w:rFonts w:eastAsia="Times New Roman" w:cs="Calibri"/>
          <w:noProof/>
        </w:rPr>
        <w:t xml:space="preserve"> % per period, then after </w:t>
      </w:r>
      <w:r w:rsidRPr="00222319">
        <w:rPr>
          <w:rFonts w:eastAsia="Times New Roman" w:cs="Calibri"/>
          <w:i/>
          <w:noProof/>
        </w:rPr>
        <w:t xml:space="preserve">t </w:t>
      </w:r>
      <w:r w:rsidRPr="00222319">
        <w:rPr>
          <w:rFonts w:eastAsia="Times New Roman" w:cs="Calibri"/>
          <w:noProof/>
        </w:rPr>
        <w:t>periods the accumulated simple interest is</w:t>
      </w:r>
    </w:p>
    <w:p w14:paraId="1837414B" w14:textId="0B134CAD" w:rsidR="0021044A" w:rsidRDefault="006B4C2F" w:rsidP="00222319">
      <w:pPr>
        <w:spacing w:before="120"/>
        <w:rPr>
          <w:rFonts w:eastAsia="Times New Roman" w:cs="Calibri"/>
          <w:noProof/>
        </w:rPr>
      </w:pPr>
      <w:r w:rsidRPr="00222319">
        <w:rPr>
          <w:rFonts w:ascii="Cambria Math" w:eastAsia="Times New Roman" w:hAnsi="Cambria Math" w:cs="Calibri"/>
          <w:noProof/>
        </w:rPr>
        <w:t>Interest</w:t>
      </w:r>
      <w:r w:rsidRPr="00222319">
        <w:rPr>
          <w:rFonts w:eastAsia="Times New Roman" w:cs="Calibri"/>
          <w:noProof/>
        </w:rPr>
        <w:t xml:space="preserve"> = </w:t>
      </w:r>
      <m:oMath>
        <m:f>
          <m:fPr>
            <m:ctrlPr>
              <w:rPr>
                <w:rFonts w:ascii="Cambria Math" w:eastAsia="Times New Roman" w:hAnsi="Cambria Math" w:cs="Calibri"/>
                <w:noProof/>
              </w:rPr>
            </m:ctrlPr>
          </m:fPr>
          <m:num>
            <m:r>
              <m:rPr>
                <m:sty m:val="p"/>
              </m:rPr>
              <w:rPr>
                <w:rFonts w:ascii="Cambria Math" w:eastAsia="Times New Roman" w:hAnsi="Cambria Math" w:cs="Calibri"/>
                <w:noProof/>
              </w:rPr>
              <m:t>P × r × t</m:t>
            </m:r>
          </m:num>
          <m:den>
            <m:r>
              <m:rPr>
                <m:sty m:val="p"/>
              </m:rPr>
              <w:rPr>
                <w:rFonts w:ascii="Cambria Math" w:eastAsia="Times New Roman" w:hAnsi="Cambria Math" w:cs="Calibri"/>
                <w:noProof/>
              </w:rPr>
              <m:t>100</m:t>
            </m:r>
          </m:den>
        </m:f>
      </m:oMath>
    </w:p>
    <w:p w14:paraId="1AD09704" w14:textId="77777777" w:rsidR="006B4C2F" w:rsidRPr="0021044A" w:rsidRDefault="006B4C2F" w:rsidP="001F7F06">
      <w:pPr>
        <w:pStyle w:val="SCSAAppendixHeading3"/>
        <w:rPr>
          <w:noProof/>
          <w:lang w:val="en-US"/>
        </w:rPr>
      </w:pPr>
      <w:r w:rsidRPr="0021044A">
        <w:rPr>
          <w:noProof/>
          <w:lang w:val="en-US"/>
        </w:rPr>
        <w:t>Time and motion</w:t>
      </w:r>
    </w:p>
    <w:p w14:paraId="4F3E33D8" w14:textId="77777777" w:rsidR="006B4C2F" w:rsidRPr="00222319" w:rsidRDefault="006B4C2F" w:rsidP="001F7F06">
      <w:pPr>
        <w:pStyle w:val="SCSAAppendixHeading4"/>
        <w:rPr>
          <w:lang w:val="en-US"/>
        </w:rPr>
      </w:pPr>
      <w:r w:rsidRPr="00222319">
        <w:rPr>
          <w:lang w:val="en-US"/>
        </w:rPr>
        <w:t>Average speed</w:t>
      </w:r>
    </w:p>
    <w:p w14:paraId="2057B292" w14:textId="77777777" w:rsidR="006B4C2F" w:rsidRPr="00222319" w:rsidRDefault="006B4C2F" w:rsidP="00824305">
      <w:pPr>
        <w:rPr>
          <w:noProof/>
          <w:lang w:val="en-US"/>
        </w:rPr>
      </w:pPr>
      <w:r w:rsidRPr="00222319">
        <w:rPr>
          <w:noProof/>
          <w:lang w:val="en-US"/>
        </w:rPr>
        <w:t>The total distance travelled divided by the total time taken.</w:t>
      </w:r>
    </w:p>
    <w:p w14:paraId="5F6A615B" w14:textId="77777777" w:rsidR="006B4C2F" w:rsidRPr="00222319" w:rsidRDefault="006B4C2F" w:rsidP="001F7F06">
      <w:pPr>
        <w:pStyle w:val="SCSAAppendixHeading4"/>
        <w:rPr>
          <w:lang w:val="en-US"/>
        </w:rPr>
      </w:pPr>
      <w:r w:rsidRPr="00222319">
        <w:rPr>
          <w:lang w:val="en-US"/>
        </w:rPr>
        <w:t>Reaction time</w:t>
      </w:r>
    </w:p>
    <w:p w14:paraId="0F25C37E" w14:textId="77777777" w:rsidR="006B4C2F" w:rsidRPr="00222319" w:rsidRDefault="006B4C2F" w:rsidP="00824305">
      <w:pPr>
        <w:rPr>
          <w:noProof/>
          <w:lang w:val="en-US"/>
        </w:rPr>
      </w:pPr>
      <w:r w:rsidRPr="00222319">
        <w:rPr>
          <w:noProof/>
          <w:lang w:val="en-US"/>
        </w:rPr>
        <w:t>The time a person takes to react to a situation (pressing the brake) requiring them to stop.</w:t>
      </w:r>
    </w:p>
    <w:p w14:paraId="36C96DAC" w14:textId="77777777" w:rsidR="006B4C2F" w:rsidRPr="00222319" w:rsidRDefault="006B4C2F" w:rsidP="001F7F06">
      <w:pPr>
        <w:pStyle w:val="SCSAAppendixHeading4"/>
        <w:rPr>
          <w:lang w:val="en-US"/>
        </w:rPr>
      </w:pPr>
      <w:r w:rsidRPr="00222319">
        <w:rPr>
          <w:lang w:val="en-US"/>
        </w:rPr>
        <w:t>Stopping distances</w:t>
      </w:r>
    </w:p>
    <w:p w14:paraId="68814276" w14:textId="77777777" w:rsidR="006B4C2F" w:rsidRPr="00222319" w:rsidRDefault="006B4C2F" w:rsidP="00824305">
      <w:pPr>
        <w:rPr>
          <w:noProof/>
          <w:lang w:val="en-US"/>
        </w:rPr>
      </w:pPr>
      <w:r w:rsidRPr="00222319">
        <w:rPr>
          <w:noProof/>
          <w:lang w:val="en-US"/>
        </w:rPr>
        <w:t xml:space="preserve">The distance a car travels after the driver has applied the brake given the speed of the vehicle and/or conditions of the road which can be found using formula or tables. </w:t>
      </w:r>
    </w:p>
    <w:p w14:paraId="4DEA5DAC" w14:textId="77777777" w:rsidR="0040071D" w:rsidRDefault="006B4C2F" w:rsidP="00824305">
      <w:pPr>
        <w:rPr>
          <w:noProof/>
          <w:lang w:val="en-US"/>
        </w:rPr>
      </w:pPr>
      <w:r w:rsidRPr="00222319">
        <w:rPr>
          <w:noProof/>
          <w:lang w:val="en-US"/>
        </w:rPr>
        <w:t xml:space="preserve">Stopping distance </w:t>
      </w:r>
      <m:oMath>
        <m:r>
          <w:rPr>
            <w:rFonts w:ascii="Cambria Math" w:hAnsi="Cambria Math"/>
            <w:noProof/>
            <w:lang w:val="en-US"/>
          </w:rPr>
          <m:t>=</m:t>
        </m:r>
      </m:oMath>
      <w:r w:rsidRPr="00222319">
        <w:rPr>
          <w:noProof/>
          <w:lang w:val="en-US"/>
        </w:rPr>
        <w:t xml:space="preserve"> braking distance </w:t>
      </w:r>
      <m:oMath>
        <m:r>
          <w:rPr>
            <w:rFonts w:ascii="Cambria Math" w:hAnsi="Cambria Math"/>
            <w:noProof/>
            <w:lang w:val="en-US"/>
          </w:rPr>
          <m:t>+</m:t>
        </m:r>
      </m:oMath>
      <w:r w:rsidRPr="00222319">
        <w:rPr>
          <w:noProof/>
          <w:lang w:val="en-US"/>
        </w:rPr>
        <w:t xml:space="preserve"> reaction time (secs) </w:t>
      </w:r>
      <m:oMath>
        <m:r>
          <w:rPr>
            <w:rFonts w:ascii="Cambria Math" w:hAnsi="Cambria Math"/>
            <w:noProof/>
            <w:lang w:val="en-US"/>
          </w:rPr>
          <m:t>×</m:t>
        </m:r>
      </m:oMath>
      <w:r w:rsidRPr="00222319">
        <w:rPr>
          <w:noProof/>
          <w:lang w:val="en-US"/>
        </w:rPr>
        <w:t xml:space="preserve"> speed.</w:t>
      </w:r>
      <w:bookmarkEnd w:id="38"/>
    </w:p>
    <w:p w14:paraId="4D5C067E" w14:textId="77777777" w:rsidR="00460948" w:rsidRDefault="00460948" w:rsidP="00824305">
      <w:pPr>
        <w:rPr>
          <w:noProof/>
          <w:lang w:val="en-US"/>
        </w:rPr>
      </w:pPr>
    </w:p>
    <w:p w14:paraId="3DFAFA95" w14:textId="77777777" w:rsidR="00460948" w:rsidRPr="00460948" w:rsidRDefault="00460948" w:rsidP="00460948">
      <w:pPr>
        <w:sectPr w:rsidR="00460948" w:rsidRPr="00460948" w:rsidSect="00C46F8A">
          <w:headerReference w:type="even" r:id="rId34"/>
          <w:headerReference w:type="default" r:id="rId35"/>
          <w:footerReference w:type="even" r:id="rId36"/>
          <w:footerReference w:type="default" r:id="rId37"/>
          <w:type w:val="oddPage"/>
          <w:pgSz w:w="11906" w:h="16838"/>
          <w:pgMar w:top="1644" w:right="1418" w:bottom="1276" w:left="1418" w:header="680" w:footer="567" w:gutter="0"/>
          <w:pgNumType w:start="1"/>
          <w:cols w:space="709"/>
          <w:docGrid w:linePitch="360"/>
        </w:sectPr>
      </w:pPr>
    </w:p>
    <w:p w14:paraId="41DFA70C" w14:textId="0F40F7E1" w:rsidR="00416C3D" w:rsidRPr="00222319" w:rsidRDefault="0040071D" w:rsidP="00824305">
      <w:pPr>
        <w:rPr>
          <w:rFonts w:cs="Arial"/>
          <w:noProof/>
          <w:lang w:val="en-US"/>
        </w:rPr>
      </w:pPr>
      <w:r w:rsidRPr="00BF6F9A">
        <w:rPr>
          <w:noProof/>
          <w:lang w:eastAsia="en-AU" w:bidi="hi-IN"/>
        </w:rPr>
        <w:lastRenderedPageBreak/>
        <w:drawing>
          <wp:anchor distT="0" distB="0" distL="114300" distR="114300" simplePos="0" relativeHeight="251660288" behindDoc="1" locked="0" layoutInCell="1" allowOverlap="1" wp14:anchorId="419E4D0A" wp14:editId="2152EC8E">
            <wp:simplePos x="0" y="0"/>
            <wp:positionH relativeFrom="page">
              <wp:align>center</wp:align>
            </wp:positionH>
            <wp:positionV relativeFrom="page">
              <wp:align>center</wp:align>
            </wp:positionV>
            <wp:extent cx="7549200" cy="10677600"/>
            <wp:effectExtent l="0" t="0" r="0" b="0"/>
            <wp:wrapNone/>
            <wp:docPr id="3" name="Picture 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a:extLst>
                        <a:ext uri="{C183D7F6-B498-43B3-948B-1728B52AA6E4}">
                          <adec:decorative xmlns:adec="http://schemas.microsoft.com/office/drawing/2017/decorative" val="1"/>
                        </a:ext>
                      </a:extLst>
                    </pic:cNvPr>
                    <pic:cNvPicPr/>
                  </pic:nvPicPr>
                  <pic:blipFill>
                    <a:blip r:embed="rId38" cstate="print">
                      <a:extLst>
                        <a:ext uri="{28A0092B-C50C-407E-A947-70E740481C1C}">
                          <a14:useLocalDpi xmlns:a14="http://schemas.microsoft.com/office/drawing/2010/main" val="0"/>
                        </a:ext>
                      </a:extLst>
                    </a:blip>
                    <a:stretch>
                      <a:fillRect/>
                    </a:stretch>
                  </pic:blipFill>
                  <pic:spPr>
                    <a:xfrm>
                      <a:off x="0" y="0"/>
                      <a:ext cx="7549200" cy="10677600"/>
                    </a:xfrm>
                    <a:prstGeom prst="rect">
                      <a:avLst/>
                    </a:prstGeom>
                  </pic:spPr>
                </pic:pic>
              </a:graphicData>
            </a:graphic>
            <wp14:sizeRelH relativeFrom="page">
              <wp14:pctWidth>0</wp14:pctWidth>
            </wp14:sizeRelH>
            <wp14:sizeRelV relativeFrom="page">
              <wp14:pctHeight>0</wp14:pctHeight>
            </wp14:sizeRelV>
          </wp:anchor>
        </w:drawing>
      </w:r>
    </w:p>
    <w:sectPr w:rsidR="00416C3D" w:rsidRPr="00222319" w:rsidSect="00D52CDC">
      <w:headerReference w:type="even" r:id="rId39"/>
      <w:headerReference w:type="default" r:id="rId40"/>
      <w:footerReference w:type="even" r:id="rId41"/>
      <w:footerReference w:type="default" r:id="rId42"/>
      <w:type w:val="evenPage"/>
      <w:pgSz w:w="11906" w:h="16838"/>
      <w:pgMar w:top="1644" w:right="1418" w:bottom="1276" w:left="1418" w:header="680" w:footer="567" w:gutter="0"/>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879BDE" w14:textId="77777777" w:rsidR="0016633E" w:rsidRDefault="0016633E" w:rsidP="00742128">
      <w:pPr>
        <w:spacing w:after="0" w:line="240" w:lineRule="auto"/>
      </w:pPr>
      <w:r>
        <w:separator/>
      </w:r>
    </w:p>
    <w:p w14:paraId="42738A69" w14:textId="77777777" w:rsidR="0016633E" w:rsidRDefault="0016633E"/>
  </w:endnote>
  <w:endnote w:type="continuationSeparator" w:id="0">
    <w:p w14:paraId="21B976D1" w14:textId="77777777" w:rsidR="0016633E" w:rsidRDefault="0016633E" w:rsidP="00742128">
      <w:pPr>
        <w:spacing w:after="0" w:line="240" w:lineRule="auto"/>
      </w:pPr>
      <w:r>
        <w:continuationSeparator/>
      </w:r>
    </w:p>
    <w:p w14:paraId="630FF54F" w14:textId="77777777" w:rsidR="0016633E" w:rsidRDefault="0016633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28536F" w14:textId="1E80B141" w:rsidR="00F557C2" w:rsidRPr="009434B8" w:rsidRDefault="00F557C2" w:rsidP="00460948">
    <w:pPr>
      <w:pStyle w:val="SCSAFootereven"/>
    </w:pPr>
    <w:r w:rsidRPr="009434B8">
      <w:t>2013/39799</w:t>
    </w:r>
    <w:r w:rsidR="009434B8">
      <w:t>[v1</w:t>
    </w:r>
    <w:r w:rsidR="00347728">
      <w:t>2</w:t>
    </w:r>
    <w:r w:rsidR="009434B8">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C90F6D" w14:textId="2127D4B5" w:rsidR="00F557C2" w:rsidRPr="00460948" w:rsidRDefault="00F557C2" w:rsidP="00460948"/>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54174D" w14:textId="77777777" w:rsidR="00460948" w:rsidRPr="00460948" w:rsidRDefault="00460948" w:rsidP="00460948"/>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90A462" w14:textId="77777777" w:rsidR="00460948" w:rsidRPr="008548F9" w:rsidRDefault="00460948" w:rsidP="00460948">
    <w:pPr>
      <w:pStyle w:val="SCSAFootereven"/>
    </w:pPr>
    <w:r>
      <w:t>Mathematics Essential | General</w:t>
    </w:r>
    <w:r w:rsidRPr="00630C74">
      <w:t xml:space="preserve"> </w:t>
    </w:r>
    <w:r>
      <w:t>| Year 11 syllabus</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BCD547" w14:textId="77777777" w:rsidR="00F557C2" w:rsidRPr="009434B8" w:rsidRDefault="00F557C2" w:rsidP="00460948">
    <w:pPr>
      <w:pStyle w:val="SCSAFooterodd"/>
    </w:pPr>
    <w:r w:rsidRPr="009434B8">
      <w:t>Mathematics Essential | General | Year 11 syllabus</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2A4398" w14:textId="766FE207" w:rsidR="00D52CDC" w:rsidRPr="00D52CDC" w:rsidRDefault="00D52CDC" w:rsidP="00D52CDC"/>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26128E" w14:textId="4EA2825D" w:rsidR="00D52CDC" w:rsidRPr="00D52CDC" w:rsidRDefault="00D52CDC" w:rsidP="00D52CD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34532C8" w14:textId="77777777" w:rsidR="0016633E" w:rsidRDefault="0016633E" w:rsidP="00742128">
      <w:pPr>
        <w:spacing w:after="0" w:line="240" w:lineRule="auto"/>
      </w:pPr>
      <w:r>
        <w:separator/>
      </w:r>
    </w:p>
    <w:p w14:paraId="10B9CF9E" w14:textId="77777777" w:rsidR="0016633E" w:rsidRDefault="0016633E"/>
  </w:footnote>
  <w:footnote w:type="continuationSeparator" w:id="0">
    <w:p w14:paraId="1E44E216" w14:textId="77777777" w:rsidR="0016633E" w:rsidRDefault="0016633E" w:rsidP="00742128">
      <w:pPr>
        <w:spacing w:after="0" w:line="240" w:lineRule="auto"/>
      </w:pPr>
      <w:r>
        <w:continuationSeparator/>
      </w:r>
    </w:p>
    <w:p w14:paraId="53A230EB" w14:textId="77777777" w:rsidR="0016633E" w:rsidRDefault="0016633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4C78A7" w14:textId="4559CD5A" w:rsidR="00F557C2" w:rsidRPr="00460948" w:rsidRDefault="00F557C2" w:rsidP="00460948"/>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82F362" w14:textId="77777777" w:rsidR="00F557C2" w:rsidRPr="009C7C11" w:rsidRDefault="00F557C2" w:rsidP="009C7C1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E2B7E9" w14:textId="77777777" w:rsidR="00F557C2" w:rsidRDefault="00F557C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E4F4DB" w14:textId="77777777" w:rsidR="00460948" w:rsidRPr="001567D0" w:rsidRDefault="00460948" w:rsidP="00460948">
    <w:pPr>
      <w:pStyle w:val="SCSAHeadereven"/>
    </w:pPr>
    <w:r w:rsidRPr="001567D0">
      <w:fldChar w:fldCharType="begin"/>
    </w:r>
    <w:r w:rsidRPr="001567D0">
      <w:instrText xml:space="preserve"> PAGE   \* MERGEFORMAT </w:instrText>
    </w:r>
    <w:r w:rsidRPr="001567D0">
      <w:fldChar w:fldCharType="separate"/>
    </w:r>
    <w:r>
      <w:rPr>
        <w:noProof/>
      </w:rPr>
      <w:t>18</w:t>
    </w:r>
    <w:r w:rsidRPr="001567D0">
      <w:rPr>
        <w:noProof/>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15F093" w14:textId="77777777" w:rsidR="00F557C2" w:rsidRPr="00744139" w:rsidRDefault="00F557C2" w:rsidP="00460948">
    <w:pPr>
      <w:pStyle w:val="SCSAHeaderodd"/>
    </w:pPr>
    <w:r w:rsidRPr="001567D0">
      <w:fldChar w:fldCharType="begin"/>
    </w:r>
    <w:r w:rsidRPr="001567D0">
      <w:instrText xml:space="preserve"> PAGE   \* MERGEFORMAT </w:instrText>
    </w:r>
    <w:r w:rsidRPr="001567D0">
      <w:fldChar w:fldCharType="separate"/>
    </w:r>
    <w:r w:rsidR="00C1331D">
      <w:t>17</w:t>
    </w:r>
    <w:r w:rsidRPr="001567D0">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F97D82" w14:textId="1450924F" w:rsidR="00D52CDC" w:rsidRPr="00D52CDC" w:rsidRDefault="00D52CDC" w:rsidP="00D52CDC"/>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77EDDB" w14:textId="1CECB304" w:rsidR="00D52CDC" w:rsidRPr="00D52CDC" w:rsidRDefault="00D52CDC" w:rsidP="00D52CD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8A365B"/>
    <w:multiLevelType w:val="multilevel"/>
    <w:tmpl w:val="762853C8"/>
    <w:numStyleLink w:val="SCSABulletList"/>
  </w:abstractNum>
  <w:abstractNum w:abstractNumId="1" w15:restartNumberingAfterBreak="0">
    <w:nsid w:val="0213515A"/>
    <w:multiLevelType w:val="multilevel"/>
    <w:tmpl w:val="762853C8"/>
    <w:numStyleLink w:val="SCSABulletList"/>
  </w:abstractNum>
  <w:abstractNum w:abstractNumId="2" w15:restartNumberingAfterBreak="0">
    <w:nsid w:val="02A81AFE"/>
    <w:multiLevelType w:val="hybridMultilevel"/>
    <w:tmpl w:val="697E9B4E"/>
    <w:lvl w:ilvl="0" w:tplc="78BE7690">
      <w:start w:val="1"/>
      <w:numFmt w:val="decimal"/>
      <w:lvlText w:val="1.1.%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6830776"/>
    <w:multiLevelType w:val="multilevel"/>
    <w:tmpl w:val="762853C8"/>
    <w:numStyleLink w:val="SCSABulletList"/>
  </w:abstractNum>
  <w:abstractNum w:abstractNumId="4" w15:restartNumberingAfterBreak="0">
    <w:nsid w:val="0BA3165F"/>
    <w:multiLevelType w:val="multilevel"/>
    <w:tmpl w:val="762853C8"/>
    <w:numStyleLink w:val="SCSABulletList"/>
  </w:abstractNum>
  <w:abstractNum w:abstractNumId="5" w15:restartNumberingAfterBreak="0">
    <w:nsid w:val="103E517F"/>
    <w:multiLevelType w:val="hybridMultilevel"/>
    <w:tmpl w:val="5FFEEEC8"/>
    <w:lvl w:ilvl="0" w:tplc="B9B01E40">
      <w:start w:val="1"/>
      <w:numFmt w:val="decimal"/>
      <w:lvlText w:val="2.1.%1"/>
      <w:lvlJc w:val="left"/>
      <w:pPr>
        <w:ind w:left="720" w:hanging="360"/>
      </w:pPr>
      <w:rPr>
        <w:rFonts w:hint="default"/>
        <w:b w:val="0"/>
        <w:bCs/>
        <w:i w:val="0"/>
        <w:i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14A64920"/>
    <w:multiLevelType w:val="hybridMultilevel"/>
    <w:tmpl w:val="0F0C984E"/>
    <w:lvl w:ilvl="0" w:tplc="58703770">
      <w:start w:val="1"/>
      <w:numFmt w:val="decimal"/>
      <w:lvlText w:val="1.2.%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9B03832"/>
    <w:multiLevelType w:val="multilevel"/>
    <w:tmpl w:val="762853C8"/>
    <w:numStyleLink w:val="SCSABulletList"/>
  </w:abstractNum>
  <w:abstractNum w:abstractNumId="8" w15:restartNumberingAfterBreak="0">
    <w:nsid w:val="1AB83B8B"/>
    <w:multiLevelType w:val="multilevel"/>
    <w:tmpl w:val="762853C8"/>
    <w:styleLink w:val="SCSABulletList"/>
    <w:lvl w:ilvl="0">
      <w:start w:val="1"/>
      <w:numFmt w:val="bullet"/>
      <w:lvlText w:val=""/>
      <w:lvlJc w:val="left"/>
      <w:pPr>
        <w:ind w:left="360" w:hanging="360"/>
      </w:pPr>
      <w:rPr>
        <w:rFonts w:ascii="Symbol" w:hAnsi="Symbol" w:hint="default"/>
      </w:rPr>
    </w:lvl>
    <w:lvl w:ilvl="1">
      <w:start w:val="1"/>
      <w:numFmt w:val="bullet"/>
      <w:lvlText w:val=""/>
      <w:lvlJc w:val="left"/>
      <w:pPr>
        <w:ind w:left="714" w:hanging="354"/>
      </w:pPr>
      <w:rPr>
        <w:rFonts w:ascii="Wingdings" w:hAnsi="Wingdings" w:hint="default"/>
      </w:rPr>
    </w:lvl>
    <w:lvl w:ilvl="2">
      <w:start w:val="1"/>
      <w:numFmt w:val="bullet"/>
      <w:lvlText w:val="o"/>
      <w:lvlJc w:val="left"/>
      <w:pPr>
        <w:ind w:left="1072" w:hanging="358"/>
      </w:pPr>
      <w:rPr>
        <w:rFonts w:ascii="Courier New" w:hAnsi="Courier New" w:hint="default"/>
      </w:rPr>
    </w:lvl>
    <w:lvl w:ilvl="3">
      <w:start w:val="1"/>
      <w:numFmt w:val="bullet"/>
      <w:lvlText w:val=""/>
      <w:lvlJc w:val="left"/>
      <w:pPr>
        <w:ind w:left="1429" w:hanging="357"/>
      </w:pPr>
      <w:rPr>
        <w:rFonts w:ascii="Symbol" w:hAnsi="Symbol" w:hint="default"/>
      </w:rPr>
    </w:lvl>
    <w:lvl w:ilvl="4">
      <w:start w:val="1"/>
      <w:numFmt w:val="bullet"/>
      <w:lvlText w:val=""/>
      <w:lvlJc w:val="left"/>
      <w:pPr>
        <w:ind w:left="1786" w:hanging="357"/>
      </w:pPr>
      <w:rPr>
        <w:rFonts w:ascii="Symbol" w:hAnsi="Symbol" w:hint="default"/>
      </w:rPr>
    </w:lvl>
    <w:lvl w:ilvl="5">
      <w:start w:val="1"/>
      <w:numFmt w:val="bullet"/>
      <w:lvlText w:val=""/>
      <w:lvlJc w:val="left"/>
      <w:pPr>
        <w:ind w:left="2143" w:hanging="357"/>
      </w:pPr>
      <w:rPr>
        <w:rFonts w:ascii="Wingdings" w:hAnsi="Wingdings" w:hint="default"/>
      </w:rPr>
    </w:lvl>
    <w:lvl w:ilvl="6">
      <w:start w:val="1"/>
      <w:numFmt w:val="bullet"/>
      <w:lvlText w:val="o"/>
      <w:lvlJc w:val="left"/>
      <w:pPr>
        <w:ind w:left="2500" w:hanging="357"/>
      </w:pPr>
      <w:rPr>
        <w:rFonts w:ascii="Courier New" w:hAnsi="Courier New" w:hint="default"/>
      </w:rPr>
    </w:lvl>
    <w:lvl w:ilvl="7">
      <w:start w:val="1"/>
      <w:numFmt w:val="bullet"/>
      <w:lvlText w:val=""/>
      <w:lvlJc w:val="left"/>
      <w:pPr>
        <w:ind w:left="2858" w:hanging="358"/>
      </w:pPr>
      <w:rPr>
        <w:rFonts w:ascii="Symbol" w:hAnsi="Symbol" w:hint="default"/>
      </w:rPr>
    </w:lvl>
    <w:lvl w:ilvl="8">
      <w:start w:val="1"/>
      <w:numFmt w:val="bullet"/>
      <w:lvlText w:val=""/>
      <w:lvlJc w:val="left"/>
      <w:pPr>
        <w:ind w:left="3215" w:hanging="357"/>
      </w:pPr>
      <w:rPr>
        <w:rFonts w:ascii="Symbol" w:hAnsi="Symbol" w:hint="default"/>
      </w:rPr>
    </w:lvl>
  </w:abstractNum>
  <w:abstractNum w:abstractNumId="9" w15:restartNumberingAfterBreak="0">
    <w:nsid w:val="1CE70980"/>
    <w:multiLevelType w:val="multilevel"/>
    <w:tmpl w:val="762853C8"/>
    <w:numStyleLink w:val="SCSABulletList"/>
  </w:abstractNum>
  <w:abstractNum w:abstractNumId="10" w15:restartNumberingAfterBreak="0">
    <w:nsid w:val="1CEE10C6"/>
    <w:multiLevelType w:val="multilevel"/>
    <w:tmpl w:val="507E8396"/>
    <w:lvl w:ilvl="0">
      <w:start w:val="1"/>
      <w:numFmt w:val="decimal"/>
      <w:lvlText w:val="%1"/>
      <w:lvlJc w:val="left"/>
      <w:pPr>
        <w:ind w:left="435" w:hanging="435"/>
      </w:pPr>
      <w:rPr>
        <w:rFonts w:hint="default"/>
      </w:rPr>
    </w:lvl>
    <w:lvl w:ilvl="1">
      <w:start w:val="4"/>
      <w:numFmt w:val="decimal"/>
      <w:lvlText w:val="%1.%2"/>
      <w:lvlJc w:val="left"/>
      <w:pPr>
        <w:ind w:left="795" w:hanging="43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E486751"/>
    <w:multiLevelType w:val="multilevel"/>
    <w:tmpl w:val="762853C8"/>
    <w:numStyleLink w:val="SCSABulletList"/>
  </w:abstractNum>
  <w:abstractNum w:abstractNumId="12" w15:restartNumberingAfterBreak="0">
    <w:nsid w:val="20D004BD"/>
    <w:multiLevelType w:val="multilevel"/>
    <w:tmpl w:val="762853C8"/>
    <w:numStyleLink w:val="SCSABulletList"/>
  </w:abstractNum>
  <w:abstractNum w:abstractNumId="13" w15:restartNumberingAfterBreak="0">
    <w:nsid w:val="242A1FE3"/>
    <w:multiLevelType w:val="multilevel"/>
    <w:tmpl w:val="762853C8"/>
    <w:numStyleLink w:val="SCSABulletList"/>
  </w:abstractNum>
  <w:abstractNum w:abstractNumId="14" w15:restartNumberingAfterBreak="0">
    <w:nsid w:val="28370D9F"/>
    <w:multiLevelType w:val="multilevel"/>
    <w:tmpl w:val="762853C8"/>
    <w:numStyleLink w:val="SCSABulletList"/>
  </w:abstractNum>
  <w:abstractNum w:abstractNumId="15" w15:restartNumberingAfterBreak="0">
    <w:nsid w:val="31FA7833"/>
    <w:multiLevelType w:val="multilevel"/>
    <w:tmpl w:val="762853C8"/>
    <w:numStyleLink w:val="SCSABulletList"/>
  </w:abstractNum>
  <w:abstractNum w:abstractNumId="16" w15:restartNumberingAfterBreak="0">
    <w:nsid w:val="33AA47D8"/>
    <w:multiLevelType w:val="hybridMultilevel"/>
    <w:tmpl w:val="3286901A"/>
    <w:lvl w:ilvl="0" w:tplc="AF586700">
      <w:start w:val="1"/>
      <w:numFmt w:val="decimal"/>
      <w:lvlText w:val="2.2.%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34416FEF"/>
    <w:multiLevelType w:val="multilevel"/>
    <w:tmpl w:val="A844A4C6"/>
    <w:styleLink w:val="ListBullets"/>
    <w:lvl w:ilvl="0">
      <w:start w:val="1"/>
      <w:numFmt w:val="bullet"/>
      <w:lvlText w:val=""/>
      <w:lvlJc w:val="left"/>
      <w:pPr>
        <w:tabs>
          <w:tab w:val="num" w:pos="397"/>
        </w:tabs>
        <w:ind w:left="397" w:hanging="397"/>
      </w:pPr>
      <w:rPr>
        <w:rFonts w:ascii="Symbol" w:hAnsi="Symbol" w:hint="default"/>
      </w:rPr>
    </w:lvl>
    <w:lvl w:ilvl="1">
      <w:start w:val="1"/>
      <w:numFmt w:val="bullet"/>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8" w15:restartNumberingAfterBreak="0">
    <w:nsid w:val="346B3440"/>
    <w:multiLevelType w:val="multilevel"/>
    <w:tmpl w:val="762853C8"/>
    <w:numStyleLink w:val="SCSABulletList"/>
  </w:abstractNum>
  <w:abstractNum w:abstractNumId="19" w15:restartNumberingAfterBreak="0">
    <w:nsid w:val="35BA4E67"/>
    <w:multiLevelType w:val="multilevel"/>
    <w:tmpl w:val="762853C8"/>
    <w:numStyleLink w:val="SCSABulletList"/>
  </w:abstractNum>
  <w:abstractNum w:abstractNumId="20" w15:restartNumberingAfterBreak="0">
    <w:nsid w:val="376964BB"/>
    <w:multiLevelType w:val="multilevel"/>
    <w:tmpl w:val="762853C8"/>
    <w:numStyleLink w:val="SCSABulletList"/>
  </w:abstractNum>
  <w:abstractNum w:abstractNumId="21" w15:restartNumberingAfterBreak="0">
    <w:nsid w:val="43F67115"/>
    <w:multiLevelType w:val="multilevel"/>
    <w:tmpl w:val="762853C8"/>
    <w:numStyleLink w:val="SCSABulletList"/>
  </w:abstractNum>
  <w:abstractNum w:abstractNumId="22" w15:restartNumberingAfterBreak="0">
    <w:nsid w:val="44D02F5E"/>
    <w:multiLevelType w:val="hybridMultilevel"/>
    <w:tmpl w:val="0F86D15A"/>
    <w:lvl w:ilvl="0" w:tplc="63423682">
      <w:start w:val="1"/>
      <w:numFmt w:val="decimal"/>
      <w:lvlText w:val="1.3.%1"/>
      <w:lvlJc w:val="left"/>
      <w:pPr>
        <w:ind w:left="720" w:hanging="360"/>
      </w:pPr>
      <w:rPr>
        <w:rFonts w:hint="default"/>
        <w:b w:val="0"/>
        <w:bCs/>
        <w:i w:val="0"/>
        <w:iCs/>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48731F62"/>
    <w:multiLevelType w:val="multilevel"/>
    <w:tmpl w:val="762853C8"/>
    <w:numStyleLink w:val="SCSABulletList"/>
  </w:abstractNum>
  <w:abstractNum w:abstractNumId="24" w15:restartNumberingAfterBreak="0">
    <w:nsid w:val="49EE706A"/>
    <w:multiLevelType w:val="multilevel"/>
    <w:tmpl w:val="762853C8"/>
    <w:numStyleLink w:val="SCSABulletList"/>
  </w:abstractNum>
  <w:abstractNum w:abstractNumId="25" w15:restartNumberingAfterBreak="0">
    <w:nsid w:val="4D8533A9"/>
    <w:multiLevelType w:val="multilevel"/>
    <w:tmpl w:val="762853C8"/>
    <w:numStyleLink w:val="SCSABulletList"/>
  </w:abstractNum>
  <w:abstractNum w:abstractNumId="26" w15:restartNumberingAfterBreak="0">
    <w:nsid w:val="4E527707"/>
    <w:multiLevelType w:val="multilevel"/>
    <w:tmpl w:val="762853C8"/>
    <w:numStyleLink w:val="SCSABulletList"/>
  </w:abstractNum>
  <w:abstractNum w:abstractNumId="27" w15:restartNumberingAfterBreak="0">
    <w:nsid w:val="51A14CF3"/>
    <w:multiLevelType w:val="multilevel"/>
    <w:tmpl w:val="762853C8"/>
    <w:numStyleLink w:val="SCSABulletList"/>
  </w:abstractNum>
  <w:abstractNum w:abstractNumId="28" w15:restartNumberingAfterBreak="0">
    <w:nsid w:val="57884440"/>
    <w:multiLevelType w:val="multilevel"/>
    <w:tmpl w:val="762853C8"/>
    <w:numStyleLink w:val="SCSABulletList"/>
  </w:abstractNum>
  <w:abstractNum w:abstractNumId="29" w15:restartNumberingAfterBreak="0">
    <w:nsid w:val="5BBC152E"/>
    <w:multiLevelType w:val="multilevel"/>
    <w:tmpl w:val="762853C8"/>
    <w:numStyleLink w:val="SCSABulletList"/>
  </w:abstractNum>
  <w:abstractNum w:abstractNumId="30" w15:restartNumberingAfterBreak="0">
    <w:nsid w:val="60EB7561"/>
    <w:multiLevelType w:val="multilevel"/>
    <w:tmpl w:val="762853C8"/>
    <w:numStyleLink w:val="SCSABulletList"/>
  </w:abstractNum>
  <w:abstractNum w:abstractNumId="31" w15:restartNumberingAfterBreak="0">
    <w:nsid w:val="60EF018A"/>
    <w:multiLevelType w:val="multilevel"/>
    <w:tmpl w:val="762853C8"/>
    <w:numStyleLink w:val="SCSABulletList"/>
  </w:abstractNum>
  <w:abstractNum w:abstractNumId="32" w15:restartNumberingAfterBreak="0">
    <w:nsid w:val="63F17376"/>
    <w:multiLevelType w:val="multilevel"/>
    <w:tmpl w:val="762853C8"/>
    <w:numStyleLink w:val="SCSABulletList"/>
  </w:abstractNum>
  <w:abstractNum w:abstractNumId="33" w15:restartNumberingAfterBreak="0">
    <w:nsid w:val="688166B8"/>
    <w:multiLevelType w:val="hybridMultilevel"/>
    <w:tmpl w:val="66623A50"/>
    <w:lvl w:ilvl="0" w:tplc="33D4AD42">
      <w:start w:val="1"/>
      <w:numFmt w:val="decimal"/>
      <w:lvlText w:val="2.3.%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15:restartNumberingAfterBreak="0">
    <w:nsid w:val="69A22ACB"/>
    <w:multiLevelType w:val="multilevel"/>
    <w:tmpl w:val="762853C8"/>
    <w:numStyleLink w:val="SCSABulletList"/>
  </w:abstractNum>
  <w:abstractNum w:abstractNumId="35" w15:restartNumberingAfterBreak="0">
    <w:nsid w:val="6BCE02BC"/>
    <w:multiLevelType w:val="multilevel"/>
    <w:tmpl w:val="762853C8"/>
    <w:numStyleLink w:val="SCSABulletList"/>
  </w:abstractNum>
  <w:abstractNum w:abstractNumId="36" w15:restartNumberingAfterBreak="0">
    <w:nsid w:val="6DC15CA3"/>
    <w:multiLevelType w:val="multilevel"/>
    <w:tmpl w:val="762853C8"/>
    <w:numStyleLink w:val="SCSABulletList"/>
  </w:abstractNum>
  <w:abstractNum w:abstractNumId="37" w15:restartNumberingAfterBreak="0">
    <w:nsid w:val="739608F0"/>
    <w:multiLevelType w:val="multilevel"/>
    <w:tmpl w:val="762853C8"/>
    <w:numStyleLink w:val="SCSABulletList"/>
  </w:abstractNum>
  <w:abstractNum w:abstractNumId="38" w15:restartNumberingAfterBreak="0">
    <w:nsid w:val="763512F5"/>
    <w:multiLevelType w:val="hybridMultilevel"/>
    <w:tmpl w:val="469633C6"/>
    <w:lvl w:ilvl="0" w:tplc="812AC09C">
      <w:start w:val="1"/>
      <w:numFmt w:val="decimal"/>
      <w:lvlText w:val="2.4.%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15:restartNumberingAfterBreak="0">
    <w:nsid w:val="7B860E41"/>
    <w:multiLevelType w:val="hybridMultilevel"/>
    <w:tmpl w:val="F892B3D6"/>
    <w:lvl w:ilvl="0" w:tplc="95D81E26">
      <w:start w:val="2"/>
      <w:numFmt w:val="decimal"/>
      <w:lvlText w:val="%1."/>
      <w:lvlJc w:val="left"/>
      <w:pPr>
        <w:ind w:left="720" w:hanging="360"/>
      </w:pPr>
      <w:rPr>
        <w:rFonts w:ascii="Arial" w:hAnsi="Arial" w:cs="Arial" w:hint="default"/>
        <w:b w:val="0"/>
        <w:i w:val="0"/>
        <w:strike w:val="0"/>
        <w:color w:val="auto"/>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15:restartNumberingAfterBreak="0">
    <w:nsid w:val="7BCD4D82"/>
    <w:multiLevelType w:val="multilevel"/>
    <w:tmpl w:val="762853C8"/>
    <w:numStyleLink w:val="SCSABulletList"/>
  </w:abstractNum>
  <w:abstractNum w:abstractNumId="41" w15:restartNumberingAfterBreak="0">
    <w:nsid w:val="7D127FA0"/>
    <w:multiLevelType w:val="multilevel"/>
    <w:tmpl w:val="75082F76"/>
    <w:lvl w:ilvl="0">
      <w:start w:val="1"/>
      <w:numFmt w:val="bullet"/>
      <w:lvlText w:val=""/>
      <w:lvlJc w:val="left"/>
      <w:pPr>
        <w:ind w:left="360" w:hanging="360"/>
      </w:pPr>
      <w:rPr>
        <w:rFonts w:ascii="Symbol" w:hAnsi="Symbol" w:hint="default"/>
      </w:rPr>
    </w:lvl>
    <w:lvl w:ilvl="1">
      <w:start w:val="1"/>
      <w:numFmt w:val="bullet"/>
      <w:lvlText w:val=""/>
      <w:lvlJc w:val="left"/>
      <w:pPr>
        <w:ind w:left="717" w:hanging="360"/>
      </w:pPr>
      <w:rPr>
        <w:rFonts w:ascii="Wingdings" w:hAnsi="Wingdings" w:hint="default"/>
      </w:rPr>
    </w:lvl>
    <w:lvl w:ilvl="2">
      <w:start w:val="1"/>
      <w:numFmt w:val="bullet"/>
      <w:lvlText w:val="o"/>
      <w:lvlJc w:val="left"/>
      <w:pPr>
        <w:ind w:left="1077" w:hanging="357"/>
      </w:pPr>
      <w:rPr>
        <w:rFonts w:ascii="Courier New" w:hAnsi="Courier New" w:hint="default"/>
      </w:rPr>
    </w:lvl>
    <w:lvl w:ilvl="3">
      <w:start w:val="1"/>
      <w:numFmt w:val="bullet"/>
      <w:lvlText w:val=""/>
      <w:lvlJc w:val="left"/>
      <w:pPr>
        <w:ind w:left="1435" w:hanging="358"/>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num w:numId="1" w16cid:durableId="641695089">
    <w:abstractNumId w:val="17"/>
  </w:num>
  <w:num w:numId="2" w16cid:durableId="1404719918">
    <w:abstractNumId w:val="39"/>
  </w:num>
  <w:num w:numId="3" w16cid:durableId="2064979437">
    <w:abstractNumId w:val="10"/>
  </w:num>
  <w:num w:numId="4" w16cid:durableId="1046487755">
    <w:abstractNumId w:val="2"/>
  </w:num>
  <w:num w:numId="5" w16cid:durableId="142814545">
    <w:abstractNumId w:val="6"/>
  </w:num>
  <w:num w:numId="6" w16cid:durableId="646319409">
    <w:abstractNumId w:val="22"/>
  </w:num>
  <w:num w:numId="7" w16cid:durableId="934902814">
    <w:abstractNumId w:val="5"/>
  </w:num>
  <w:num w:numId="8" w16cid:durableId="738290199">
    <w:abstractNumId w:val="16"/>
  </w:num>
  <w:num w:numId="9" w16cid:durableId="1685477367">
    <w:abstractNumId w:val="33"/>
  </w:num>
  <w:num w:numId="10" w16cid:durableId="2091806566">
    <w:abstractNumId w:val="38"/>
  </w:num>
  <w:num w:numId="11" w16cid:durableId="1725761767">
    <w:abstractNumId w:val="8"/>
  </w:num>
  <w:num w:numId="12" w16cid:durableId="264388498">
    <w:abstractNumId w:val="41"/>
  </w:num>
  <w:num w:numId="13" w16cid:durableId="463741293">
    <w:abstractNumId w:val="40"/>
  </w:num>
  <w:num w:numId="14" w16cid:durableId="1735398397">
    <w:abstractNumId w:val="1"/>
  </w:num>
  <w:num w:numId="15" w16cid:durableId="1534415126">
    <w:abstractNumId w:val="36"/>
  </w:num>
  <w:num w:numId="16" w16cid:durableId="1466775417">
    <w:abstractNumId w:val="35"/>
  </w:num>
  <w:num w:numId="17" w16cid:durableId="1220245434">
    <w:abstractNumId w:val="29"/>
  </w:num>
  <w:num w:numId="18" w16cid:durableId="1901818444">
    <w:abstractNumId w:val="9"/>
  </w:num>
  <w:num w:numId="19" w16cid:durableId="2082210649">
    <w:abstractNumId w:val="13"/>
  </w:num>
  <w:num w:numId="20" w16cid:durableId="792480389">
    <w:abstractNumId w:val="3"/>
  </w:num>
  <w:num w:numId="21" w16cid:durableId="934939212">
    <w:abstractNumId w:val="18"/>
  </w:num>
  <w:num w:numId="22" w16cid:durableId="416171714">
    <w:abstractNumId w:val="23"/>
  </w:num>
  <w:num w:numId="23" w16cid:durableId="56755678">
    <w:abstractNumId w:val="20"/>
  </w:num>
  <w:num w:numId="24" w16cid:durableId="1011184100">
    <w:abstractNumId w:val="0"/>
  </w:num>
  <w:num w:numId="25" w16cid:durableId="260796735">
    <w:abstractNumId w:val="24"/>
  </w:num>
  <w:num w:numId="26" w16cid:durableId="742412625">
    <w:abstractNumId w:val="27"/>
  </w:num>
  <w:num w:numId="27" w16cid:durableId="1979649355">
    <w:abstractNumId w:val="15"/>
  </w:num>
  <w:num w:numId="28" w16cid:durableId="1663119207">
    <w:abstractNumId w:val="26"/>
  </w:num>
  <w:num w:numId="29" w16cid:durableId="379092399">
    <w:abstractNumId w:val="32"/>
  </w:num>
  <w:num w:numId="30" w16cid:durableId="33701197">
    <w:abstractNumId w:val="31"/>
  </w:num>
  <w:num w:numId="31" w16cid:durableId="2033991637">
    <w:abstractNumId w:val="12"/>
  </w:num>
  <w:num w:numId="32" w16cid:durableId="1974094014">
    <w:abstractNumId w:val="34"/>
  </w:num>
  <w:num w:numId="33" w16cid:durableId="665129883">
    <w:abstractNumId w:val="28"/>
  </w:num>
  <w:num w:numId="34" w16cid:durableId="39525637">
    <w:abstractNumId w:val="4"/>
  </w:num>
  <w:num w:numId="35" w16cid:durableId="1640266269">
    <w:abstractNumId w:val="37"/>
  </w:num>
  <w:num w:numId="36" w16cid:durableId="2039625830">
    <w:abstractNumId w:val="25"/>
  </w:num>
  <w:num w:numId="37" w16cid:durableId="1864127577">
    <w:abstractNumId w:val="7"/>
  </w:num>
  <w:num w:numId="38" w16cid:durableId="433670266">
    <w:abstractNumId w:val="19"/>
  </w:num>
  <w:num w:numId="39" w16cid:durableId="1253778061">
    <w:abstractNumId w:val="14"/>
  </w:num>
  <w:num w:numId="40" w16cid:durableId="2105303529">
    <w:abstractNumId w:val="30"/>
  </w:num>
  <w:num w:numId="41" w16cid:durableId="1774586992">
    <w:abstractNumId w:val="21"/>
  </w:num>
  <w:num w:numId="42" w16cid:durableId="1544639046">
    <w:abstractNumId w:val="11"/>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2058"/>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5E5"/>
    <w:rsid w:val="00002CFD"/>
    <w:rsid w:val="00006E1C"/>
    <w:rsid w:val="000117CA"/>
    <w:rsid w:val="00017B95"/>
    <w:rsid w:val="00017D9C"/>
    <w:rsid w:val="00020C37"/>
    <w:rsid w:val="0002336A"/>
    <w:rsid w:val="000311B0"/>
    <w:rsid w:val="00031D72"/>
    <w:rsid w:val="0003687B"/>
    <w:rsid w:val="00042703"/>
    <w:rsid w:val="000434FB"/>
    <w:rsid w:val="000439B5"/>
    <w:rsid w:val="000449CC"/>
    <w:rsid w:val="00075659"/>
    <w:rsid w:val="00076632"/>
    <w:rsid w:val="00080895"/>
    <w:rsid w:val="000847B6"/>
    <w:rsid w:val="0009024C"/>
    <w:rsid w:val="000A023F"/>
    <w:rsid w:val="000A4006"/>
    <w:rsid w:val="000A698D"/>
    <w:rsid w:val="000A6ABE"/>
    <w:rsid w:val="000B07ED"/>
    <w:rsid w:val="000C4029"/>
    <w:rsid w:val="000C56BF"/>
    <w:rsid w:val="000C6AF1"/>
    <w:rsid w:val="000D1019"/>
    <w:rsid w:val="000D22ED"/>
    <w:rsid w:val="000E0891"/>
    <w:rsid w:val="000E16AA"/>
    <w:rsid w:val="000E16EC"/>
    <w:rsid w:val="000E382D"/>
    <w:rsid w:val="000E5EDE"/>
    <w:rsid w:val="000F30A5"/>
    <w:rsid w:val="000F404F"/>
    <w:rsid w:val="000F62AA"/>
    <w:rsid w:val="000F6CFA"/>
    <w:rsid w:val="00102AB4"/>
    <w:rsid w:val="00112C23"/>
    <w:rsid w:val="00116223"/>
    <w:rsid w:val="001340DB"/>
    <w:rsid w:val="0013465E"/>
    <w:rsid w:val="00136E30"/>
    <w:rsid w:val="001451B9"/>
    <w:rsid w:val="00151DC5"/>
    <w:rsid w:val="0015291D"/>
    <w:rsid w:val="001567D0"/>
    <w:rsid w:val="00157E06"/>
    <w:rsid w:val="00162D7E"/>
    <w:rsid w:val="0016633E"/>
    <w:rsid w:val="00167B95"/>
    <w:rsid w:val="00181895"/>
    <w:rsid w:val="00182AF1"/>
    <w:rsid w:val="00183003"/>
    <w:rsid w:val="00183A5D"/>
    <w:rsid w:val="00193150"/>
    <w:rsid w:val="0019340B"/>
    <w:rsid w:val="00195078"/>
    <w:rsid w:val="001A2944"/>
    <w:rsid w:val="001A7DBB"/>
    <w:rsid w:val="001B6F6F"/>
    <w:rsid w:val="001C1709"/>
    <w:rsid w:val="001D1413"/>
    <w:rsid w:val="001D76C5"/>
    <w:rsid w:val="001E37BD"/>
    <w:rsid w:val="001F0826"/>
    <w:rsid w:val="001F5D77"/>
    <w:rsid w:val="001F6467"/>
    <w:rsid w:val="001F7F06"/>
    <w:rsid w:val="00205FB7"/>
    <w:rsid w:val="0021044A"/>
    <w:rsid w:val="0021393C"/>
    <w:rsid w:val="002152DE"/>
    <w:rsid w:val="00222319"/>
    <w:rsid w:val="00226F47"/>
    <w:rsid w:val="0024211B"/>
    <w:rsid w:val="00247064"/>
    <w:rsid w:val="00250046"/>
    <w:rsid w:val="00263730"/>
    <w:rsid w:val="00265F82"/>
    <w:rsid w:val="002700B0"/>
    <w:rsid w:val="00270163"/>
    <w:rsid w:val="002800F0"/>
    <w:rsid w:val="002805CA"/>
    <w:rsid w:val="0028426A"/>
    <w:rsid w:val="00285893"/>
    <w:rsid w:val="0029038D"/>
    <w:rsid w:val="00290C4A"/>
    <w:rsid w:val="00291D49"/>
    <w:rsid w:val="00295CBA"/>
    <w:rsid w:val="002A471E"/>
    <w:rsid w:val="002B3F0F"/>
    <w:rsid w:val="002B57DA"/>
    <w:rsid w:val="002B5EC8"/>
    <w:rsid w:val="002B6A0F"/>
    <w:rsid w:val="002B6FEE"/>
    <w:rsid w:val="002C05E5"/>
    <w:rsid w:val="002C234E"/>
    <w:rsid w:val="002C386C"/>
    <w:rsid w:val="002D0D66"/>
    <w:rsid w:val="002D0F04"/>
    <w:rsid w:val="002D2200"/>
    <w:rsid w:val="002E5BC0"/>
    <w:rsid w:val="002E7210"/>
    <w:rsid w:val="002E78F4"/>
    <w:rsid w:val="002F41D0"/>
    <w:rsid w:val="002F52CA"/>
    <w:rsid w:val="002F7E01"/>
    <w:rsid w:val="00302D97"/>
    <w:rsid w:val="003045CD"/>
    <w:rsid w:val="00304E41"/>
    <w:rsid w:val="00306C56"/>
    <w:rsid w:val="00313751"/>
    <w:rsid w:val="00315DF4"/>
    <w:rsid w:val="00317D45"/>
    <w:rsid w:val="00331F34"/>
    <w:rsid w:val="00337404"/>
    <w:rsid w:val="00341161"/>
    <w:rsid w:val="00347728"/>
    <w:rsid w:val="0036440F"/>
    <w:rsid w:val="00366320"/>
    <w:rsid w:val="00373089"/>
    <w:rsid w:val="003768C9"/>
    <w:rsid w:val="0038541F"/>
    <w:rsid w:val="003871D1"/>
    <w:rsid w:val="00387500"/>
    <w:rsid w:val="0039052A"/>
    <w:rsid w:val="00390D98"/>
    <w:rsid w:val="0039177E"/>
    <w:rsid w:val="00397DE8"/>
    <w:rsid w:val="003A0A64"/>
    <w:rsid w:val="003A732B"/>
    <w:rsid w:val="003A7503"/>
    <w:rsid w:val="003B29B0"/>
    <w:rsid w:val="003B34B9"/>
    <w:rsid w:val="003B6930"/>
    <w:rsid w:val="003B7028"/>
    <w:rsid w:val="003C0A2D"/>
    <w:rsid w:val="003C4992"/>
    <w:rsid w:val="003D24F1"/>
    <w:rsid w:val="003D3488"/>
    <w:rsid w:val="003D3CBD"/>
    <w:rsid w:val="003E22F3"/>
    <w:rsid w:val="003E4984"/>
    <w:rsid w:val="003E5C7F"/>
    <w:rsid w:val="003F14E7"/>
    <w:rsid w:val="003F54AC"/>
    <w:rsid w:val="0040071D"/>
    <w:rsid w:val="00403078"/>
    <w:rsid w:val="00410E50"/>
    <w:rsid w:val="00412F94"/>
    <w:rsid w:val="00413C8C"/>
    <w:rsid w:val="00416C3D"/>
    <w:rsid w:val="00420FDA"/>
    <w:rsid w:val="00426D89"/>
    <w:rsid w:val="0043620D"/>
    <w:rsid w:val="00442824"/>
    <w:rsid w:val="0044627A"/>
    <w:rsid w:val="00460948"/>
    <w:rsid w:val="00461B63"/>
    <w:rsid w:val="00466D3C"/>
    <w:rsid w:val="00467067"/>
    <w:rsid w:val="004733D9"/>
    <w:rsid w:val="00483737"/>
    <w:rsid w:val="00484BD7"/>
    <w:rsid w:val="00492C50"/>
    <w:rsid w:val="00497146"/>
    <w:rsid w:val="0049760F"/>
    <w:rsid w:val="004B14BE"/>
    <w:rsid w:val="004B1617"/>
    <w:rsid w:val="004B7DB5"/>
    <w:rsid w:val="004C01D1"/>
    <w:rsid w:val="004C7893"/>
    <w:rsid w:val="004D2A71"/>
    <w:rsid w:val="004D3A8B"/>
    <w:rsid w:val="004D54F6"/>
    <w:rsid w:val="004E0EF5"/>
    <w:rsid w:val="004F7DA2"/>
    <w:rsid w:val="00504046"/>
    <w:rsid w:val="0051142A"/>
    <w:rsid w:val="00511F74"/>
    <w:rsid w:val="005159FA"/>
    <w:rsid w:val="00516CCF"/>
    <w:rsid w:val="00517C9A"/>
    <w:rsid w:val="005207EE"/>
    <w:rsid w:val="00532857"/>
    <w:rsid w:val="005335D5"/>
    <w:rsid w:val="005371C1"/>
    <w:rsid w:val="00540775"/>
    <w:rsid w:val="00554AC8"/>
    <w:rsid w:val="00557AC4"/>
    <w:rsid w:val="0056217D"/>
    <w:rsid w:val="0057663F"/>
    <w:rsid w:val="005779B0"/>
    <w:rsid w:val="00580CAF"/>
    <w:rsid w:val="00590B91"/>
    <w:rsid w:val="00592F2B"/>
    <w:rsid w:val="00592F9D"/>
    <w:rsid w:val="005A00AF"/>
    <w:rsid w:val="005A2B41"/>
    <w:rsid w:val="005A3910"/>
    <w:rsid w:val="005A6F36"/>
    <w:rsid w:val="005B1629"/>
    <w:rsid w:val="005B2D28"/>
    <w:rsid w:val="005B6921"/>
    <w:rsid w:val="005C74DE"/>
    <w:rsid w:val="005D0090"/>
    <w:rsid w:val="005D660E"/>
    <w:rsid w:val="005E0BDC"/>
    <w:rsid w:val="005E18DA"/>
    <w:rsid w:val="005E26A0"/>
    <w:rsid w:val="005E3C27"/>
    <w:rsid w:val="005E4338"/>
    <w:rsid w:val="005E6287"/>
    <w:rsid w:val="005F2103"/>
    <w:rsid w:val="005F4765"/>
    <w:rsid w:val="0060245A"/>
    <w:rsid w:val="006056D8"/>
    <w:rsid w:val="00630C3D"/>
    <w:rsid w:val="00630C74"/>
    <w:rsid w:val="00631769"/>
    <w:rsid w:val="0063655F"/>
    <w:rsid w:val="00637F0D"/>
    <w:rsid w:val="006409F9"/>
    <w:rsid w:val="0065509B"/>
    <w:rsid w:val="006621B3"/>
    <w:rsid w:val="00665738"/>
    <w:rsid w:val="00666FEB"/>
    <w:rsid w:val="006748E6"/>
    <w:rsid w:val="006852EA"/>
    <w:rsid w:val="006868D7"/>
    <w:rsid w:val="00687F21"/>
    <w:rsid w:val="006907C1"/>
    <w:rsid w:val="00691A72"/>
    <w:rsid w:val="00693261"/>
    <w:rsid w:val="00697D79"/>
    <w:rsid w:val="006A0088"/>
    <w:rsid w:val="006A6C7B"/>
    <w:rsid w:val="006A6FD5"/>
    <w:rsid w:val="006B107E"/>
    <w:rsid w:val="006B13C9"/>
    <w:rsid w:val="006B36FA"/>
    <w:rsid w:val="006B4227"/>
    <w:rsid w:val="006B4C2F"/>
    <w:rsid w:val="006C085D"/>
    <w:rsid w:val="006C647D"/>
    <w:rsid w:val="006D2B4A"/>
    <w:rsid w:val="006E1D80"/>
    <w:rsid w:val="006E27F0"/>
    <w:rsid w:val="006E4008"/>
    <w:rsid w:val="006E635A"/>
    <w:rsid w:val="006E733A"/>
    <w:rsid w:val="006F4B24"/>
    <w:rsid w:val="006F6B60"/>
    <w:rsid w:val="00700BF7"/>
    <w:rsid w:val="00704E30"/>
    <w:rsid w:val="0071154B"/>
    <w:rsid w:val="00716474"/>
    <w:rsid w:val="0072439A"/>
    <w:rsid w:val="0073016F"/>
    <w:rsid w:val="00737E63"/>
    <w:rsid w:val="00742128"/>
    <w:rsid w:val="00744139"/>
    <w:rsid w:val="00745E9B"/>
    <w:rsid w:val="00752ABD"/>
    <w:rsid w:val="00762577"/>
    <w:rsid w:val="00765B2A"/>
    <w:rsid w:val="00765CA0"/>
    <w:rsid w:val="00771EF6"/>
    <w:rsid w:val="00776178"/>
    <w:rsid w:val="00777058"/>
    <w:rsid w:val="007818A2"/>
    <w:rsid w:val="00792029"/>
    <w:rsid w:val="00793207"/>
    <w:rsid w:val="007A0841"/>
    <w:rsid w:val="007A1AA6"/>
    <w:rsid w:val="007A3274"/>
    <w:rsid w:val="007A4519"/>
    <w:rsid w:val="007B19D2"/>
    <w:rsid w:val="007B3834"/>
    <w:rsid w:val="007B38D1"/>
    <w:rsid w:val="007B42D8"/>
    <w:rsid w:val="007C5CB7"/>
    <w:rsid w:val="007D0FD7"/>
    <w:rsid w:val="007D52AC"/>
    <w:rsid w:val="007E4E97"/>
    <w:rsid w:val="007E5A37"/>
    <w:rsid w:val="007E6572"/>
    <w:rsid w:val="007F0FC5"/>
    <w:rsid w:val="007F70C7"/>
    <w:rsid w:val="0080068B"/>
    <w:rsid w:val="008079E9"/>
    <w:rsid w:val="00824305"/>
    <w:rsid w:val="00825A95"/>
    <w:rsid w:val="00827223"/>
    <w:rsid w:val="008324A6"/>
    <w:rsid w:val="008360FC"/>
    <w:rsid w:val="0083676C"/>
    <w:rsid w:val="00840E53"/>
    <w:rsid w:val="0084478A"/>
    <w:rsid w:val="00846AF5"/>
    <w:rsid w:val="008523D3"/>
    <w:rsid w:val="008540EA"/>
    <w:rsid w:val="008548F9"/>
    <w:rsid w:val="008627BC"/>
    <w:rsid w:val="00864327"/>
    <w:rsid w:val="008669DF"/>
    <w:rsid w:val="008675C7"/>
    <w:rsid w:val="0088053A"/>
    <w:rsid w:val="0088757E"/>
    <w:rsid w:val="00890076"/>
    <w:rsid w:val="00894ABF"/>
    <w:rsid w:val="0089545E"/>
    <w:rsid w:val="0089748B"/>
    <w:rsid w:val="008A0C3D"/>
    <w:rsid w:val="008A7555"/>
    <w:rsid w:val="008B044B"/>
    <w:rsid w:val="008B3C98"/>
    <w:rsid w:val="008B4DD7"/>
    <w:rsid w:val="008C5A17"/>
    <w:rsid w:val="008D39C9"/>
    <w:rsid w:val="008D60C6"/>
    <w:rsid w:val="008E144B"/>
    <w:rsid w:val="008E5456"/>
    <w:rsid w:val="008E6F07"/>
    <w:rsid w:val="008F1102"/>
    <w:rsid w:val="008F15C7"/>
    <w:rsid w:val="00904BFC"/>
    <w:rsid w:val="009054E8"/>
    <w:rsid w:val="00912FE8"/>
    <w:rsid w:val="00915F50"/>
    <w:rsid w:val="00917653"/>
    <w:rsid w:val="0093529E"/>
    <w:rsid w:val="009356D1"/>
    <w:rsid w:val="0094007F"/>
    <w:rsid w:val="009434B8"/>
    <w:rsid w:val="00943B19"/>
    <w:rsid w:val="00945408"/>
    <w:rsid w:val="009542D6"/>
    <w:rsid w:val="009544C0"/>
    <w:rsid w:val="00955E93"/>
    <w:rsid w:val="00957412"/>
    <w:rsid w:val="00964696"/>
    <w:rsid w:val="00964C52"/>
    <w:rsid w:val="0097093A"/>
    <w:rsid w:val="009719F8"/>
    <w:rsid w:val="009732C7"/>
    <w:rsid w:val="00973702"/>
    <w:rsid w:val="00982D2E"/>
    <w:rsid w:val="0098479E"/>
    <w:rsid w:val="009863CF"/>
    <w:rsid w:val="0099315B"/>
    <w:rsid w:val="00996D68"/>
    <w:rsid w:val="009A02A9"/>
    <w:rsid w:val="009A28AB"/>
    <w:rsid w:val="009B6954"/>
    <w:rsid w:val="009B6D4A"/>
    <w:rsid w:val="009C1053"/>
    <w:rsid w:val="009C4F8C"/>
    <w:rsid w:val="009C7C11"/>
    <w:rsid w:val="009D0758"/>
    <w:rsid w:val="009D48FB"/>
    <w:rsid w:val="009D4A6D"/>
    <w:rsid w:val="009D4A76"/>
    <w:rsid w:val="009D5E8D"/>
    <w:rsid w:val="009E2A22"/>
    <w:rsid w:val="009E60BA"/>
    <w:rsid w:val="009F5735"/>
    <w:rsid w:val="00A00A2A"/>
    <w:rsid w:val="00A06B03"/>
    <w:rsid w:val="00A22B73"/>
    <w:rsid w:val="00A23801"/>
    <w:rsid w:val="00A24944"/>
    <w:rsid w:val="00A258EF"/>
    <w:rsid w:val="00A31D25"/>
    <w:rsid w:val="00A35D1E"/>
    <w:rsid w:val="00A3799D"/>
    <w:rsid w:val="00A415FD"/>
    <w:rsid w:val="00A44A86"/>
    <w:rsid w:val="00A52521"/>
    <w:rsid w:val="00A66E82"/>
    <w:rsid w:val="00A743FD"/>
    <w:rsid w:val="00A7510E"/>
    <w:rsid w:val="00A77384"/>
    <w:rsid w:val="00A8186A"/>
    <w:rsid w:val="00A86DA7"/>
    <w:rsid w:val="00A90A5F"/>
    <w:rsid w:val="00A932D4"/>
    <w:rsid w:val="00A96DFB"/>
    <w:rsid w:val="00A97BC2"/>
    <w:rsid w:val="00AB0204"/>
    <w:rsid w:val="00AB062A"/>
    <w:rsid w:val="00AB13E4"/>
    <w:rsid w:val="00AB755A"/>
    <w:rsid w:val="00AB7D49"/>
    <w:rsid w:val="00AC1B3C"/>
    <w:rsid w:val="00AC7868"/>
    <w:rsid w:val="00AD0B76"/>
    <w:rsid w:val="00AD1B69"/>
    <w:rsid w:val="00AD7730"/>
    <w:rsid w:val="00AE0CDE"/>
    <w:rsid w:val="00AE57D9"/>
    <w:rsid w:val="00AE588E"/>
    <w:rsid w:val="00AF4C87"/>
    <w:rsid w:val="00AF5561"/>
    <w:rsid w:val="00B005E7"/>
    <w:rsid w:val="00B04173"/>
    <w:rsid w:val="00B0469B"/>
    <w:rsid w:val="00B04F11"/>
    <w:rsid w:val="00B10FD7"/>
    <w:rsid w:val="00B13701"/>
    <w:rsid w:val="00B13C8F"/>
    <w:rsid w:val="00B16772"/>
    <w:rsid w:val="00B20454"/>
    <w:rsid w:val="00B20776"/>
    <w:rsid w:val="00B21887"/>
    <w:rsid w:val="00B22F69"/>
    <w:rsid w:val="00B27149"/>
    <w:rsid w:val="00B4012F"/>
    <w:rsid w:val="00B40A5D"/>
    <w:rsid w:val="00B44993"/>
    <w:rsid w:val="00B44B98"/>
    <w:rsid w:val="00B46973"/>
    <w:rsid w:val="00B50CAF"/>
    <w:rsid w:val="00B5583F"/>
    <w:rsid w:val="00B5784E"/>
    <w:rsid w:val="00B67CE2"/>
    <w:rsid w:val="00B73C23"/>
    <w:rsid w:val="00B801FC"/>
    <w:rsid w:val="00B81BBE"/>
    <w:rsid w:val="00B93265"/>
    <w:rsid w:val="00B932CE"/>
    <w:rsid w:val="00B935B0"/>
    <w:rsid w:val="00B97E01"/>
    <w:rsid w:val="00BA30BF"/>
    <w:rsid w:val="00BA40BF"/>
    <w:rsid w:val="00BA591F"/>
    <w:rsid w:val="00BA78AE"/>
    <w:rsid w:val="00BB4454"/>
    <w:rsid w:val="00BB5A3F"/>
    <w:rsid w:val="00BB621D"/>
    <w:rsid w:val="00BB6A63"/>
    <w:rsid w:val="00BC1F96"/>
    <w:rsid w:val="00BC7445"/>
    <w:rsid w:val="00BD0125"/>
    <w:rsid w:val="00BD4A79"/>
    <w:rsid w:val="00BF6EED"/>
    <w:rsid w:val="00C029A1"/>
    <w:rsid w:val="00C05038"/>
    <w:rsid w:val="00C10457"/>
    <w:rsid w:val="00C1331D"/>
    <w:rsid w:val="00C1764E"/>
    <w:rsid w:val="00C21599"/>
    <w:rsid w:val="00C24F89"/>
    <w:rsid w:val="00C370B6"/>
    <w:rsid w:val="00C43A9A"/>
    <w:rsid w:val="00C4471D"/>
    <w:rsid w:val="00C46F8A"/>
    <w:rsid w:val="00C47EAE"/>
    <w:rsid w:val="00C50CB6"/>
    <w:rsid w:val="00C51F9A"/>
    <w:rsid w:val="00C527D4"/>
    <w:rsid w:val="00C539D3"/>
    <w:rsid w:val="00C56B3A"/>
    <w:rsid w:val="00C5718F"/>
    <w:rsid w:val="00C577CD"/>
    <w:rsid w:val="00C57CDD"/>
    <w:rsid w:val="00C57FDD"/>
    <w:rsid w:val="00C603CD"/>
    <w:rsid w:val="00C62126"/>
    <w:rsid w:val="00C71E16"/>
    <w:rsid w:val="00C72B95"/>
    <w:rsid w:val="00C75795"/>
    <w:rsid w:val="00C858E6"/>
    <w:rsid w:val="00C938DD"/>
    <w:rsid w:val="00CA51CE"/>
    <w:rsid w:val="00CC5F6F"/>
    <w:rsid w:val="00CC6BE0"/>
    <w:rsid w:val="00CD4E93"/>
    <w:rsid w:val="00CE0E01"/>
    <w:rsid w:val="00CE4CE1"/>
    <w:rsid w:val="00CE77BE"/>
    <w:rsid w:val="00CF0F5F"/>
    <w:rsid w:val="00CF6AB8"/>
    <w:rsid w:val="00D0093B"/>
    <w:rsid w:val="00D0711B"/>
    <w:rsid w:val="00D17A5D"/>
    <w:rsid w:val="00D270AA"/>
    <w:rsid w:val="00D3427C"/>
    <w:rsid w:val="00D35EDB"/>
    <w:rsid w:val="00D36463"/>
    <w:rsid w:val="00D44CAB"/>
    <w:rsid w:val="00D46436"/>
    <w:rsid w:val="00D46EA0"/>
    <w:rsid w:val="00D52CDC"/>
    <w:rsid w:val="00D65B57"/>
    <w:rsid w:val="00D81537"/>
    <w:rsid w:val="00D87581"/>
    <w:rsid w:val="00D87D12"/>
    <w:rsid w:val="00D964B7"/>
    <w:rsid w:val="00D97F8C"/>
    <w:rsid w:val="00DA562A"/>
    <w:rsid w:val="00DB1A86"/>
    <w:rsid w:val="00DB4B3C"/>
    <w:rsid w:val="00DB6A3F"/>
    <w:rsid w:val="00DC3A58"/>
    <w:rsid w:val="00DD03EE"/>
    <w:rsid w:val="00DD0819"/>
    <w:rsid w:val="00DD1D21"/>
    <w:rsid w:val="00DD51A8"/>
    <w:rsid w:val="00DD5715"/>
    <w:rsid w:val="00DE454A"/>
    <w:rsid w:val="00DF0EC8"/>
    <w:rsid w:val="00DF2941"/>
    <w:rsid w:val="00DF3228"/>
    <w:rsid w:val="00E01252"/>
    <w:rsid w:val="00E0689F"/>
    <w:rsid w:val="00E304B1"/>
    <w:rsid w:val="00E327A3"/>
    <w:rsid w:val="00E329EC"/>
    <w:rsid w:val="00E32D95"/>
    <w:rsid w:val="00E343C2"/>
    <w:rsid w:val="00E374FC"/>
    <w:rsid w:val="00E41C0A"/>
    <w:rsid w:val="00E50D0A"/>
    <w:rsid w:val="00E5522A"/>
    <w:rsid w:val="00E57A9E"/>
    <w:rsid w:val="00E67F43"/>
    <w:rsid w:val="00E71B62"/>
    <w:rsid w:val="00E721B6"/>
    <w:rsid w:val="00E73EC3"/>
    <w:rsid w:val="00E85C19"/>
    <w:rsid w:val="00E90DA2"/>
    <w:rsid w:val="00E924D6"/>
    <w:rsid w:val="00E95C87"/>
    <w:rsid w:val="00EB3C04"/>
    <w:rsid w:val="00EC5CE3"/>
    <w:rsid w:val="00ED1B47"/>
    <w:rsid w:val="00ED3A00"/>
    <w:rsid w:val="00ED7A45"/>
    <w:rsid w:val="00EE1227"/>
    <w:rsid w:val="00EE4F4B"/>
    <w:rsid w:val="00EE6502"/>
    <w:rsid w:val="00EF0533"/>
    <w:rsid w:val="00EF06A6"/>
    <w:rsid w:val="00EF3774"/>
    <w:rsid w:val="00F01C67"/>
    <w:rsid w:val="00F04D57"/>
    <w:rsid w:val="00F058DA"/>
    <w:rsid w:val="00F27434"/>
    <w:rsid w:val="00F32EC3"/>
    <w:rsid w:val="00F46D06"/>
    <w:rsid w:val="00F557C2"/>
    <w:rsid w:val="00F651A4"/>
    <w:rsid w:val="00F704F6"/>
    <w:rsid w:val="00F74D9B"/>
    <w:rsid w:val="00F8096C"/>
    <w:rsid w:val="00F80A37"/>
    <w:rsid w:val="00F81088"/>
    <w:rsid w:val="00F83152"/>
    <w:rsid w:val="00F8497D"/>
    <w:rsid w:val="00F865F6"/>
    <w:rsid w:val="00F87CD3"/>
    <w:rsid w:val="00F91F14"/>
    <w:rsid w:val="00F9285B"/>
    <w:rsid w:val="00FA0805"/>
    <w:rsid w:val="00FA558E"/>
    <w:rsid w:val="00FA6BA5"/>
    <w:rsid w:val="00FB06F0"/>
    <w:rsid w:val="00FB103C"/>
    <w:rsid w:val="00FB3FAC"/>
    <w:rsid w:val="00FB490D"/>
    <w:rsid w:val="00FC2705"/>
    <w:rsid w:val="00FE5BE9"/>
    <w:rsid w:val="00FE66E4"/>
  </w:rsids>
  <m:mathPr>
    <m:mathFont m:val="Cambria Math"/>
    <m:brkBin m:val="before"/>
    <m:brkBinSub m:val="--"/>
    <m:smallFrac m:val="0"/>
    <m:dispDef/>
    <m:lMargin m:val="0"/>
    <m:rMargin m:val="0"/>
    <m:defJc m:val="centerGroup"/>
    <m:wrapIndent m:val="1440"/>
    <m:intLim m:val="subSup"/>
    <m:naryLim m:val="undOvr"/>
  </m:mathPr>
  <w:themeFontLang w:val="en-AU"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2"/>
    </o:shapelayout>
  </w:shapeDefaults>
  <w:decimalSymbol w:val="."/>
  <w:listSeparator w:val=","/>
  <w14:docId w14:val="59C39C61"/>
  <w15:docId w15:val="{C29BF654-BF89-4904-94CC-DBE8567BF1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60948"/>
  </w:style>
  <w:style w:type="paragraph" w:styleId="Heading1">
    <w:name w:val="heading 1"/>
    <w:basedOn w:val="Normal"/>
    <w:next w:val="Normal"/>
    <w:link w:val="Heading1Char"/>
    <w:qFormat/>
    <w:rsid w:val="00006E1C"/>
    <w:pPr>
      <w:keepNext/>
      <w:keepLines/>
      <w:spacing w:before="480"/>
      <w:contextualSpacing/>
      <w:outlineLvl w:val="0"/>
    </w:pPr>
    <w:rPr>
      <w:rFonts w:asciiTheme="majorHAnsi" w:eastAsiaTheme="majorEastAsia" w:hAnsiTheme="majorHAnsi" w:cstheme="majorBidi"/>
      <w:b/>
      <w:bCs/>
      <w:color w:val="410B68" w:themeColor="accent1" w:themeShade="BF"/>
      <w:sz w:val="40"/>
      <w:szCs w:val="28"/>
    </w:rPr>
  </w:style>
  <w:style w:type="paragraph" w:styleId="Heading2">
    <w:name w:val="heading 2"/>
    <w:basedOn w:val="Normal"/>
    <w:next w:val="Normal"/>
    <w:link w:val="Heading2Char"/>
    <w:uiPriority w:val="9"/>
    <w:unhideWhenUsed/>
    <w:qFormat/>
    <w:rsid w:val="00006E1C"/>
    <w:pPr>
      <w:keepNext/>
      <w:keepLines/>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006E1C"/>
    <w:pPr>
      <w:spacing w:before="240" w:after="60"/>
      <w:outlineLvl w:val="2"/>
    </w:pPr>
    <w:rPr>
      <w:b/>
      <w:bCs/>
      <w:color w:val="595959" w:themeColor="text1" w:themeTint="A6"/>
      <w:sz w:val="26"/>
      <w:szCs w:val="26"/>
    </w:rPr>
  </w:style>
  <w:style w:type="paragraph" w:styleId="Heading4">
    <w:name w:val="heading 4"/>
    <w:basedOn w:val="Normal"/>
    <w:next w:val="Normal"/>
    <w:link w:val="Heading4Char"/>
    <w:uiPriority w:val="9"/>
    <w:unhideWhenUsed/>
    <w:qFormat/>
    <w:rsid w:val="00006E1C"/>
    <w:pPr>
      <w:keepNext/>
      <w:spacing w:after="0"/>
      <w:outlineLvl w:val="3"/>
    </w:pPr>
    <w:rPr>
      <w:rFonts w:ascii="Franklin Gothic Book" w:hAnsi="Franklin Gothic Book"/>
      <w:b/>
      <w:color w:val="FFFFFF" w:themeColor="background2"/>
      <w:sz w:val="28"/>
      <w14:textFill>
        <w14:solidFill>
          <w14:schemeClr w14:val="bg2">
            <w14:lumMod w14:val="75000"/>
            <w14:lumMod w14:val="75000"/>
            <w14:lumMod w14:val="75000"/>
          </w14:schemeClr>
        </w14:solidFill>
      </w14:textFill>
    </w:r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B07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B07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580F8B"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06E1C"/>
    <w:rPr>
      <w:rFonts w:asciiTheme="majorHAnsi" w:eastAsiaTheme="majorEastAsia" w:hAnsiTheme="majorHAnsi" w:cstheme="majorBidi"/>
      <w:b/>
      <w:bCs/>
      <w:color w:val="410B68" w:themeColor="accent1" w:themeShade="BF"/>
      <w:sz w:val="40"/>
      <w:szCs w:val="28"/>
    </w:rPr>
  </w:style>
  <w:style w:type="character" w:customStyle="1" w:styleId="Heading2Char">
    <w:name w:val="Heading 2 Char"/>
    <w:basedOn w:val="DefaultParagraphFont"/>
    <w:link w:val="Heading2"/>
    <w:uiPriority w:val="9"/>
    <w:rsid w:val="00006E1C"/>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006E1C"/>
    <w:rPr>
      <w:rFonts w:asciiTheme="minorHAnsi" w:hAnsiTheme="minorHAnsi"/>
      <w:b/>
      <w:bCs/>
      <w:color w:val="595959" w:themeColor="text1" w:themeTint="A6"/>
      <w:sz w:val="26"/>
      <w:szCs w:val="26"/>
    </w:rPr>
  </w:style>
  <w:style w:type="character" w:customStyle="1" w:styleId="Heading4Char">
    <w:name w:val="Heading 4 Char"/>
    <w:basedOn w:val="DefaultParagraphFont"/>
    <w:link w:val="Heading4"/>
    <w:uiPriority w:val="9"/>
    <w:rsid w:val="00006E1C"/>
    <w:rPr>
      <w:rFonts w:ascii="Franklin Gothic Book" w:hAnsi="Franklin Gothic Book"/>
      <w:b/>
      <w:color w:val="FFFFFF" w:themeColor="background2"/>
      <w:sz w:val="28"/>
      <w14:textFill>
        <w14:solidFill>
          <w14:schemeClr w14:val="bg2">
            <w14:lumMod w14:val="75000"/>
            <w14:lumMod w14:val="75000"/>
            <w14:lumMod w14:val="75000"/>
          </w14:schemeClr>
        </w14:solidFill>
      </w14:textFill>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B07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B07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580F8B"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580F8B" w:themeColor="accent1"/>
      <w:sz w:val="18"/>
      <w:szCs w:val="18"/>
    </w:rPr>
  </w:style>
  <w:style w:type="paragraph" w:customStyle="1" w:styleId="SCSAAppendixHeading4">
    <w:name w:val="SCSA Appendix Heading 4"/>
    <w:basedOn w:val="Normal"/>
    <w:qFormat/>
    <w:rsid w:val="001F7F06"/>
    <w:pPr>
      <w:keepNext/>
      <w:spacing w:after="0"/>
    </w:pPr>
    <w:rPr>
      <w:b/>
      <w:bCs/>
    </w:rPr>
  </w:style>
  <w:style w:type="paragraph" w:styleId="NoSpacing">
    <w:name w:val="No Spacing"/>
    <w:basedOn w:val="Normal"/>
    <w:uiPriority w:val="1"/>
    <w:qFormat/>
    <w:rsid w:val="00C1764E"/>
    <w:pPr>
      <w:keepNext/>
      <w:spacing w:after="0"/>
    </w:pPr>
  </w:style>
  <w:style w:type="paragraph" w:styleId="ListParagraph">
    <w:name w:val="List Paragraph"/>
    <w:basedOn w:val="Normal"/>
    <w:link w:val="ListParagraphChar"/>
    <w:uiPriority w:val="34"/>
    <w:qFormat/>
    <w:rsid w:val="00460948"/>
    <w:pPr>
      <w:contextualSpacing/>
    </w:pPr>
    <w:rPr>
      <w:kern w:val="2"/>
      <w:lang w:eastAsia="ja-JP"/>
    </w:rPr>
  </w:style>
  <w:style w:type="paragraph" w:styleId="TOCHeading">
    <w:name w:val="TOC Heading"/>
    <w:basedOn w:val="Normal"/>
    <w:next w:val="Normal"/>
    <w:uiPriority w:val="39"/>
    <w:unhideWhenUsed/>
    <w:qFormat/>
    <w:rsid w:val="00460948"/>
    <w:pPr>
      <w:outlineLvl w:val="0"/>
    </w:pPr>
    <w:rPr>
      <w:b/>
      <w:color w:val="580F8B"/>
      <w:sz w:val="40"/>
    </w:rPr>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4E3063" w:themeColor="accent3" w:themeShade="80"/>
    </w:rPr>
  </w:style>
  <w:style w:type="character" w:customStyle="1" w:styleId="HeaderChar">
    <w:name w:val="Header Char"/>
    <w:basedOn w:val="DefaultParagraphFont"/>
    <w:link w:val="Header"/>
    <w:uiPriority w:val="99"/>
    <w:rsid w:val="003D3CBD"/>
    <w:rPr>
      <w:rFonts w:ascii="Arial" w:hAnsi="Arial"/>
      <w:color w:val="4E3063"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table" w:styleId="TableGrid">
    <w:name w:val="Table Grid"/>
    <w:basedOn w:val="TableNormal"/>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FollowedHyperlink"/>
    <w:uiPriority w:val="99"/>
    <w:unhideWhenUsed/>
    <w:rsid w:val="006E635A"/>
    <w:rPr>
      <w:b w:val="0"/>
      <w:color w:val="580F8B"/>
      <w:u w:val="single"/>
    </w:rPr>
  </w:style>
  <w:style w:type="numbering" w:customStyle="1" w:styleId="ListBullets">
    <w:name w:val="ListBullets"/>
    <w:uiPriority w:val="99"/>
    <w:rsid w:val="00E721B6"/>
    <w:pPr>
      <w:numPr>
        <w:numId w:val="1"/>
      </w:numPr>
    </w:pPr>
  </w:style>
  <w:style w:type="paragraph" w:styleId="ListBullet3">
    <w:name w:val="List Bullet 3"/>
    <w:basedOn w:val="Normal"/>
    <w:uiPriority w:val="99"/>
    <w:semiHidden/>
    <w:unhideWhenUsed/>
    <w:rsid w:val="00E721B6"/>
    <w:pPr>
      <w:numPr>
        <w:ilvl w:val="2"/>
        <w:numId w:val="1"/>
      </w:numPr>
      <w:contextualSpacing/>
    </w:pPr>
  </w:style>
  <w:style w:type="paragraph" w:styleId="List4">
    <w:name w:val="List 4"/>
    <w:basedOn w:val="Normal"/>
    <w:uiPriority w:val="99"/>
    <w:semiHidden/>
    <w:unhideWhenUsed/>
    <w:rsid w:val="00E721B6"/>
    <w:pPr>
      <w:numPr>
        <w:ilvl w:val="3"/>
        <w:numId w:val="1"/>
      </w:numPr>
      <w:contextualSpacing/>
    </w:pPr>
  </w:style>
  <w:style w:type="paragraph" w:styleId="ListBullet5">
    <w:name w:val="List Bullet 5"/>
    <w:basedOn w:val="Normal"/>
    <w:uiPriority w:val="99"/>
    <w:semiHidden/>
    <w:unhideWhenUsed/>
    <w:rsid w:val="00E721B6"/>
    <w:pPr>
      <w:numPr>
        <w:ilvl w:val="4"/>
        <w:numId w:val="1"/>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uiPriority w:val="39"/>
    <w:rsid w:val="00FB103C"/>
    <w:pPr>
      <w:tabs>
        <w:tab w:val="right" w:leader="dot" w:pos="9072"/>
      </w:tabs>
      <w:spacing w:after="0" w:line="360" w:lineRule="auto"/>
    </w:pPr>
    <w:rPr>
      <w:b/>
      <w:bCs/>
      <w:kern w:val="2"/>
      <w:lang w:eastAsia="ja-JP"/>
      <w14:ligatures w14:val="standardContextual"/>
    </w:rPr>
  </w:style>
  <w:style w:type="paragraph" w:styleId="TOC2">
    <w:name w:val="toc 2"/>
    <w:basedOn w:val="Normal"/>
    <w:next w:val="Normal"/>
    <w:uiPriority w:val="39"/>
    <w:rsid w:val="00FB103C"/>
    <w:pPr>
      <w:tabs>
        <w:tab w:val="right" w:leader="dot" w:pos="9072"/>
      </w:tabs>
      <w:spacing w:after="0" w:line="360" w:lineRule="auto"/>
      <w:ind w:left="284"/>
    </w:pPr>
    <w:rPr>
      <w:kern w:val="2"/>
      <w:lang w:eastAsia="ja-JP"/>
      <w14:ligatures w14:val="standardContextual"/>
    </w:rPr>
  </w:style>
  <w:style w:type="paragraph" w:customStyle="1" w:styleId="ContentDescription">
    <w:name w:val="Content Description"/>
    <w:basedOn w:val="Normal"/>
    <w:qFormat/>
    <w:rsid w:val="00DD0819"/>
    <w:pPr>
      <w:ind w:left="709" w:hanging="709"/>
    </w:pPr>
  </w:style>
  <w:style w:type="character" w:customStyle="1" w:styleId="ListParagraphChar">
    <w:name w:val="List Paragraph Char"/>
    <w:basedOn w:val="DefaultParagraphFont"/>
    <w:link w:val="ListParagraph"/>
    <w:uiPriority w:val="34"/>
    <w:qFormat/>
    <w:rsid w:val="00460948"/>
    <w:rPr>
      <w:kern w:val="2"/>
      <w:lang w:eastAsia="ja-JP"/>
    </w:rPr>
  </w:style>
  <w:style w:type="character" w:styleId="FollowedHyperlink">
    <w:name w:val="FollowedHyperlink"/>
    <w:basedOn w:val="DefaultParagraphFont"/>
    <w:uiPriority w:val="99"/>
    <w:unhideWhenUsed/>
    <w:rsid w:val="00076632"/>
    <w:rPr>
      <w:color w:val="646464"/>
      <w:u w:val="single"/>
    </w:rPr>
  </w:style>
  <w:style w:type="paragraph" w:styleId="Revision">
    <w:name w:val="Revision"/>
    <w:hidden/>
    <w:uiPriority w:val="99"/>
    <w:semiHidden/>
    <w:rsid w:val="00366320"/>
    <w:pPr>
      <w:spacing w:after="0" w:line="240" w:lineRule="auto"/>
    </w:pPr>
  </w:style>
  <w:style w:type="paragraph" w:customStyle="1" w:styleId="SCSAHeading1">
    <w:name w:val="SCSA Heading 1"/>
    <w:basedOn w:val="Normal"/>
    <w:qFormat/>
    <w:rsid w:val="00006E1C"/>
    <w:pPr>
      <w:keepNext/>
      <w:outlineLvl w:val="0"/>
    </w:pPr>
    <w:rPr>
      <w:rFonts w:asciiTheme="majorHAnsi" w:eastAsiaTheme="majorEastAsia" w:hAnsiTheme="majorHAnsi" w:cstheme="majorBidi"/>
      <w:b/>
      <w:bCs/>
      <w:color w:val="580F8B" w:themeColor="accent1"/>
      <w:sz w:val="36"/>
      <w:szCs w:val="36"/>
      <w14:ligatures w14:val="standardContextual"/>
    </w:rPr>
  </w:style>
  <w:style w:type="numbering" w:customStyle="1" w:styleId="SCSABulletList">
    <w:name w:val="SCSA Bullet List"/>
    <w:uiPriority w:val="99"/>
    <w:rsid w:val="00006E1C"/>
    <w:pPr>
      <w:numPr>
        <w:numId w:val="11"/>
      </w:numPr>
    </w:pPr>
  </w:style>
  <w:style w:type="table" w:customStyle="1" w:styleId="SCSATableclearstyle">
    <w:name w:val="SCSA Table clear style"/>
    <w:basedOn w:val="TableNormal"/>
    <w:uiPriority w:val="99"/>
    <w:rsid w:val="00006E1C"/>
    <w:pPr>
      <w:spacing w:after="0"/>
    </w:pPr>
    <w:rPr>
      <w:sz w:val="20"/>
      <w:szCs w:val="20"/>
    </w:rPr>
    <w:tblPr>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Pr>
    <w:tcPr>
      <w:shd w:val="clear" w:color="auto" w:fill="auto"/>
    </w:tcPr>
    <w:tblStylePr w:type="firstRow">
      <w:rPr>
        <w:b/>
        <w:color w:val="auto"/>
      </w:rPr>
      <w:tblPr/>
      <w:tcPr>
        <w:tcBorders>
          <w:top w:val="single" w:sz="4" w:space="0" w:color="BD9FCF"/>
          <w:left w:val="single" w:sz="4" w:space="0" w:color="BD9FCF"/>
          <w:bottom w:val="single" w:sz="4" w:space="0" w:color="BD9FCF"/>
          <w:right w:val="single" w:sz="4" w:space="0" w:color="BD9FCF"/>
          <w:insideH w:val="nil"/>
          <w:insideV w:val="single" w:sz="4" w:space="0" w:color="BD9FCF"/>
          <w:tl2br w:val="nil"/>
          <w:tr2bl w:val="nil"/>
        </w:tcBorders>
        <w:shd w:val="clear" w:color="auto" w:fill="auto"/>
      </w:tcPr>
    </w:tblStylePr>
  </w:style>
  <w:style w:type="paragraph" w:customStyle="1" w:styleId="SCSAHeading2">
    <w:name w:val="SCSA Heading 2"/>
    <w:basedOn w:val="Normal"/>
    <w:qFormat/>
    <w:rsid w:val="00006E1C"/>
    <w:pPr>
      <w:keepNext/>
      <w:outlineLvl w:val="1"/>
    </w:pPr>
    <w:rPr>
      <w:rFonts w:asciiTheme="majorHAnsi" w:eastAsiaTheme="majorEastAsia" w:hAnsiTheme="majorHAnsi" w:cstheme="majorBidi"/>
      <w:b/>
      <w:bCs/>
      <w:color w:val="595959" w:themeColor="accent6"/>
      <w:sz w:val="32"/>
      <w:szCs w:val="32"/>
      <w14:ligatures w14:val="standardContextual"/>
    </w:rPr>
  </w:style>
  <w:style w:type="paragraph" w:customStyle="1" w:styleId="SCSAHeading3">
    <w:name w:val="SCSA Heading 3"/>
    <w:basedOn w:val="Normal"/>
    <w:qFormat/>
    <w:rsid w:val="00006E1C"/>
    <w:pPr>
      <w:keepNext/>
      <w:outlineLvl w:val="2"/>
    </w:pPr>
    <w:rPr>
      <w:rFonts w:asciiTheme="majorHAnsi" w:eastAsiaTheme="majorEastAsia" w:hAnsiTheme="majorHAnsi" w:cstheme="majorBidi"/>
      <w:b/>
      <w:bCs/>
      <w:color w:val="595959" w:themeColor="accent6"/>
      <w:sz w:val="28"/>
      <w:szCs w:val="28"/>
      <w14:ligatures w14:val="standardContextual"/>
    </w:rPr>
  </w:style>
  <w:style w:type="paragraph" w:customStyle="1" w:styleId="SCSAAppendixHeading1">
    <w:name w:val="SCSA Appendix Heading 1"/>
    <w:basedOn w:val="SCSAHeading1"/>
    <w:qFormat/>
    <w:rsid w:val="00006E1C"/>
  </w:style>
  <w:style w:type="paragraph" w:customStyle="1" w:styleId="SCSAAppendixHeading2">
    <w:name w:val="SCSA Appendix Heading 2"/>
    <w:basedOn w:val="SCSAHeading3"/>
    <w:qFormat/>
    <w:rsid w:val="00006E1C"/>
    <w:pPr>
      <w:outlineLvl w:val="1"/>
    </w:pPr>
  </w:style>
  <w:style w:type="paragraph" w:customStyle="1" w:styleId="SCSAAppendixHeading3">
    <w:name w:val="SCSA Appendix Heading 3"/>
    <w:basedOn w:val="Normal"/>
    <w:qFormat/>
    <w:rsid w:val="001F7F06"/>
    <w:pPr>
      <w:keepNext/>
    </w:pPr>
    <w:rPr>
      <w:rFonts w:asciiTheme="majorHAnsi" w:eastAsiaTheme="majorEastAsia" w:hAnsiTheme="majorHAnsi" w:cstheme="majorBidi"/>
      <w:b/>
      <w:bCs/>
      <w:sz w:val="24"/>
      <w:szCs w:val="24"/>
      <w:lang w:eastAsia="en-AU"/>
      <w14:ligatures w14:val="standardContextual"/>
    </w:rPr>
  </w:style>
  <w:style w:type="paragraph" w:customStyle="1" w:styleId="SCSAFootereven">
    <w:name w:val="SCSA Footer even"/>
    <w:basedOn w:val="Normal"/>
    <w:qFormat/>
    <w:rsid w:val="00006E1C"/>
    <w:pPr>
      <w:pBdr>
        <w:top w:val="single" w:sz="4" w:space="1" w:color="580F8B" w:themeColor="accent1"/>
      </w:pBdr>
    </w:pPr>
    <w:rPr>
      <w:color w:val="580F8B" w:themeColor="accent1"/>
      <w:sz w:val="18"/>
      <w:szCs w:val="18"/>
      <w:lang w:eastAsia="en-AU"/>
      <w14:ligatures w14:val="standardContextual"/>
    </w:rPr>
  </w:style>
  <w:style w:type="paragraph" w:customStyle="1" w:styleId="SCSAFooterodd">
    <w:name w:val="SCSA Footer odd"/>
    <w:basedOn w:val="Normal"/>
    <w:qFormat/>
    <w:rsid w:val="00006E1C"/>
    <w:pPr>
      <w:pBdr>
        <w:top w:val="single" w:sz="4" w:space="1" w:color="580F8B" w:themeColor="accent1"/>
      </w:pBdr>
      <w:jc w:val="right"/>
    </w:pPr>
    <w:rPr>
      <w:color w:val="580F8B" w:themeColor="accent1"/>
      <w:sz w:val="18"/>
      <w:szCs w:val="18"/>
      <w:lang w:eastAsia="en-AU"/>
      <w14:ligatures w14:val="standardContextual"/>
    </w:rPr>
  </w:style>
  <w:style w:type="paragraph" w:customStyle="1" w:styleId="SCSAHeadereven">
    <w:name w:val="SCSA Header even"/>
    <w:basedOn w:val="Normal"/>
    <w:qFormat/>
    <w:rsid w:val="00006E1C"/>
    <w:pPr>
      <w:pBdr>
        <w:bottom w:val="single" w:sz="4" w:space="1" w:color="580F8B" w:themeColor="accent1"/>
      </w:pBdr>
      <w:spacing w:after="0" w:line="240" w:lineRule="auto"/>
      <w:ind w:left="-1134" w:right="9356"/>
      <w:jc w:val="right"/>
    </w:pPr>
    <w:rPr>
      <w:b/>
      <w:bCs/>
      <w:color w:val="580F8B" w:themeColor="accent1"/>
      <w:sz w:val="36"/>
      <w:szCs w:val="36"/>
      <w:lang w:eastAsia="en-AU"/>
      <w14:ligatures w14:val="standardContextual"/>
    </w:rPr>
  </w:style>
  <w:style w:type="paragraph" w:customStyle="1" w:styleId="SCSAHeaderodd">
    <w:name w:val="SCSA Header odd"/>
    <w:basedOn w:val="Normal"/>
    <w:qFormat/>
    <w:rsid w:val="00006E1C"/>
    <w:pPr>
      <w:pBdr>
        <w:bottom w:val="single" w:sz="4" w:space="1" w:color="580F8B" w:themeColor="accent1"/>
      </w:pBdr>
      <w:spacing w:after="0" w:line="240" w:lineRule="auto"/>
      <w:ind w:left="9356" w:right="-1134"/>
    </w:pPr>
    <w:rPr>
      <w:b/>
      <w:bCs/>
      <w:color w:val="580F8B" w:themeColor="accent1"/>
      <w:sz w:val="36"/>
      <w:szCs w:val="36"/>
      <w:lang w:eastAsia="en-AU"/>
      <w14:ligatures w14:val="standardContextual"/>
    </w:rPr>
  </w:style>
  <w:style w:type="paragraph" w:customStyle="1" w:styleId="SCSAHeading4">
    <w:name w:val="SCSA Heading 4"/>
    <w:basedOn w:val="Normal"/>
    <w:qFormat/>
    <w:rsid w:val="00006E1C"/>
    <w:pPr>
      <w:keepNext/>
      <w:outlineLvl w:val="3"/>
    </w:pPr>
    <w:rPr>
      <w:rFonts w:asciiTheme="majorHAnsi" w:eastAsiaTheme="majorEastAsia" w:hAnsiTheme="majorHAnsi" w:cstheme="majorBidi"/>
      <w:b/>
      <w:bCs/>
      <w:sz w:val="24"/>
      <w:szCs w:val="24"/>
      <w:lang w:eastAsia="en-AU"/>
      <w14:ligatures w14:val="standardContextual"/>
    </w:rPr>
  </w:style>
  <w:style w:type="table" w:customStyle="1" w:styleId="SCSASyllabusGradeDescriptionsTable">
    <w:name w:val="SCSA Syllabus Grade Descriptions Table"/>
    <w:basedOn w:val="TableNormal"/>
    <w:uiPriority w:val="99"/>
    <w:rsid w:val="00006E1C"/>
    <w:pPr>
      <w:spacing w:after="0"/>
    </w:pPr>
    <w:rPr>
      <w:kern w:val="2"/>
      <w:sz w:val="20"/>
      <w:lang w:eastAsia="ja-JP"/>
      <w14:ligatures w14:val="standardContextual"/>
    </w:rPr>
    <w:tblPr>
      <w:tblBorders>
        <w:top w:val="single" w:sz="4" w:space="0" w:color="BC9FD1" w:themeColor="accent4"/>
        <w:left w:val="single" w:sz="4" w:space="0" w:color="BC9FD1" w:themeColor="accent4"/>
        <w:bottom w:val="single" w:sz="4" w:space="0" w:color="BC9FD1" w:themeColor="accent4"/>
        <w:right w:val="single" w:sz="4" w:space="0" w:color="BC9FD1" w:themeColor="accent4"/>
        <w:insideH w:val="single" w:sz="4" w:space="0" w:color="BC9FD1" w:themeColor="accent4"/>
        <w:insideV w:val="single" w:sz="4" w:space="0" w:color="BC9FD1" w:themeColor="accent4"/>
      </w:tblBorders>
      <w:tblCellMar>
        <w:top w:w="57" w:type="dxa"/>
        <w:bottom w:w="57" w:type="dxa"/>
      </w:tblCellMar>
    </w:tblPr>
    <w:tblStylePr w:type="firstCol">
      <w:pPr>
        <w:jc w:val="center"/>
      </w:pPr>
      <w:rPr>
        <w:rFonts w:asciiTheme="minorHAnsi" w:eastAsiaTheme="minorEastAsia" w:hAnsiTheme="minorHAnsi"/>
        <w:b/>
        <w:i w:val="0"/>
        <w:color w:val="FFFFFF"/>
        <w:sz w:val="40"/>
      </w:rPr>
      <w:tblPr/>
      <w:tcPr>
        <w:tcBorders>
          <w:top w:val="single" w:sz="4" w:space="0" w:color="BC9FD1" w:themeColor="accent4"/>
          <w:left w:val="single" w:sz="4" w:space="0" w:color="BC9FD1" w:themeColor="accent4"/>
          <w:bottom w:val="single" w:sz="4" w:space="0" w:color="BC9FD1" w:themeColor="accent4"/>
          <w:right w:val="single" w:sz="4" w:space="0" w:color="BC9FD1" w:themeColor="accent4"/>
          <w:insideH w:val="nil"/>
          <w:insideV w:val="nil"/>
          <w:tl2br w:val="nil"/>
          <w:tr2bl w:val="nil"/>
        </w:tcBorders>
        <w:shd w:val="clear" w:color="auto" w:fill="BC9FD1" w:themeFill="accent4"/>
        <w:vAlign w:val="center"/>
      </w:tcPr>
    </w:tblStylePr>
  </w:style>
  <w:style w:type="table" w:customStyle="1" w:styleId="SCSATable">
    <w:name w:val="SCSA Table"/>
    <w:basedOn w:val="TableNormal"/>
    <w:uiPriority w:val="99"/>
    <w:rsid w:val="00006E1C"/>
    <w:pPr>
      <w:spacing w:after="0"/>
    </w:pPr>
    <w:rPr>
      <w:sz w:val="20"/>
      <w:szCs w:val="20"/>
      <w14:ligatures w14:val="standardContextual"/>
    </w:rPr>
    <w:tblPr>
      <w:tblBorders>
        <w:top w:val="single" w:sz="4" w:space="0" w:color="BC9FD1" w:themeColor="accent4"/>
        <w:left w:val="single" w:sz="4" w:space="0" w:color="BC9FD1" w:themeColor="accent4"/>
        <w:bottom w:val="single" w:sz="4" w:space="0" w:color="BC9FD1" w:themeColor="accent4"/>
        <w:right w:val="single" w:sz="4" w:space="0" w:color="BC9FD1" w:themeColor="accent4"/>
        <w:insideH w:val="single" w:sz="4" w:space="0" w:color="BC9FD1" w:themeColor="accent4"/>
        <w:insideV w:val="single" w:sz="4" w:space="0" w:color="BC9FD1" w:themeColor="accent4"/>
      </w:tblBorders>
      <w:tblCellMar>
        <w:top w:w="57" w:type="dxa"/>
        <w:bottom w:w="57" w:type="dxa"/>
      </w:tblCellMar>
    </w:tblPr>
    <w:tcPr>
      <w:shd w:val="clear" w:color="auto" w:fill="auto"/>
    </w:tcPr>
    <w:tblStylePr w:type="firstRow">
      <w:rPr>
        <w:b/>
        <w:color w:val="auto"/>
      </w:rPr>
      <w:tblPr/>
      <w:trPr>
        <w:tblHeader/>
      </w:trPr>
      <w:tcPr>
        <w:tcBorders>
          <w:top w:val="single" w:sz="4" w:space="0" w:color="BC9FD1" w:themeColor="accent4"/>
          <w:left w:val="single" w:sz="4" w:space="0" w:color="BC9FD1" w:themeColor="accent4"/>
          <w:bottom w:val="single" w:sz="4" w:space="0" w:color="BC9FD1" w:themeColor="accent4"/>
          <w:right w:val="single" w:sz="4" w:space="0" w:color="BC9FD1" w:themeColor="accent4"/>
          <w:insideH w:val="nil"/>
          <w:insideV w:val="single" w:sz="4" w:space="0" w:color="FFFFFF" w:themeColor="background1"/>
          <w:tl2br w:val="nil"/>
          <w:tr2bl w:val="nil"/>
        </w:tcBorders>
        <w:shd w:val="clear" w:color="auto" w:fill="BC9FD1" w:themeFill="accent4"/>
      </w:tcPr>
    </w:tblStylePr>
  </w:style>
  <w:style w:type="paragraph" w:customStyle="1" w:styleId="SCSATitle1">
    <w:name w:val="SCSA Title 1"/>
    <w:basedOn w:val="Normal"/>
    <w:link w:val="SCSATitle1Char"/>
    <w:qFormat/>
    <w:rsid w:val="00006E1C"/>
    <w:pPr>
      <w:pBdr>
        <w:bottom w:val="single" w:sz="8" w:space="1" w:color="580F8B" w:themeColor="accent1"/>
      </w:pBdr>
      <w:spacing w:before="11000"/>
    </w:pPr>
    <w:rPr>
      <w:rFonts w:asciiTheme="majorHAnsi" w:eastAsiaTheme="majorEastAsia" w:hAnsiTheme="majorHAnsi" w:cstheme="majorBidi"/>
      <w:b/>
      <w:bCs/>
      <w:smallCaps/>
      <w:spacing w:val="5"/>
      <w:kern w:val="28"/>
      <w:sz w:val="60"/>
      <w:szCs w:val="60"/>
      <w14:ligatures w14:val="standardContextual"/>
    </w:rPr>
  </w:style>
  <w:style w:type="character" w:customStyle="1" w:styleId="SCSATitle1Char">
    <w:name w:val="SCSA Title 1 Char"/>
    <w:basedOn w:val="DefaultParagraphFont"/>
    <w:link w:val="SCSATitle1"/>
    <w:rsid w:val="00006E1C"/>
    <w:rPr>
      <w:rFonts w:asciiTheme="majorHAnsi" w:eastAsiaTheme="majorEastAsia" w:hAnsiTheme="majorHAnsi" w:cstheme="majorBidi"/>
      <w:b/>
      <w:bCs/>
      <w:smallCaps/>
      <w:spacing w:val="5"/>
      <w:kern w:val="28"/>
      <w:sz w:val="60"/>
      <w:szCs w:val="60"/>
      <w14:ligatures w14:val="standardContextual"/>
    </w:rPr>
  </w:style>
  <w:style w:type="paragraph" w:customStyle="1" w:styleId="SCSATitle2">
    <w:name w:val="SCSA Title 2"/>
    <w:basedOn w:val="Normal"/>
    <w:qFormat/>
    <w:rsid w:val="00006E1C"/>
    <w:pPr>
      <w:spacing w:after="0"/>
    </w:pPr>
    <w:rPr>
      <w:rFonts w:ascii="Calibri Light" w:eastAsiaTheme="majorEastAsia" w:hAnsi="Calibri Light" w:cstheme="majorBidi"/>
      <w:b/>
      <w:bCs/>
      <w:sz w:val="40"/>
      <w:szCs w:val="40"/>
      <w14:ligatures w14:val="standardContextual"/>
    </w:rPr>
  </w:style>
  <w:style w:type="paragraph" w:customStyle="1" w:styleId="SCSATitle3">
    <w:name w:val="SCSA Title 3"/>
    <w:basedOn w:val="Normal"/>
    <w:link w:val="SCSATitle3Char"/>
    <w:qFormat/>
    <w:rsid w:val="00006E1C"/>
    <w:pPr>
      <w:spacing w:after="0"/>
    </w:pPr>
    <w:rPr>
      <w:rFonts w:asciiTheme="majorHAnsi" w:eastAsiaTheme="majorEastAsia" w:hAnsiTheme="majorHAnsi" w:cstheme="majorBidi"/>
      <w:b/>
      <w:bCs/>
      <w:sz w:val="36"/>
      <w:szCs w:val="36"/>
      <w14:ligatures w14:val="standardContextual"/>
    </w:rPr>
  </w:style>
  <w:style w:type="character" w:customStyle="1" w:styleId="SCSATitle3Char">
    <w:name w:val="SCSA Title 3 Char"/>
    <w:basedOn w:val="DefaultParagraphFont"/>
    <w:link w:val="SCSATitle3"/>
    <w:rsid w:val="00006E1C"/>
    <w:rPr>
      <w:rFonts w:asciiTheme="majorHAnsi" w:eastAsiaTheme="majorEastAsia" w:hAnsiTheme="majorHAnsi" w:cstheme="majorBidi"/>
      <w:b/>
      <w:bCs/>
      <w:sz w:val="36"/>
      <w:szCs w:val="36"/>
      <w14:ligatures w14:val="standardContextual"/>
    </w:rPr>
  </w:style>
  <w:style w:type="paragraph" w:customStyle="1" w:styleId="SCSATOCHeading">
    <w:name w:val="SCSA TOC Heading"/>
    <w:basedOn w:val="SCSAHeading1"/>
    <w:qFormat/>
    <w:rsid w:val="00006E1C"/>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58846235">
      <w:bodyDiv w:val="1"/>
      <w:marLeft w:val="0"/>
      <w:marRight w:val="0"/>
      <w:marTop w:val="0"/>
      <w:marBottom w:val="0"/>
      <w:divBdr>
        <w:top w:val="none" w:sz="0" w:space="0" w:color="auto"/>
        <w:left w:val="none" w:sz="0" w:space="0" w:color="auto"/>
        <w:bottom w:val="none" w:sz="0" w:space="0" w:color="auto"/>
        <w:right w:val="none" w:sz="0" w:space="0" w:color="auto"/>
      </w:divBdr>
    </w:div>
    <w:div w:id="1352760461">
      <w:bodyDiv w:val="1"/>
      <w:marLeft w:val="0"/>
      <w:marRight w:val="0"/>
      <w:marTop w:val="0"/>
      <w:marBottom w:val="0"/>
      <w:divBdr>
        <w:top w:val="none" w:sz="0" w:space="0" w:color="auto"/>
        <w:left w:val="none" w:sz="0" w:space="0" w:color="auto"/>
        <w:bottom w:val="none" w:sz="0" w:space="0" w:color="auto"/>
        <w:right w:val="none" w:sz="0" w:space="0" w:color="auto"/>
      </w:divBdr>
    </w:div>
    <w:div w:id="1378239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yperlink" Target="https://www.scsa.wa.edu.au" TargetMode="External"/><Relationship Id="rId26" Type="http://schemas.openxmlformats.org/officeDocument/2006/relationships/oleObject" Target="embeddings/oleObject5.bin"/><Relationship Id="rId39" Type="http://schemas.openxmlformats.org/officeDocument/2006/relationships/header" Target="header6.xml"/><Relationship Id="rId21" Type="http://schemas.openxmlformats.org/officeDocument/2006/relationships/image" Target="media/image4.png"/><Relationship Id="rId34" Type="http://schemas.openxmlformats.org/officeDocument/2006/relationships/header" Target="header4.xml"/><Relationship Id="rId42" Type="http://schemas.openxmlformats.org/officeDocument/2006/relationships/footer" Target="footer7.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oleObject" Target="embeddings/oleObject2.bin"/><Relationship Id="rId29" Type="http://schemas.openxmlformats.org/officeDocument/2006/relationships/image" Target="media/image8.png"/><Relationship Id="rId41"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footer" Target="footer5.xml"/><Relationship Id="rId40"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5.png"/><Relationship Id="rId28" Type="http://schemas.openxmlformats.org/officeDocument/2006/relationships/oleObject" Target="embeddings/oleObject6.bin"/><Relationship Id="rId36" Type="http://schemas.openxmlformats.org/officeDocument/2006/relationships/footer" Target="footer4.xml"/><Relationship Id="rId10" Type="http://schemas.openxmlformats.org/officeDocument/2006/relationships/hyperlink" Target="https://creativecommons.org/licenses/by/4.0/" TargetMode="External"/><Relationship Id="rId19" Type="http://schemas.openxmlformats.org/officeDocument/2006/relationships/image" Target="media/image3.png"/><Relationship Id="rId31" Type="http://schemas.openxmlformats.org/officeDocument/2006/relationships/image" Target="media/image9.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header" Target="header5.xml"/><Relationship Id="rId43"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image" Target="media/image6.png"/><Relationship Id="rId33" Type="http://schemas.openxmlformats.org/officeDocument/2006/relationships/image" Target="media/image10.emf"/><Relationship Id="rId38" Type="http://schemas.openxmlformats.org/officeDocument/2006/relationships/image" Target="media/image11.png"/></Relationships>
</file>

<file path=word/theme/theme1.xml><?xml version="1.0" encoding="utf-8"?>
<a:theme xmlns:a="http://schemas.openxmlformats.org/drawingml/2006/main" name="Office Theme">
  <a:themeElements>
    <a:clrScheme name="SCSA General">
      <a:dk1>
        <a:sysClr val="windowText" lastClr="000000"/>
      </a:dk1>
      <a:lt1>
        <a:sysClr val="window" lastClr="FFFFFF"/>
      </a:lt1>
      <a:dk2>
        <a:srgbClr val="000000"/>
      </a:dk2>
      <a:lt2>
        <a:srgbClr val="FFFFFF"/>
      </a:lt2>
      <a:accent1>
        <a:srgbClr val="580F8B"/>
      </a:accent1>
      <a:accent2>
        <a:srgbClr val="793FA2"/>
      </a:accent2>
      <a:accent3>
        <a:srgbClr val="9B6FB9"/>
      </a:accent3>
      <a:accent4>
        <a:srgbClr val="BC9FD1"/>
      </a:accent4>
      <a:accent5>
        <a:srgbClr val="DECFE8"/>
      </a:accent5>
      <a:accent6>
        <a:srgbClr val="595959"/>
      </a:accent6>
      <a:hlink>
        <a:srgbClr val="580F8B"/>
      </a:hlink>
      <a:folHlink>
        <a:srgbClr val="514F59"/>
      </a:folHlink>
    </a:clrScheme>
    <a:fontScheme name="SCSA General">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5FAD46-0AD5-4E95-8EA5-C623FF3588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34</Pages>
  <Words>8764</Words>
  <Characters>46980</Characters>
  <Application>Microsoft Office Word</Application>
  <DocSecurity>0</DocSecurity>
  <Lines>1044</Lines>
  <Paragraphs>753</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54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Jenna Khor</cp:lastModifiedBy>
  <cp:revision>25</cp:revision>
  <cp:lastPrinted>2024-07-18T02:55:00Z</cp:lastPrinted>
  <dcterms:created xsi:type="dcterms:W3CDTF">2024-07-16T02:25:00Z</dcterms:created>
  <dcterms:modified xsi:type="dcterms:W3CDTF">2025-11-25T02:29:00Z</dcterms:modified>
</cp:coreProperties>
</file>